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01E4AA" w14:textId="77777777" w:rsidR="00935831" w:rsidRPr="00865EF8" w:rsidRDefault="00935831" w:rsidP="00865EF8">
      <w:pPr>
        <w:pStyle w:val="af4"/>
        <w:jc w:val="center"/>
        <w:rPr>
          <w:rFonts w:ascii="Times New Roman" w:hAnsi="Times New Roman"/>
          <w:b/>
        </w:rPr>
      </w:pPr>
      <w:r w:rsidRPr="00865EF8">
        <w:rPr>
          <w:rFonts w:ascii="Times New Roman" w:hAnsi="Times New Roman"/>
          <w:b/>
        </w:rPr>
        <w:t>Муниципальное бюджетное общеобразовательное учреждение</w:t>
      </w:r>
    </w:p>
    <w:p w14:paraId="59AE3861" w14:textId="77777777" w:rsidR="00935831" w:rsidRPr="00865EF8" w:rsidRDefault="00935831" w:rsidP="00865EF8">
      <w:pPr>
        <w:pStyle w:val="af4"/>
        <w:jc w:val="center"/>
        <w:rPr>
          <w:rFonts w:ascii="Times New Roman" w:hAnsi="Times New Roman"/>
          <w:b/>
        </w:rPr>
      </w:pPr>
      <w:r w:rsidRPr="00865EF8">
        <w:rPr>
          <w:rFonts w:ascii="Times New Roman" w:hAnsi="Times New Roman"/>
          <w:b/>
        </w:rPr>
        <w:t xml:space="preserve">«Основная общеобразовательная </w:t>
      </w:r>
      <w:r w:rsidR="00087E35" w:rsidRPr="00865EF8">
        <w:rPr>
          <w:rFonts w:ascii="Times New Roman" w:hAnsi="Times New Roman"/>
          <w:b/>
        </w:rPr>
        <w:t>Каплинская</w:t>
      </w:r>
      <w:r w:rsidRPr="00865EF8">
        <w:rPr>
          <w:rFonts w:ascii="Times New Roman" w:hAnsi="Times New Roman"/>
          <w:b/>
        </w:rPr>
        <w:t xml:space="preserve"> школа»</w:t>
      </w:r>
    </w:p>
    <w:p w14:paraId="0BB5CD5D" w14:textId="77777777" w:rsidR="00935831" w:rsidRPr="00E95D81" w:rsidRDefault="00935831" w:rsidP="00935831">
      <w:pPr>
        <w:ind w:firstLine="284"/>
        <w:rPr>
          <w:rFonts w:ascii="Times New Roman" w:hAnsi="Times New Roman"/>
          <w:sz w:val="24"/>
          <w:szCs w:val="24"/>
        </w:rPr>
      </w:pPr>
    </w:p>
    <w:p w14:paraId="58942061" w14:textId="77777777" w:rsidR="00935831" w:rsidRPr="00E95D81" w:rsidRDefault="00935831" w:rsidP="006E02F1">
      <w:pPr>
        <w:jc w:val="right"/>
        <w:rPr>
          <w:rFonts w:ascii="Times New Roman" w:hAnsi="Times New Roman"/>
          <w:sz w:val="24"/>
          <w:szCs w:val="24"/>
        </w:rPr>
      </w:pPr>
    </w:p>
    <w:p w14:paraId="31423BE2" w14:textId="65AFFFB1" w:rsidR="00F70D28" w:rsidRPr="00294309" w:rsidRDefault="00F70D28" w:rsidP="005149E3">
      <w:pPr>
        <w:spacing w:after="0" w:line="240" w:lineRule="auto"/>
        <w:jc w:val="right"/>
        <w:rPr>
          <w:rFonts w:ascii="Times New Roman" w:hAnsi="Times New Roman"/>
        </w:rPr>
      </w:pPr>
      <w:r w:rsidRPr="00294309">
        <w:rPr>
          <w:rFonts w:ascii="Times New Roman" w:hAnsi="Times New Roman"/>
        </w:rPr>
        <w:t>Приложение</w:t>
      </w:r>
      <w:r w:rsidR="005149E3">
        <w:rPr>
          <w:rFonts w:ascii="Times New Roman" w:hAnsi="Times New Roman"/>
        </w:rPr>
        <w:t xml:space="preserve"> </w:t>
      </w:r>
      <w:r w:rsidRPr="00294309">
        <w:rPr>
          <w:rFonts w:ascii="Times New Roman" w:hAnsi="Times New Roman"/>
        </w:rPr>
        <w:t>№1</w:t>
      </w:r>
    </w:p>
    <w:p w14:paraId="5500194D" w14:textId="77777777" w:rsidR="00F70D28" w:rsidRPr="00294309" w:rsidRDefault="00F70D28" w:rsidP="005149E3">
      <w:pPr>
        <w:spacing w:after="0" w:line="240" w:lineRule="auto"/>
        <w:jc w:val="right"/>
        <w:rPr>
          <w:rFonts w:ascii="Times New Roman" w:hAnsi="Times New Roman"/>
        </w:rPr>
      </w:pPr>
      <w:r w:rsidRPr="00294309">
        <w:rPr>
          <w:rFonts w:ascii="Times New Roman" w:hAnsi="Times New Roman"/>
        </w:rPr>
        <w:t>к основной образовательной программе</w:t>
      </w:r>
    </w:p>
    <w:p w14:paraId="7FD794C2" w14:textId="3C9893F8" w:rsidR="00F70D28" w:rsidRPr="00294309" w:rsidRDefault="00F70D28" w:rsidP="005149E3">
      <w:pPr>
        <w:spacing w:after="0" w:line="240" w:lineRule="auto"/>
        <w:jc w:val="right"/>
        <w:rPr>
          <w:rFonts w:ascii="Times New Roman" w:hAnsi="Times New Roman"/>
        </w:rPr>
      </w:pPr>
      <w:r w:rsidRPr="00294309">
        <w:rPr>
          <w:rFonts w:ascii="Times New Roman" w:hAnsi="Times New Roman"/>
        </w:rPr>
        <w:t xml:space="preserve">основного общего образования </w:t>
      </w:r>
    </w:p>
    <w:p w14:paraId="670C9BB1" w14:textId="29FC417B" w:rsidR="00935831" w:rsidRDefault="00935831" w:rsidP="00F70D28">
      <w:pPr>
        <w:pStyle w:val="af4"/>
        <w:jc w:val="right"/>
        <w:rPr>
          <w:sz w:val="24"/>
          <w:szCs w:val="24"/>
        </w:rPr>
      </w:pPr>
    </w:p>
    <w:p w14:paraId="69BDB309" w14:textId="77777777" w:rsidR="006E02F1" w:rsidRDefault="006E02F1" w:rsidP="00935831">
      <w:pPr>
        <w:jc w:val="center"/>
        <w:rPr>
          <w:sz w:val="24"/>
          <w:szCs w:val="24"/>
        </w:rPr>
      </w:pPr>
    </w:p>
    <w:p w14:paraId="29998571" w14:textId="77777777" w:rsidR="00B71D15" w:rsidRDefault="00B71D15" w:rsidP="00935831">
      <w:pPr>
        <w:jc w:val="center"/>
        <w:rPr>
          <w:sz w:val="24"/>
          <w:szCs w:val="24"/>
        </w:rPr>
      </w:pPr>
    </w:p>
    <w:p w14:paraId="5D539139" w14:textId="77777777" w:rsidR="005149E3" w:rsidRDefault="005149E3" w:rsidP="00935831">
      <w:pPr>
        <w:jc w:val="center"/>
        <w:rPr>
          <w:sz w:val="24"/>
          <w:szCs w:val="24"/>
        </w:rPr>
      </w:pPr>
    </w:p>
    <w:p w14:paraId="18047E67" w14:textId="77777777" w:rsidR="00B71D15" w:rsidRPr="00E95D81" w:rsidRDefault="00B71D15" w:rsidP="00465A03">
      <w:pPr>
        <w:rPr>
          <w:sz w:val="24"/>
          <w:szCs w:val="24"/>
        </w:rPr>
      </w:pPr>
    </w:p>
    <w:p w14:paraId="2D8A4307" w14:textId="4644B38D" w:rsidR="00935831" w:rsidRPr="00E224BC" w:rsidRDefault="00935831" w:rsidP="00E224BC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E224BC">
        <w:rPr>
          <w:rFonts w:ascii="Times New Roman" w:hAnsi="Times New Roman"/>
          <w:b/>
          <w:sz w:val="28"/>
          <w:szCs w:val="28"/>
        </w:rPr>
        <w:t>РАБОЧАЯ ПРОГРАММА</w:t>
      </w:r>
    </w:p>
    <w:p w14:paraId="4D9DB9C3" w14:textId="77777777" w:rsidR="00FA1C8B" w:rsidRDefault="00935831" w:rsidP="00FA1C8B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E224BC">
        <w:rPr>
          <w:rFonts w:ascii="Times New Roman" w:hAnsi="Times New Roman"/>
          <w:b/>
          <w:sz w:val="28"/>
          <w:szCs w:val="28"/>
        </w:rPr>
        <w:t xml:space="preserve">по учебному </w:t>
      </w:r>
      <w:r w:rsidR="00814727" w:rsidRPr="00E224BC">
        <w:rPr>
          <w:rFonts w:ascii="Times New Roman" w:hAnsi="Times New Roman"/>
          <w:b/>
          <w:sz w:val="28"/>
          <w:szCs w:val="28"/>
        </w:rPr>
        <w:t>предмету</w:t>
      </w:r>
      <w:r w:rsidR="00FA1C8B">
        <w:rPr>
          <w:rFonts w:ascii="Times New Roman" w:hAnsi="Times New Roman"/>
          <w:b/>
          <w:sz w:val="28"/>
          <w:szCs w:val="28"/>
        </w:rPr>
        <w:t xml:space="preserve"> </w:t>
      </w:r>
    </w:p>
    <w:p w14:paraId="4DE211D9" w14:textId="3339DB45" w:rsidR="00935831" w:rsidRPr="00FA1C8B" w:rsidRDefault="00E4647F" w:rsidP="00FA1C8B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FA1C8B">
        <w:rPr>
          <w:rFonts w:ascii="Times New Roman" w:hAnsi="Times New Roman"/>
          <w:b/>
          <w:sz w:val="28"/>
          <w:szCs w:val="28"/>
        </w:rPr>
        <w:t>«Математика</w:t>
      </w:r>
      <w:r w:rsidR="00935831" w:rsidRPr="00FA1C8B">
        <w:rPr>
          <w:rFonts w:ascii="Times New Roman" w:hAnsi="Times New Roman"/>
          <w:b/>
          <w:sz w:val="28"/>
          <w:szCs w:val="28"/>
        </w:rPr>
        <w:t>»</w:t>
      </w:r>
    </w:p>
    <w:p w14:paraId="7047F65B" w14:textId="77777777" w:rsidR="00FA1C8B" w:rsidRDefault="00FA1C8B" w:rsidP="00935831">
      <w:pPr>
        <w:jc w:val="center"/>
        <w:rPr>
          <w:rFonts w:ascii="Times New Roman" w:hAnsi="Times New Roman"/>
          <w:b/>
          <w:sz w:val="24"/>
          <w:szCs w:val="24"/>
        </w:rPr>
      </w:pPr>
    </w:p>
    <w:p w14:paraId="74D38646" w14:textId="561BC95D" w:rsidR="00935831" w:rsidRDefault="00814727" w:rsidP="00FA1C8B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для</w:t>
      </w:r>
      <w:r w:rsidR="00935831" w:rsidRPr="00E95D81">
        <w:rPr>
          <w:rFonts w:ascii="Times New Roman" w:hAnsi="Times New Roman"/>
          <w:b/>
          <w:sz w:val="24"/>
          <w:szCs w:val="24"/>
        </w:rPr>
        <w:t xml:space="preserve"> </w:t>
      </w:r>
      <w:r w:rsidR="00EE096C">
        <w:rPr>
          <w:rFonts w:ascii="Times New Roman" w:hAnsi="Times New Roman"/>
          <w:b/>
          <w:sz w:val="24"/>
          <w:szCs w:val="24"/>
        </w:rPr>
        <w:t>5</w:t>
      </w:r>
      <w:r w:rsidR="00935831" w:rsidRPr="00E95D81">
        <w:rPr>
          <w:rFonts w:ascii="Times New Roman" w:hAnsi="Times New Roman"/>
          <w:b/>
          <w:sz w:val="24"/>
          <w:szCs w:val="24"/>
        </w:rPr>
        <w:t>-9 класс</w:t>
      </w:r>
      <w:r w:rsidR="007F57ED">
        <w:rPr>
          <w:rFonts w:ascii="Times New Roman" w:hAnsi="Times New Roman"/>
          <w:b/>
          <w:sz w:val="24"/>
          <w:szCs w:val="24"/>
        </w:rPr>
        <w:t>ов</w:t>
      </w:r>
    </w:p>
    <w:p w14:paraId="71EF76F2" w14:textId="34D1BB91" w:rsidR="007F57ED" w:rsidRDefault="007F57ED" w:rsidP="00FA1C8B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базовый уровень)</w:t>
      </w:r>
    </w:p>
    <w:p w14:paraId="54AF1B00" w14:textId="77777777" w:rsidR="00814727" w:rsidRDefault="00814727" w:rsidP="00935831">
      <w:pPr>
        <w:jc w:val="center"/>
        <w:rPr>
          <w:rFonts w:ascii="Times New Roman" w:hAnsi="Times New Roman"/>
          <w:b/>
          <w:sz w:val="24"/>
          <w:szCs w:val="24"/>
        </w:rPr>
      </w:pPr>
    </w:p>
    <w:p w14:paraId="4025B587" w14:textId="77777777" w:rsidR="00814727" w:rsidRPr="00E95D81" w:rsidRDefault="00814727" w:rsidP="00935831">
      <w:pPr>
        <w:jc w:val="center"/>
        <w:rPr>
          <w:rFonts w:ascii="Times New Roman" w:hAnsi="Times New Roman"/>
          <w:b/>
          <w:sz w:val="24"/>
          <w:szCs w:val="24"/>
        </w:rPr>
      </w:pPr>
    </w:p>
    <w:p w14:paraId="71D32077" w14:textId="77777777" w:rsidR="00935831" w:rsidRPr="00E95D81" w:rsidRDefault="00935831" w:rsidP="00935831">
      <w:pPr>
        <w:rPr>
          <w:rFonts w:ascii="Times New Roman" w:hAnsi="Times New Roman"/>
          <w:b/>
          <w:sz w:val="24"/>
          <w:szCs w:val="24"/>
        </w:rPr>
      </w:pPr>
    </w:p>
    <w:p w14:paraId="4B916AF1" w14:textId="77777777" w:rsidR="00935831" w:rsidRPr="006E02F1" w:rsidRDefault="00935831" w:rsidP="006E02F1">
      <w:pPr>
        <w:pStyle w:val="af4"/>
        <w:jc w:val="right"/>
        <w:rPr>
          <w:rFonts w:ascii="Times New Roman" w:hAnsi="Times New Roman"/>
        </w:rPr>
      </w:pPr>
    </w:p>
    <w:p w14:paraId="24C0872E" w14:textId="71EDE5B8" w:rsidR="006E02F1" w:rsidRPr="006E02F1" w:rsidRDefault="00865EF8" w:rsidP="00865EF8">
      <w:pPr>
        <w:pStyle w:val="af4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                                                                                 </w:t>
      </w:r>
      <w:r w:rsidR="006E02F1" w:rsidRPr="006E02F1">
        <w:rPr>
          <w:rFonts w:ascii="Times New Roman" w:hAnsi="Times New Roman"/>
        </w:rPr>
        <w:t>Составитель</w:t>
      </w:r>
      <w:r>
        <w:rPr>
          <w:rFonts w:ascii="Times New Roman" w:hAnsi="Times New Roman"/>
        </w:rPr>
        <w:t>:</w:t>
      </w:r>
    </w:p>
    <w:p w14:paraId="090EAB35" w14:textId="444AF07D" w:rsidR="00935831" w:rsidRPr="006E02F1" w:rsidRDefault="00865EF8" w:rsidP="00865EF8">
      <w:pPr>
        <w:pStyle w:val="af4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                                                                                  </w:t>
      </w:r>
      <w:r w:rsidR="00E4647F">
        <w:rPr>
          <w:rFonts w:ascii="Times New Roman" w:hAnsi="Times New Roman"/>
        </w:rPr>
        <w:t>Растегай Е.Н.</w:t>
      </w:r>
      <w:r w:rsidR="001078B3">
        <w:rPr>
          <w:rFonts w:ascii="Times New Roman" w:hAnsi="Times New Roman"/>
        </w:rPr>
        <w:t>,</w:t>
      </w:r>
    </w:p>
    <w:p w14:paraId="12CACC46" w14:textId="77777777" w:rsidR="006E02F1" w:rsidRPr="006E02F1" w:rsidRDefault="006E02F1" w:rsidP="006E02F1">
      <w:pPr>
        <w:pStyle w:val="af4"/>
        <w:jc w:val="right"/>
        <w:rPr>
          <w:rFonts w:ascii="Times New Roman" w:hAnsi="Times New Roman"/>
        </w:rPr>
      </w:pPr>
      <w:r w:rsidRPr="006E02F1">
        <w:rPr>
          <w:rFonts w:ascii="Times New Roman" w:hAnsi="Times New Roman"/>
        </w:rPr>
        <w:t>учитель математики</w:t>
      </w:r>
    </w:p>
    <w:p w14:paraId="090B5FDE" w14:textId="77777777" w:rsidR="00FA4224" w:rsidRPr="00EF2049" w:rsidRDefault="00FA4224" w:rsidP="00935831">
      <w:pPr>
        <w:ind w:firstLine="284"/>
        <w:rPr>
          <w:rFonts w:ascii="Times New Roman" w:hAnsi="Times New Roman"/>
          <w:b/>
          <w:sz w:val="24"/>
          <w:szCs w:val="24"/>
        </w:rPr>
      </w:pPr>
    </w:p>
    <w:p w14:paraId="1469713D" w14:textId="77777777" w:rsidR="006E02F1" w:rsidRDefault="006E02F1" w:rsidP="00935831">
      <w:pPr>
        <w:ind w:firstLine="284"/>
        <w:rPr>
          <w:rFonts w:ascii="Times New Roman" w:hAnsi="Times New Roman"/>
          <w:sz w:val="24"/>
          <w:szCs w:val="24"/>
        </w:rPr>
      </w:pPr>
    </w:p>
    <w:p w14:paraId="2C29DD5F" w14:textId="77777777" w:rsidR="006E02F1" w:rsidRDefault="006E02F1" w:rsidP="00935831">
      <w:pPr>
        <w:ind w:firstLine="284"/>
        <w:rPr>
          <w:rFonts w:ascii="Times New Roman" w:hAnsi="Times New Roman"/>
          <w:sz w:val="24"/>
          <w:szCs w:val="24"/>
        </w:rPr>
      </w:pPr>
    </w:p>
    <w:p w14:paraId="5D1E3F6E" w14:textId="77777777" w:rsidR="006E02F1" w:rsidRDefault="006E02F1" w:rsidP="00935831">
      <w:pPr>
        <w:ind w:firstLine="284"/>
        <w:rPr>
          <w:rFonts w:ascii="Times New Roman" w:hAnsi="Times New Roman"/>
          <w:sz w:val="24"/>
          <w:szCs w:val="24"/>
        </w:rPr>
      </w:pPr>
    </w:p>
    <w:p w14:paraId="6C744875" w14:textId="77777777" w:rsidR="006E02F1" w:rsidRDefault="006E02F1" w:rsidP="00935831">
      <w:pPr>
        <w:ind w:firstLine="284"/>
        <w:rPr>
          <w:rFonts w:ascii="Times New Roman" w:hAnsi="Times New Roman"/>
          <w:sz w:val="24"/>
          <w:szCs w:val="24"/>
        </w:rPr>
      </w:pPr>
    </w:p>
    <w:p w14:paraId="440CA71E" w14:textId="77777777" w:rsidR="006E02F1" w:rsidRDefault="006E02F1" w:rsidP="00935831">
      <w:pPr>
        <w:ind w:firstLine="284"/>
        <w:rPr>
          <w:rFonts w:ascii="Times New Roman" w:hAnsi="Times New Roman"/>
          <w:sz w:val="24"/>
          <w:szCs w:val="24"/>
        </w:rPr>
      </w:pPr>
    </w:p>
    <w:p w14:paraId="65CA0670" w14:textId="77777777" w:rsidR="006E02F1" w:rsidRDefault="006E02F1" w:rsidP="00465A03">
      <w:pPr>
        <w:rPr>
          <w:rFonts w:ascii="Times New Roman" w:hAnsi="Times New Roman"/>
          <w:sz w:val="24"/>
          <w:szCs w:val="24"/>
        </w:rPr>
      </w:pPr>
    </w:p>
    <w:p w14:paraId="1265DBEB" w14:textId="77777777" w:rsidR="006E02F1" w:rsidRDefault="006E02F1" w:rsidP="00F02162">
      <w:pPr>
        <w:rPr>
          <w:rFonts w:ascii="Times New Roman" w:hAnsi="Times New Roman"/>
          <w:sz w:val="24"/>
          <w:szCs w:val="24"/>
        </w:rPr>
      </w:pPr>
    </w:p>
    <w:p w14:paraId="0839BE01" w14:textId="6CE513C7" w:rsidR="006E02F1" w:rsidRPr="008606E9" w:rsidRDefault="002052A2" w:rsidP="005149E3">
      <w:pPr>
        <w:shd w:val="clear" w:color="auto" w:fill="FFFFFF"/>
        <w:ind w:firstLine="714"/>
        <w:contextualSpacing/>
        <w:jc w:val="center"/>
        <w:rPr>
          <w:rFonts w:ascii="Times New Roman" w:hAnsi="Times New Roman"/>
          <w:sz w:val="24"/>
          <w:szCs w:val="24"/>
        </w:rPr>
      </w:pPr>
      <w:r w:rsidRPr="008606E9">
        <w:rPr>
          <w:rFonts w:ascii="Times New Roman" w:hAnsi="Times New Roman"/>
          <w:color w:val="000000"/>
          <w:sz w:val="24"/>
          <w:szCs w:val="24"/>
        </w:rPr>
        <w:t>2021 год</w:t>
      </w:r>
    </w:p>
    <w:p w14:paraId="310BC65C" w14:textId="77777777" w:rsidR="00F02162" w:rsidRDefault="00F02162" w:rsidP="0089664F">
      <w:pPr>
        <w:spacing w:after="0" w:line="240" w:lineRule="auto"/>
        <w:ind w:firstLine="709"/>
        <w:jc w:val="right"/>
        <w:rPr>
          <w:rFonts w:ascii="Times New Roman" w:hAnsi="Times New Roman"/>
          <w:b/>
          <w:sz w:val="24"/>
          <w:szCs w:val="24"/>
        </w:rPr>
      </w:pPr>
    </w:p>
    <w:p w14:paraId="2FA72CE8" w14:textId="1988D2CD" w:rsidR="00D27DFC" w:rsidRPr="00B17357" w:rsidRDefault="00D27DFC" w:rsidP="008D5B33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B17357">
        <w:rPr>
          <w:rFonts w:ascii="Times New Roman" w:hAnsi="Times New Roman"/>
          <w:b/>
          <w:sz w:val="24"/>
          <w:szCs w:val="24"/>
        </w:rPr>
        <w:lastRenderedPageBreak/>
        <w:t>Пояснительная записка</w:t>
      </w:r>
    </w:p>
    <w:p w14:paraId="78523960" w14:textId="35F62C1F" w:rsidR="00E00EE2" w:rsidRDefault="00E00EE2" w:rsidP="008D5B33">
      <w:pPr>
        <w:pStyle w:val="a3"/>
        <w:ind w:left="0" w:firstLine="708"/>
        <w:jc w:val="both"/>
        <w:rPr>
          <w:rFonts w:ascii="Times New Roman" w:hAnsi="Times New Roman"/>
          <w:sz w:val="24"/>
          <w:szCs w:val="24"/>
        </w:rPr>
      </w:pPr>
      <w:r w:rsidRPr="00B17357">
        <w:rPr>
          <w:rFonts w:ascii="Times New Roman" w:hAnsi="Times New Roman"/>
          <w:sz w:val="24"/>
          <w:szCs w:val="24"/>
        </w:rPr>
        <w:t xml:space="preserve">Рабочая программа по учебному предмету «Математика» для 5-9 классов </w:t>
      </w:r>
      <w:r w:rsidR="008F7872" w:rsidRPr="00B17357">
        <w:rPr>
          <w:rFonts w:ascii="Times New Roman" w:hAnsi="Times New Roman"/>
          <w:sz w:val="24"/>
          <w:szCs w:val="24"/>
        </w:rPr>
        <w:t>составлена</w:t>
      </w:r>
      <w:r w:rsidRPr="00B17357">
        <w:rPr>
          <w:rFonts w:ascii="Times New Roman" w:hAnsi="Times New Roman"/>
          <w:sz w:val="24"/>
          <w:szCs w:val="24"/>
        </w:rPr>
        <w:t xml:space="preserve"> на основе авторской </w:t>
      </w:r>
      <w:r w:rsidR="00B957DE" w:rsidRPr="00B17357">
        <w:rPr>
          <w:rFonts w:ascii="Times New Roman" w:hAnsi="Times New Roman"/>
          <w:sz w:val="24"/>
          <w:szCs w:val="24"/>
        </w:rPr>
        <w:t>программы А.Г. Мерзляка</w:t>
      </w:r>
      <w:r w:rsidRPr="00B17357">
        <w:rPr>
          <w:rFonts w:ascii="Times New Roman" w:hAnsi="Times New Roman"/>
          <w:sz w:val="24"/>
          <w:szCs w:val="24"/>
        </w:rPr>
        <w:t>, В.Б.</w:t>
      </w:r>
      <w:r w:rsidR="00976087" w:rsidRPr="00B17357">
        <w:rPr>
          <w:rFonts w:ascii="Times New Roman" w:hAnsi="Times New Roman"/>
          <w:sz w:val="24"/>
          <w:szCs w:val="24"/>
        </w:rPr>
        <w:t xml:space="preserve"> </w:t>
      </w:r>
      <w:r w:rsidRPr="00B17357">
        <w:rPr>
          <w:rFonts w:ascii="Times New Roman" w:hAnsi="Times New Roman"/>
          <w:sz w:val="24"/>
          <w:szCs w:val="24"/>
        </w:rPr>
        <w:t>Полонского, М.С.</w:t>
      </w:r>
      <w:r w:rsidR="00976087" w:rsidRPr="00B17357">
        <w:rPr>
          <w:rFonts w:ascii="Times New Roman" w:hAnsi="Times New Roman"/>
          <w:sz w:val="24"/>
          <w:szCs w:val="24"/>
        </w:rPr>
        <w:t xml:space="preserve"> </w:t>
      </w:r>
      <w:r w:rsidRPr="00B17357">
        <w:rPr>
          <w:rFonts w:ascii="Times New Roman" w:hAnsi="Times New Roman"/>
          <w:sz w:val="24"/>
          <w:szCs w:val="24"/>
        </w:rPr>
        <w:t>Якира и др. (Математика: программа 5-11 классы/. А.Г.</w:t>
      </w:r>
      <w:r w:rsidR="00B17357">
        <w:rPr>
          <w:rFonts w:ascii="Times New Roman" w:hAnsi="Times New Roman"/>
          <w:sz w:val="24"/>
          <w:szCs w:val="24"/>
        </w:rPr>
        <w:t xml:space="preserve"> </w:t>
      </w:r>
      <w:r w:rsidRPr="00B17357">
        <w:rPr>
          <w:rFonts w:ascii="Times New Roman" w:hAnsi="Times New Roman"/>
          <w:sz w:val="24"/>
          <w:szCs w:val="24"/>
        </w:rPr>
        <w:t>Мерзляк, В.Б.</w:t>
      </w:r>
      <w:r w:rsidR="00B17357">
        <w:rPr>
          <w:rFonts w:ascii="Times New Roman" w:hAnsi="Times New Roman"/>
          <w:sz w:val="24"/>
          <w:szCs w:val="24"/>
        </w:rPr>
        <w:t xml:space="preserve"> </w:t>
      </w:r>
      <w:r w:rsidRPr="00B17357">
        <w:rPr>
          <w:rFonts w:ascii="Times New Roman" w:hAnsi="Times New Roman"/>
          <w:sz w:val="24"/>
          <w:szCs w:val="24"/>
        </w:rPr>
        <w:t>Полонский, М.С.</w:t>
      </w:r>
      <w:r w:rsidR="00B17357">
        <w:rPr>
          <w:rFonts w:ascii="Times New Roman" w:hAnsi="Times New Roman"/>
          <w:sz w:val="24"/>
          <w:szCs w:val="24"/>
        </w:rPr>
        <w:t xml:space="preserve"> </w:t>
      </w:r>
      <w:r w:rsidRPr="00B17357">
        <w:rPr>
          <w:rFonts w:ascii="Times New Roman" w:hAnsi="Times New Roman"/>
          <w:sz w:val="24"/>
          <w:szCs w:val="24"/>
        </w:rPr>
        <w:t>Якир и др.  - М.: Вентана - Граф, 20</w:t>
      </w:r>
      <w:r w:rsidR="00976087" w:rsidRPr="00B17357">
        <w:rPr>
          <w:rFonts w:ascii="Times New Roman" w:hAnsi="Times New Roman"/>
          <w:sz w:val="24"/>
          <w:szCs w:val="24"/>
        </w:rPr>
        <w:t>20</w:t>
      </w:r>
      <w:r w:rsidRPr="00B17357">
        <w:rPr>
          <w:rFonts w:ascii="Times New Roman" w:hAnsi="Times New Roman"/>
          <w:sz w:val="24"/>
          <w:szCs w:val="24"/>
        </w:rPr>
        <w:t>.).</w:t>
      </w:r>
    </w:p>
    <w:p w14:paraId="6CD7AF3F" w14:textId="77777777" w:rsidR="00657A33" w:rsidRDefault="00875C12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5C12">
        <w:rPr>
          <w:rFonts w:ascii="Times New Roman" w:hAnsi="Times New Roman" w:cs="Courier New"/>
          <w:sz w:val="24"/>
          <w:szCs w:val="24"/>
        </w:rPr>
        <w:t xml:space="preserve">Программа по </w:t>
      </w:r>
      <w:r w:rsidR="00470DD0">
        <w:rPr>
          <w:rFonts w:ascii="Times New Roman" w:hAnsi="Times New Roman" w:cs="Courier New"/>
          <w:sz w:val="24"/>
          <w:szCs w:val="24"/>
        </w:rPr>
        <w:t>математике</w:t>
      </w:r>
      <w:r w:rsidRPr="00875C12">
        <w:rPr>
          <w:rFonts w:ascii="Times New Roman" w:hAnsi="Times New Roman" w:cs="Courier New"/>
          <w:sz w:val="24"/>
          <w:szCs w:val="24"/>
        </w:rPr>
        <w:t xml:space="preserve"> для основной школы составлена в соответствии с требованиями ФГОС основного общего образования, требованиями к результатам освоения основной образовательной программы (личностным, метапредметным, предметным), основными подходами к развитию и формированию УУД для основного общего образования. В ней соблюдается преемственность с ФГОС начального общего образования; учитываются возрастные и психологические особенности школьников, получающих основное общее образование, учитываются межпредметные связи.</w:t>
      </w:r>
      <w:r w:rsidR="00657A33" w:rsidRPr="00657A33">
        <w:rPr>
          <w:rFonts w:ascii="Times New Roman" w:hAnsi="Times New Roman"/>
          <w:sz w:val="24"/>
          <w:szCs w:val="24"/>
        </w:rPr>
        <w:t xml:space="preserve"> </w:t>
      </w:r>
    </w:p>
    <w:p w14:paraId="28ED26D3" w14:textId="248517D0" w:rsidR="00875C12" w:rsidRPr="00405CAF" w:rsidRDefault="00657A33" w:rsidP="008D5B3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Курс математики 5-9 классов является фундаментом для математического образования и развития школьников, доминирующей функцией при его</w:t>
      </w:r>
      <w:r w:rsidRPr="00E30A4D">
        <w:rPr>
          <w:rFonts w:ascii="Times New Roman" w:hAnsi="Times New Roman"/>
          <w:color w:val="191919"/>
          <w:sz w:val="24"/>
          <w:szCs w:val="24"/>
        </w:rPr>
        <w:t xml:space="preserve"> изучении в этом возрасте является интеллектуальное развитие учащихся.</w:t>
      </w:r>
    </w:p>
    <w:p w14:paraId="44264715" w14:textId="77777777" w:rsidR="00B17DC8" w:rsidRDefault="00E00EE2" w:rsidP="008D5B33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46099">
        <w:rPr>
          <w:rFonts w:ascii="Times New Roman" w:hAnsi="Times New Roman"/>
          <w:b/>
          <w:bCs/>
          <w:sz w:val="24"/>
          <w:szCs w:val="24"/>
        </w:rPr>
        <w:t>Цель</w:t>
      </w:r>
      <w:r w:rsidRPr="00F46099">
        <w:rPr>
          <w:rFonts w:ascii="Times New Roman" w:hAnsi="Times New Roman"/>
          <w:b/>
          <w:bCs/>
          <w:i/>
          <w:sz w:val="24"/>
          <w:szCs w:val="24"/>
        </w:rPr>
        <w:t xml:space="preserve"> </w:t>
      </w:r>
      <w:r w:rsidRPr="00F46099">
        <w:rPr>
          <w:rFonts w:ascii="Times New Roman" w:hAnsi="Times New Roman"/>
          <w:b/>
          <w:bCs/>
          <w:sz w:val="24"/>
          <w:szCs w:val="24"/>
        </w:rPr>
        <w:t>программы</w:t>
      </w:r>
      <w:r w:rsidR="003842C9" w:rsidRPr="00F46099">
        <w:rPr>
          <w:rFonts w:ascii="Times New Roman" w:hAnsi="Times New Roman"/>
          <w:b/>
          <w:bCs/>
          <w:sz w:val="24"/>
          <w:szCs w:val="24"/>
        </w:rPr>
        <w:t>:</w:t>
      </w:r>
      <w:r w:rsidRPr="00B17357">
        <w:rPr>
          <w:rFonts w:ascii="Times New Roman" w:hAnsi="Times New Roman"/>
          <w:sz w:val="24"/>
          <w:szCs w:val="24"/>
        </w:rPr>
        <w:t xml:space="preserve"> </w:t>
      </w:r>
    </w:p>
    <w:p w14:paraId="057010E3" w14:textId="746C3C83" w:rsidR="00E00EE2" w:rsidRPr="00B17357" w:rsidRDefault="00E62361" w:rsidP="008D5B33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</w:t>
      </w:r>
      <w:r w:rsidR="00E00EE2" w:rsidRPr="00B17357">
        <w:rPr>
          <w:rFonts w:ascii="Times New Roman" w:hAnsi="Times New Roman"/>
          <w:sz w:val="24"/>
          <w:szCs w:val="24"/>
        </w:rPr>
        <w:t>ормирование математического стиля мышления, включающего индукцию и дедукцию, обобщение и конкретизацию, анализ и синтез, классификацию и систематизацию, абстрагирование и аналогию; овладение эвристическими приёмами; формирование представления о математике как части общечеловеческой культуры.</w:t>
      </w:r>
    </w:p>
    <w:p w14:paraId="3744956E" w14:textId="4F16B630" w:rsidR="00E00EE2" w:rsidRPr="00295510" w:rsidRDefault="00E00EE2" w:rsidP="008D5B33">
      <w:pPr>
        <w:pStyle w:val="af4"/>
        <w:ind w:left="180" w:firstLine="387"/>
        <w:jc w:val="both"/>
        <w:rPr>
          <w:rFonts w:ascii="Times New Roman" w:hAnsi="Times New Roman"/>
          <w:b/>
          <w:sz w:val="24"/>
          <w:szCs w:val="24"/>
        </w:rPr>
      </w:pPr>
      <w:r w:rsidRPr="00295510">
        <w:rPr>
          <w:rFonts w:ascii="Times New Roman" w:hAnsi="Times New Roman"/>
          <w:b/>
          <w:sz w:val="24"/>
          <w:szCs w:val="24"/>
        </w:rPr>
        <w:t>Задачи</w:t>
      </w:r>
      <w:r w:rsidR="00F46099" w:rsidRPr="00295510">
        <w:rPr>
          <w:rFonts w:ascii="Times New Roman" w:hAnsi="Times New Roman"/>
          <w:b/>
          <w:sz w:val="24"/>
          <w:szCs w:val="24"/>
        </w:rPr>
        <w:t xml:space="preserve"> программы</w:t>
      </w:r>
      <w:r w:rsidRPr="00295510">
        <w:rPr>
          <w:rFonts w:ascii="Times New Roman" w:hAnsi="Times New Roman"/>
          <w:b/>
          <w:sz w:val="24"/>
          <w:szCs w:val="24"/>
        </w:rPr>
        <w:t>:</w:t>
      </w:r>
    </w:p>
    <w:p w14:paraId="5D2562F1" w14:textId="32B383F6" w:rsidR="00E00EE2" w:rsidRPr="007D2DC3" w:rsidRDefault="00295510" w:rsidP="008D5B33">
      <w:pPr>
        <w:pStyle w:val="a3"/>
        <w:numPr>
          <w:ilvl w:val="0"/>
          <w:numId w:val="20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</w:t>
      </w:r>
      <w:r w:rsidR="00E00EE2" w:rsidRPr="007D2DC3">
        <w:rPr>
          <w:rFonts w:ascii="Times New Roman" w:hAnsi="Times New Roman"/>
          <w:sz w:val="24"/>
          <w:szCs w:val="24"/>
        </w:rPr>
        <w:t>азви</w:t>
      </w:r>
      <w:r>
        <w:rPr>
          <w:rFonts w:ascii="Times New Roman" w:hAnsi="Times New Roman"/>
          <w:sz w:val="24"/>
          <w:szCs w:val="24"/>
        </w:rPr>
        <w:t>вать у учащихся</w:t>
      </w:r>
      <w:r w:rsidR="00E00EE2" w:rsidRPr="007D2DC3">
        <w:rPr>
          <w:rFonts w:ascii="Times New Roman" w:hAnsi="Times New Roman"/>
          <w:sz w:val="24"/>
          <w:szCs w:val="24"/>
        </w:rPr>
        <w:t xml:space="preserve"> вычислительн</w:t>
      </w:r>
      <w:r>
        <w:rPr>
          <w:rFonts w:ascii="Times New Roman" w:hAnsi="Times New Roman"/>
          <w:sz w:val="24"/>
          <w:szCs w:val="24"/>
        </w:rPr>
        <w:t>ую</w:t>
      </w:r>
      <w:r w:rsidR="00E00EE2" w:rsidRPr="007D2DC3">
        <w:rPr>
          <w:rFonts w:ascii="Times New Roman" w:hAnsi="Times New Roman"/>
          <w:sz w:val="24"/>
          <w:szCs w:val="24"/>
        </w:rPr>
        <w:t xml:space="preserve"> культур</w:t>
      </w:r>
      <w:r>
        <w:rPr>
          <w:rFonts w:ascii="Times New Roman" w:hAnsi="Times New Roman"/>
          <w:sz w:val="24"/>
          <w:szCs w:val="24"/>
        </w:rPr>
        <w:t>у</w:t>
      </w:r>
      <w:r w:rsidR="00E00EE2" w:rsidRPr="007D2DC3">
        <w:rPr>
          <w:rFonts w:ascii="Times New Roman" w:hAnsi="Times New Roman"/>
          <w:sz w:val="24"/>
          <w:szCs w:val="24"/>
        </w:rPr>
        <w:t xml:space="preserve"> и логическо</w:t>
      </w:r>
      <w:r>
        <w:rPr>
          <w:rFonts w:ascii="Times New Roman" w:hAnsi="Times New Roman"/>
          <w:sz w:val="24"/>
          <w:szCs w:val="24"/>
        </w:rPr>
        <w:t>е</w:t>
      </w:r>
      <w:r w:rsidR="00E00EE2" w:rsidRPr="007D2DC3">
        <w:rPr>
          <w:rFonts w:ascii="Times New Roman" w:hAnsi="Times New Roman"/>
          <w:sz w:val="24"/>
          <w:szCs w:val="24"/>
        </w:rPr>
        <w:t xml:space="preserve"> мышлени</w:t>
      </w:r>
      <w:r>
        <w:rPr>
          <w:rFonts w:ascii="Times New Roman" w:hAnsi="Times New Roman"/>
          <w:sz w:val="24"/>
          <w:szCs w:val="24"/>
        </w:rPr>
        <w:t>е</w:t>
      </w:r>
      <w:r w:rsidR="00E00EE2" w:rsidRPr="007D2DC3">
        <w:rPr>
          <w:rFonts w:ascii="Times New Roman" w:hAnsi="Times New Roman"/>
          <w:sz w:val="24"/>
          <w:szCs w:val="24"/>
        </w:rPr>
        <w:t>; пространственно</w:t>
      </w:r>
      <w:r>
        <w:rPr>
          <w:rFonts w:ascii="Times New Roman" w:hAnsi="Times New Roman"/>
          <w:sz w:val="24"/>
          <w:szCs w:val="24"/>
        </w:rPr>
        <w:t>е</w:t>
      </w:r>
      <w:r w:rsidR="00E00EE2" w:rsidRPr="007D2DC3">
        <w:rPr>
          <w:rFonts w:ascii="Times New Roman" w:hAnsi="Times New Roman"/>
          <w:sz w:val="24"/>
          <w:szCs w:val="24"/>
        </w:rPr>
        <w:t xml:space="preserve"> воображени</w:t>
      </w:r>
      <w:r>
        <w:rPr>
          <w:rFonts w:ascii="Times New Roman" w:hAnsi="Times New Roman"/>
          <w:sz w:val="24"/>
          <w:szCs w:val="24"/>
        </w:rPr>
        <w:t>е</w:t>
      </w:r>
      <w:r w:rsidR="00E00EE2" w:rsidRPr="007D2DC3">
        <w:rPr>
          <w:rFonts w:ascii="Times New Roman" w:hAnsi="Times New Roman"/>
          <w:sz w:val="24"/>
          <w:szCs w:val="24"/>
        </w:rPr>
        <w:t xml:space="preserve">; </w:t>
      </w:r>
    </w:p>
    <w:p w14:paraId="7E51AA6A" w14:textId="313E7C56" w:rsidR="00E00EE2" w:rsidRPr="007D2DC3" w:rsidRDefault="00C50445" w:rsidP="008D5B33">
      <w:pPr>
        <w:pStyle w:val="a3"/>
        <w:numPr>
          <w:ilvl w:val="0"/>
          <w:numId w:val="20"/>
        </w:numPr>
        <w:jc w:val="both"/>
        <w:rPr>
          <w:rFonts w:ascii="Times New Roman" w:hAnsi="Times New Roman"/>
          <w:sz w:val="24"/>
          <w:szCs w:val="24"/>
        </w:rPr>
      </w:pPr>
      <w:r w:rsidRPr="007D2DC3">
        <w:rPr>
          <w:rFonts w:ascii="Times New Roman" w:hAnsi="Times New Roman"/>
          <w:sz w:val="24"/>
          <w:szCs w:val="24"/>
        </w:rPr>
        <w:t>формирова</w:t>
      </w:r>
      <w:r w:rsidR="00295510">
        <w:rPr>
          <w:rFonts w:ascii="Times New Roman" w:hAnsi="Times New Roman"/>
          <w:sz w:val="24"/>
          <w:szCs w:val="24"/>
        </w:rPr>
        <w:t>ть</w:t>
      </w:r>
      <w:r w:rsidRPr="007D2DC3">
        <w:rPr>
          <w:rFonts w:ascii="Times New Roman" w:hAnsi="Times New Roman"/>
          <w:sz w:val="24"/>
          <w:szCs w:val="24"/>
        </w:rPr>
        <w:t xml:space="preserve"> у</w:t>
      </w:r>
      <w:r w:rsidR="00E00EE2" w:rsidRPr="007D2DC3">
        <w:rPr>
          <w:rFonts w:ascii="Times New Roman" w:hAnsi="Times New Roman"/>
          <w:sz w:val="24"/>
          <w:szCs w:val="24"/>
        </w:rPr>
        <w:t xml:space="preserve"> учащихся знани</w:t>
      </w:r>
      <w:r w:rsidR="00295510">
        <w:rPr>
          <w:rFonts w:ascii="Times New Roman" w:hAnsi="Times New Roman"/>
          <w:sz w:val="24"/>
          <w:szCs w:val="24"/>
        </w:rPr>
        <w:t>я</w:t>
      </w:r>
      <w:r w:rsidR="00E00EE2" w:rsidRPr="007D2DC3">
        <w:rPr>
          <w:rFonts w:ascii="Times New Roman" w:hAnsi="Times New Roman"/>
          <w:sz w:val="24"/>
          <w:szCs w:val="24"/>
        </w:rPr>
        <w:t xml:space="preserve"> о математическом языке, необходимом для решения математических задач, задач из смежных дисциплин, практических задач; </w:t>
      </w:r>
    </w:p>
    <w:p w14:paraId="09B0AFE0" w14:textId="545BBBE3" w:rsidR="00E00EE2" w:rsidRPr="00E24303" w:rsidRDefault="00E00EE2" w:rsidP="008D5B33">
      <w:pPr>
        <w:pStyle w:val="a3"/>
        <w:numPr>
          <w:ilvl w:val="0"/>
          <w:numId w:val="20"/>
        </w:numPr>
        <w:jc w:val="both"/>
        <w:rPr>
          <w:rFonts w:ascii="Times New Roman" w:hAnsi="Times New Roman"/>
          <w:sz w:val="24"/>
          <w:szCs w:val="24"/>
        </w:rPr>
      </w:pPr>
      <w:r w:rsidRPr="007D2DC3">
        <w:rPr>
          <w:rFonts w:ascii="Times New Roman" w:hAnsi="Times New Roman"/>
          <w:sz w:val="24"/>
          <w:szCs w:val="24"/>
        </w:rPr>
        <w:t>формирова</w:t>
      </w:r>
      <w:r w:rsidR="006A282E">
        <w:rPr>
          <w:rFonts w:ascii="Times New Roman" w:hAnsi="Times New Roman"/>
          <w:sz w:val="24"/>
          <w:szCs w:val="24"/>
        </w:rPr>
        <w:t>ть</w:t>
      </w:r>
      <w:r w:rsidRPr="007D2DC3">
        <w:rPr>
          <w:rFonts w:ascii="Times New Roman" w:hAnsi="Times New Roman"/>
          <w:sz w:val="24"/>
          <w:szCs w:val="24"/>
        </w:rPr>
        <w:t xml:space="preserve"> у учащихся знани</w:t>
      </w:r>
      <w:r w:rsidR="006A282E">
        <w:rPr>
          <w:rFonts w:ascii="Times New Roman" w:hAnsi="Times New Roman"/>
          <w:sz w:val="24"/>
          <w:szCs w:val="24"/>
        </w:rPr>
        <w:t>я</w:t>
      </w:r>
      <w:r w:rsidRPr="007D2DC3">
        <w:rPr>
          <w:rFonts w:ascii="Times New Roman" w:hAnsi="Times New Roman"/>
          <w:sz w:val="24"/>
          <w:szCs w:val="24"/>
        </w:rPr>
        <w:t xml:space="preserve"> о геометрической фигуре как важнейшей математической модели для описания реального мира</w:t>
      </w:r>
      <w:r w:rsidR="00631E7F">
        <w:rPr>
          <w:rFonts w:ascii="Times New Roman" w:hAnsi="Times New Roman"/>
          <w:sz w:val="24"/>
          <w:szCs w:val="24"/>
        </w:rPr>
        <w:t>;</w:t>
      </w:r>
    </w:p>
    <w:p w14:paraId="6E19E800" w14:textId="57A0CA4C" w:rsidR="00405CAF" w:rsidRPr="002475FE" w:rsidRDefault="00405CAF" w:rsidP="008D5B33">
      <w:pPr>
        <w:pStyle w:val="a3"/>
        <w:numPr>
          <w:ilvl w:val="0"/>
          <w:numId w:val="20"/>
        </w:numPr>
        <w:tabs>
          <w:tab w:val="left" w:pos="567"/>
        </w:tabs>
        <w:jc w:val="both"/>
        <w:rPr>
          <w:rStyle w:val="af1"/>
          <w:rFonts w:ascii="Times New Roman" w:eastAsia="Times New Roman" w:hAnsi="Times New Roman" w:cs="Courier New"/>
          <w:b/>
          <w:bCs/>
          <w:i w:val="0"/>
          <w:iCs w:val="0"/>
          <w:color w:val="auto"/>
          <w:sz w:val="24"/>
          <w:szCs w:val="24"/>
          <w:shd w:val="clear" w:color="auto" w:fill="auto"/>
        </w:rPr>
      </w:pPr>
      <w:r w:rsidRPr="00405CAF">
        <w:rPr>
          <w:rFonts w:ascii="Times New Roman" w:hAnsi="Times New Roman" w:cs="Times New Roman"/>
          <w:sz w:val="24"/>
          <w:szCs w:val="24"/>
        </w:rPr>
        <w:t>созда</w:t>
      </w:r>
      <w:r w:rsidR="00860AEB">
        <w:rPr>
          <w:rStyle w:val="10"/>
          <w:rFonts w:eastAsia="Franklin Gothic Book"/>
          <w:b w:val="0"/>
          <w:bCs w:val="0"/>
          <w:szCs w:val="24"/>
        </w:rPr>
        <w:t>ть</w:t>
      </w:r>
      <w:r w:rsidRPr="00405CAF">
        <w:rPr>
          <w:rStyle w:val="10"/>
          <w:rFonts w:eastAsia="Franklin Gothic Book"/>
          <w:b w:val="0"/>
          <w:bCs w:val="0"/>
          <w:szCs w:val="24"/>
        </w:rPr>
        <w:t xml:space="preserve"> фундамент для математического развития, формирования </w:t>
      </w:r>
      <w:r w:rsidR="00E24303" w:rsidRPr="007D2DC3">
        <w:rPr>
          <w:rFonts w:ascii="Times New Roman" w:hAnsi="Times New Roman"/>
          <w:sz w:val="24"/>
          <w:szCs w:val="24"/>
        </w:rPr>
        <w:t>практических навыков, необходимых в повседневной жизни</w:t>
      </w:r>
      <w:r w:rsidR="00E24303">
        <w:rPr>
          <w:rFonts w:ascii="Times New Roman" w:hAnsi="Times New Roman"/>
          <w:sz w:val="24"/>
          <w:szCs w:val="24"/>
        </w:rPr>
        <w:t>,</w:t>
      </w:r>
      <w:r w:rsidR="00E24303" w:rsidRPr="00405CAF"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405CAF">
        <w:rPr>
          <w:rStyle w:val="10"/>
          <w:rFonts w:eastAsia="Franklin Gothic Book"/>
          <w:b w:val="0"/>
          <w:bCs w:val="0"/>
          <w:szCs w:val="24"/>
        </w:rPr>
        <w:t>механизмов мышления, характерных для математической деятельности</w:t>
      </w:r>
      <w:r w:rsidRPr="00631E7F">
        <w:rPr>
          <w:rStyle w:val="af1"/>
          <w:rFonts w:ascii="Times New Roman" w:hAnsi="Times New Roman" w:cs="Times New Roman"/>
          <w:i w:val="0"/>
          <w:iCs w:val="0"/>
          <w:sz w:val="24"/>
          <w:szCs w:val="24"/>
        </w:rPr>
        <w:t>.</w:t>
      </w:r>
    </w:p>
    <w:p w14:paraId="7108CA0A" w14:textId="09EB3431" w:rsidR="00195A27" w:rsidRPr="00237AC5" w:rsidRDefault="002475FE" w:rsidP="008D5B33">
      <w:pPr>
        <w:pStyle w:val="1"/>
        <w:ind w:firstLine="709"/>
        <w:jc w:val="left"/>
      </w:pPr>
      <w:r>
        <w:t>УМК:</w:t>
      </w:r>
    </w:p>
    <w:p w14:paraId="151F383E" w14:textId="77777777" w:rsidR="007A7352" w:rsidRPr="00AA6B04" w:rsidRDefault="007A7352" w:rsidP="008D5B33">
      <w:pPr>
        <w:pStyle w:val="a3"/>
        <w:numPr>
          <w:ilvl w:val="0"/>
          <w:numId w:val="21"/>
        </w:numPr>
        <w:jc w:val="both"/>
        <w:rPr>
          <w:rStyle w:val="10"/>
          <w:rFonts w:eastAsia="Franklin Gothic Book"/>
          <w:b w:val="0"/>
          <w:bCs w:val="0"/>
          <w:szCs w:val="24"/>
        </w:rPr>
      </w:pPr>
      <w:r w:rsidRPr="00AA6B04">
        <w:rPr>
          <w:rStyle w:val="10"/>
          <w:rFonts w:eastAsia="Franklin Gothic Book"/>
          <w:b w:val="0"/>
          <w:bCs w:val="0"/>
          <w:szCs w:val="24"/>
        </w:rPr>
        <w:t>Математика 5 класс - учебник для учащихся общеобразовательных учреждений: / А.Г. Мерзляк, В.Б. Полонский, М.С. Якир. – М.: Вентана-Граф, 2017.</w:t>
      </w:r>
    </w:p>
    <w:p w14:paraId="69BD5F5D" w14:textId="74283930" w:rsidR="007A7352" w:rsidRPr="00AA6B04" w:rsidRDefault="007A7352" w:rsidP="008D5B33">
      <w:pPr>
        <w:pStyle w:val="a3"/>
        <w:numPr>
          <w:ilvl w:val="0"/>
          <w:numId w:val="21"/>
        </w:numPr>
        <w:jc w:val="both"/>
        <w:rPr>
          <w:rStyle w:val="10"/>
          <w:rFonts w:eastAsia="Franklin Gothic Book"/>
          <w:b w:val="0"/>
          <w:bCs w:val="0"/>
          <w:szCs w:val="24"/>
        </w:rPr>
      </w:pPr>
      <w:r w:rsidRPr="00AA6B04">
        <w:rPr>
          <w:rStyle w:val="10"/>
          <w:rFonts w:eastAsia="Franklin Gothic Book"/>
          <w:b w:val="0"/>
          <w:bCs w:val="0"/>
          <w:szCs w:val="24"/>
        </w:rPr>
        <w:t>Математика: 5 класс: дидактические материалы: пособие для учащихся общеобразовательных учреждений: / А.Г.</w:t>
      </w:r>
      <w:r w:rsidR="000D118C" w:rsidRPr="00AA6B04"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AA6B04">
        <w:rPr>
          <w:rStyle w:val="10"/>
          <w:rFonts w:eastAsia="Franklin Gothic Book"/>
          <w:b w:val="0"/>
          <w:bCs w:val="0"/>
          <w:szCs w:val="24"/>
        </w:rPr>
        <w:t>Мерзляк, В.Б.</w:t>
      </w:r>
      <w:r w:rsidR="000D118C" w:rsidRPr="00AA6B04"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AA6B04">
        <w:rPr>
          <w:rStyle w:val="10"/>
          <w:rFonts w:eastAsia="Franklin Gothic Book"/>
          <w:b w:val="0"/>
          <w:bCs w:val="0"/>
          <w:szCs w:val="24"/>
        </w:rPr>
        <w:t>Полонский, Е.М.</w:t>
      </w:r>
      <w:r w:rsidR="000D118C" w:rsidRPr="00AA6B04"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AA6B04">
        <w:rPr>
          <w:rStyle w:val="10"/>
          <w:rFonts w:eastAsia="Franklin Gothic Book"/>
          <w:b w:val="0"/>
          <w:bCs w:val="0"/>
          <w:szCs w:val="24"/>
        </w:rPr>
        <w:t>Рабинович, М.С. Якир. – М.: Вентана-Граф, 20</w:t>
      </w:r>
      <w:r w:rsidR="00BB3D6C">
        <w:rPr>
          <w:rStyle w:val="10"/>
          <w:rFonts w:eastAsia="Franklin Gothic Book"/>
          <w:b w:val="0"/>
          <w:bCs w:val="0"/>
          <w:szCs w:val="24"/>
        </w:rPr>
        <w:t>2</w:t>
      </w:r>
      <w:r w:rsidR="003040AE">
        <w:rPr>
          <w:rStyle w:val="10"/>
          <w:rFonts w:eastAsia="Franklin Gothic Book"/>
          <w:b w:val="0"/>
          <w:bCs w:val="0"/>
          <w:szCs w:val="24"/>
        </w:rPr>
        <w:t>0</w:t>
      </w:r>
      <w:r w:rsidRPr="00AA6B04">
        <w:rPr>
          <w:rStyle w:val="10"/>
          <w:rFonts w:eastAsia="Franklin Gothic Book"/>
          <w:b w:val="0"/>
          <w:bCs w:val="0"/>
          <w:szCs w:val="24"/>
        </w:rPr>
        <w:t>.</w:t>
      </w:r>
    </w:p>
    <w:p w14:paraId="67FDF27C" w14:textId="1C093D00" w:rsidR="00BB3D6C" w:rsidRPr="003040AE" w:rsidRDefault="00BB3D6C" w:rsidP="008D5B33">
      <w:pPr>
        <w:pStyle w:val="a3"/>
        <w:numPr>
          <w:ilvl w:val="0"/>
          <w:numId w:val="21"/>
        </w:numPr>
        <w:jc w:val="both"/>
        <w:rPr>
          <w:rStyle w:val="10"/>
          <w:rFonts w:eastAsia="Franklin Gothic Book"/>
          <w:b w:val="0"/>
          <w:bCs w:val="0"/>
          <w:szCs w:val="24"/>
        </w:rPr>
      </w:pPr>
      <w:r w:rsidRPr="003040AE">
        <w:rPr>
          <w:rStyle w:val="10"/>
          <w:rFonts w:eastAsia="Franklin Gothic Book"/>
          <w:b w:val="0"/>
          <w:bCs w:val="0"/>
          <w:szCs w:val="24"/>
        </w:rPr>
        <w:t>Математика 6 класс - учебник для учащихся общеобразовательных учреждений: / А.Г.</w:t>
      </w:r>
      <w:r w:rsidR="003040AE"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3040AE">
        <w:rPr>
          <w:rStyle w:val="10"/>
          <w:rFonts w:eastAsia="Franklin Gothic Book"/>
          <w:b w:val="0"/>
          <w:bCs w:val="0"/>
          <w:szCs w:val="24"/>
        </w:rPr>
        <w:t>Мерзляк, В.Б.</w:t>
      </w:r>
      <w:r w:rsidR="003040AE"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3040AE">
        <w:rPr>
          <w:rStyle w:val="10"/>
          <w:rFonts w:eastAsia="Franklin Gothic Book"/>
          <w:b w:val="0"/>
          <w:bCs w:val="0"/>
          <w:szCs w:val="24"/>
        </w:rPr>
        <w:t>Полонский, М.С.</w:t>
      </w:r>
      <w:r w:rsidR="003040AE"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3040AE">
        <w:rPr>
          <w:rStyle w:val="10"/>
          <w:rFonts w:eastAsia="Franklin Gothic Book"/>
          <w:b w:val="0"/>
          <w:bCs w:val="0"/>
          <w:szCs w:val="24"/>
        </w:rPr>
        <w:t>Якир. – М.: Вентана-Граф, 201</w:t>
      </w:r>
      <w:r w:rsidR="006F0E36">
        <w:rPr>
          <w:rStyle w:val="10"/>
          <w:rFonts w:eastAsia="Franklin Gothic Book"/>
          <w:b w:val="0"/>
          <w:bCs w:val="0"/>
          <w:szCs w:val="24"/>
        </w:rPr>
        <w:t>7</w:t>
      </w:r>
      <w:r w:rsidRPr="003040AE">
        <w:rPr>
          <w:rStyle w:val="10"/>
          <w:rFonts w:eastAsia="Franklin Gothic Book"/>
          <w:b w:val="0"/>
          <w:bCs w:val="0"/>
          <w:szCs w:val="24"/>
        </w:rPr>
        <w:t>.</w:t>
      </w:r>
    </w:p>
    <w:p w14:paraId="263F4666" w14:textId="54A34364" w:rsidR="00237AC5" w:rsidRDefault="00BB3D6C" w:rsidP="008D5B33">
      <w:pPr>
        <w:pStyle w:val="a3"/>
        <w:numPr>
          <w:ilvl w:val="0"/>
          <w:numId w:val="21"/>
        </w:numPr>
        <w:jc w:val="both"/>
        <w:rPr>
          <w:rStyle w:val="10"/>
          <w:rFonts w:eastAsia="Franklin Gothic Book"/>
          <w:b w:val="0"/>
          <w:bCs w:val="0"/>
          <w:szCs w:val="24"/>
        </w:rPr>
      </w:pPr>
      <w:r w:rsidRPr="003040AE">
        <w:rPr>
          <w:rStyle w:val="10"/>
          <w:rFonts w:eastAsia="Franklin Gothic Book"/>
          <w:b w:val="0"/>
          <w:bCs w:val="0"/>
          <w:szCs w:val="24"/>
        </w:rPr>
        <w:t>Математика: 6 класс: дидактические материалы: пособие для учащихся общеобразовательных учреждений: / А.Г.</w:t>
      </w:r>
      <w:r w:rsidR="003040AE"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3040AE">
        <w:rPr>
          <w:rStyle w:val="10"/>
          <w:rFonts w:eastAsia="Franklin Gothic Book"/>
          <w:b w:val="0"/>
          <w:bCs w:val="0"/>
          <w:szCs w:val="24"/>
        </w:rPr>
        <w:t>Мерзляк, В.Б.</w:t>
      </w:r>
      <w:r w:rsidR="003040AE"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3040AE">
        <w:rPr>
          <w:rStyle w:val="10"/>
          <w:rFonts w:eastAsia="Franklin Gothic Book"/>
          <w:b w:val="0"/>
          <w:bCs w:val="0"/>
          <w:szCs w:val="24"/>
        </w:rPr>
        <w:t>Полонский, Е.М.</w:t>
      </w:r>
      <w:r w:rsidR="003040AE"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3040AE">
        <w:rPr>
          <w:rStyle w:val="10"/>
          <w:rFonts w:eastAsia="Franklin Gothic Book"/>
          <w:b w:val="0"/>
          <w:bCs w:val="0"/>
          <w:szCs w:val="24"/>
        </w:rPr>
        <w:t>Рабинович, М.С. Якир. – М.: Вентана-Граф, 202</w:t>
      </w:r>
      <w:r w:rsidR="003040AE" w:rsidRPr="003040AE">
        <w:rPr>
          <w:rStyle w:val="10"/>
          <w:rFonts w:eastAsia="Franklin Gothic Book"/>
          <w:b w:val="0"/>
          <w:bCs w:val="0"/>
          <w:szCs w:val="24"/>
        </w:rPr>
        <w:t>0</w:t>
      </w:r>
      <w:r w:rsidRPr="003040AE">
        <w:rPr>
          <w:rStyle w:val="10"/>
          <w:rFonts w:eastAsia="Franklin Gothic Book"/>
          <w:b w:val="0"/>
          <w:bCs w:val="0"/>
          <w:szCs w:val="24"/>
        </w:rPr>
        <w:t>.</w:t>
      </w:r>
    </w:p>
    <w:p w14:paraId="085BC50C" w14:textId="2D0D5E29" w:rsidR="006F0E36" w:rsidRPr="006F0E36" w:rsidRDefault="006F0E36" w:rsidP="008D5B33">
      <w:pPr>
        <w:pStyle w:val="af4"/>
        <w:numPr>
          <w:ilvl w:val="0"/>
          <w:numId w:val="21"/>
        </w:numPr>
        <w:jc w:val="both"/>
        <w:rPr>
          <w:rStyle w:val="10"/>
          <w:rFonts w:eastAsia="Franklin Gothic Book"/>
          <w:b w:val="0"/>
          <w:bCs w:val="0"/>
          <w:szCs w:val="24"/>
        </w:rPr>
      </w:pPr>
      <w:r w:rsidRPr="006F0E36">
        <w:rPr>
          <w:rStyle w:val="10"/>
          <w:rFonts w:eastAsia="Franklin Gothic Book"/>
          <w:b w:val="0"/>
          <w:bCs w:val="0"/>
          <w:szCs w:val="24"/>
        </w:rPr>
        <w:t>Алгебра – 7 класс: учебник для учащихся общеобразовательных учреждений/ А.Г. Мерзляк, В.Б.</w:t>
      </w:r>
      <w:r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6F0E36">
        <w:rPr>
          <w:rStyle w:val="10"/>
          <w:rFonts w:eastAsia="Franklin Gothic Book"/>
          <w:b w:val="0"/>
          <w:bCs w:val="0"/>
          <w:szCs w:val="24"/>
        </w:rPr>
        <w:t>Полонский, М.С.</w:t>
      </w:r>
      <w:r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6F0E36">
        <w:rPr>
          <w:rStyle w:val="10"/>
          <w:rFonts w:eastAsia="Franklin Gothic Book"/>
          <w:b w:val="0"/>
          <w:bCs w:val="0"/>
          <w:szCs w:val="24"/>
        </w:rPr>
        <w:t>Якир. – М.: Вентана – Граф, 201</w:t>
      </w:r>
      <w:r>
        <w:rPr>
          <w:rStyle w:val="10"/>
          <w:rFonts w:eastAsia="Franklin Gothic Book"/>
          <w:b w:val="0"/>
          <w:bCs w:val="0"/>
          <w:szCs w:val="24"/>
        </w:rPr>
        <w:t>7</w:t>
      </w:r>
      <w:r w:rsidRPr="006F0E36">
        <w:rPr>
          <w:rStyle w:val="10"/>
          <w:rFonts w:eastAsia="Franklin Gothic Book"/>
          <w:b w:val="0"/>
          <w:bCs w:val="0"/>
          <w:szCs w:val="24"/>
        </w:rPr>
        <w:t>.</w:t>
      </w:r>
    </w:p>
    <w:p w14:paraId="43A322BE" w14:textId="3580F5BB" w:rsidR="006F0E36" w:rsidRPr="006F0E36" w:rsidRDefault="006F0E36" w:rsidP="008D5B33">
      <w:pPr>
        <w:pStyle w:val="af4"/>
        <w:numPr>
          <w:ilvl w:val="0"/>
          <w:numId w:val="21"/>
        </w:numPr>
        <w:jc w:val="both"/>
        <w:rPr>
          <w:rStyle w:val="10"/>
          <w:rFonts w:eastAsia="Franklin Gothic Book"/>
          <w:b w:val="0"/>
          <w:bCs w:val="0"/>
          <w:szCs w:val="24"/>
        </w:rPr>
      </w:pPr>
      <w:r w:rsidRPr="006F0E36">
        <w:rPr>
          <w:rStyle w:val="10"/>
          <w:rFonts w:eastAsia="Franklin Gothic Book"/>
          <w:b w:val="0"/>
          <w:bCs w:val="0"/>
          <w:szCs w:val="24"/>
        </w:rPr>
        <w:t>Алгебра – 7 класс: дидактические материалы: пособие для учащихся общеобразовательных учреждений/ А.Г. Мерзляк, В.Б.</w:t>
      </w:r>
      <w:r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6F0E36">
        <w:rPr>
          <w:rStyle w:val="10"/>
          <w:rFonts w:eastAsia="Franklin Gothic Book"/>
          <w:b w:val="0"/>
          <w:bCs w:val="0"/>
          <w:szCs w:val="24"/>
        </w:rPr>
        <w:t>Полонский, Е.М.</w:t>
      </w:r>
      <w:r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6F0E36">
        <w:rPr>
          <w:rStyle w:val="10"/>
          <w:rFonts w:eastAsia="Franklin Gothic Book"/>
          <w:b w:val="0"/>
          <w:bCs w:val="0"/>
          <w:szCs w:val="24"/>
        </w:rPr>
        <w:t>Рабинович, М.С.</w:t>
      </w:r>
      <w:r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6F0E36">
        <w:rPr>
          <w:rStyle w:val="10"/>
          <w:rFonts w:eastAsia="Franklin Gothic Book"/>
          <w:b w:val="0"/>
          <w:bCs w:val="0"/>
          <w:szCs w:val="24"/>
        </w:rPr>
        <w:t>Якир. – М.: Вентана – Граф, 20</w:t>
      </w:r>
      <w:r>
        <w:rPr>
          <w:rStyle w:val="10"/>
          <w:rFonts w:eastAsia="Franklin Gothic Book"/>
          <w:b w:val="0"/>
          <w:bCs w:val="0"/>
          <w:szCs w:val="24"/>
        </w:rPr>
        <w:t>20</w:t>
      </w:r>
      <w:r w:rsidRPr="006F0E36">
        <w:rPr>
          <w:rStyle w:val="10"/>
          <w:rFonts w:eastAsia="Franklin Gothic Book"/>
          <w:b w:val="0"/>
          <w:bCs w:val="0"/>
          <w:szCs w:val="24"/>
        </w:rPr>
        <w:t>.</w:t>
      </w:r>
    </w:p>
    <w:p w14:paraId="0A24A03F" w14:textId="3B87D817" w:rsidR="006F0E36" w:rsidRPr="006F0E36" w:rsidRDefault="006F0E36" w:rsidP="008D5B33">
      <w:pPr>
        <w:pStyle w:val="af4"/>
        <w:numPr>
          <w:ilvl w:val="0"/>
          <w:numId w:val="21"/>
        </w:numPr>
        <w:jc w:val="both"/>
        <w:rPr>
          <w:rStyle w:val="10"/>
          <w:rFonts w:eastAsia="Franklin Gothic Book"/>
          <w:b w:val="0"/>
          <w:bCs w:val="0"/>
          <w:szCs w:val="24"/>
        </w:rPr>
      </w:pPr>
      <w:r w:rsidRPr="006F0E36">
        <w:rPr>
          <w:rStyle w:val="10"/>
          <w:rFonts w:eastAsia="Franklin Gothic Book"/>
          <w:b w:val="0"/>
          <w:bCs w:val="0"/>
          <w:szCs w:val="24"/>
        </w:rPr>
        <w:t>Алгебра – 8 класс: учебник для учащихся общеобразовательных учреждений/ А.Г. Мерзляк, В.Б.</w:t>
      </w:r>
      <w:r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6F0E36">
        <w:rPr>
          <w:rStyle w:val="10"/>
          <w:rFonts w:eastAsia="Franklin Gothic Book"/>
          <w:b w:val="0"/>
          <w:bCs w:val="0"/>
          <w:szCs w:val="24"/>
        </w:rPr>
        <w:t>Полонский, М.С.</w:t>
      </w:r>
      <w:r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6F0E36">
        <w:rPr>
          <w:rStyle w:val="10"/>
          <w:rFonts w:eastAsia="Franklin Gothic Book"/>
          <w:b w:val="0"/>
          <w:bCs w:val="0"/>
          <w:szCs w:val="24"/>
        </w:rPr>
        <w:t>Якир. – М.: Вентана – Граф, 201</w:t>
      </w:r>
      <w:r>
        <w:rPr>
          <w:rStyle w:val="10"/>
          <w:rFonts w:eastAsia="Franklin Gothic Book"/>
          <w:b w:val="0"/>
          <w:bCs w:val="0"/>
          <w:szCs w:val="24"/>
        </w:rPr>
        <w:t>7</w:t>
      </w:r>
      <w:r w:rsidRPr="006F0E36">
        <w:rPr>
          <w:rStyle w:val="10"/>
          <w:rFonts w:eastAsia="Franklin Gothic Book"/>
          <w:b w:val="0"/>
          <w:bCs w:val="0"/>
          <w:szCs w:val="24"/>
        </w:rPr>
        <w:t>.</w:t>
      </w:r>
    </w:p>
    <w:p w14:paraId="3A243899" w14:textId="7FFE8765" w:rsidR="006F0E36" w:rsidRPr="006F0E36" w:rsidRDefault="006F0E36" w:rsidP="008D5B33">
      <w:pPr>
        <w:pStyle w:val="af4"/>
        <w:numPr>
          <w:ilvl w:val="0"/>
          <w:numId w:val="21"/>
        </w:numPr>
        <w:jc w:val="both"/>
        <w:rPr>
          <w:rStyle w:val="10"/>
          <w:rFonts w:eastAsia="Franklin Gothic Book"/>
          <w:b w:val="0"/>
          <w:bCs w:val="0"/>
          <w:szCs w:val="24"/>
        </w:rPr>
      </w:pPr>
      <w:r w:rsidRPr="006F0E36">
        <w:rPr>
          <w:rStyle w:val="10"/>
          <w:rFonts w:eastAsia="Franklin Gothic Book"/>
          <w:b w:val="0"/>
          <w:bCs w:val="0"/>
          <w:szCs w:val="24"/>
        </w:rPr>
        <w:t>Алгебра – 8 класс: дидактические материалы: пособие для учащихся общеобразовательных учреждений/ А.Г. Мерзляк, В.Б.</w:t>
      </w:r>
      <w:r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6F0E36">
        <w:rPr>
          <w:rStyle w:val="10"/>
          <w:rFonts w:eastAsia="Franklin Gothic Book"/>
          <w:b w:val="0"/>
          <w:bCs w:val="0"/>
          <w:szCs w:val="24"/>
        </w:rPr>
        <w:t>Полонский, Е.М.</w:t>
      </w:r>
      <w:r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6F0E36">
        <w:rPr>
          <w:rStyle w:val="10"/>
          <w:rFonts w:eastAsia="Franklin Gothic Book"/>
          <w:b w:val="0"/>
          <w:bCs w:val="0"/>
          <w:szCs w:val="24"/>
        </w:rPr>
        <w:t>Рабинович, М.С.</w:t>
      </w:r>
      <w:r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6F0E36">
        <w:rPr>
          <w:rStyle w:val="10"/>
          <w:rFonts w:eastAsia="Franklin Gothic Book"/>
          <w:b w:val="0"/>
          <w:bCs w:val="0"/>
          <w:szCs w:val="24"/>
        </w:rPr>
        <w:t>Якир. – М.: Вентана – Граф, 20</w:t>
      </w:r>
      <w:r>
        <w:rPr>
          <w:rStyle w:val="10"/>
          <w:rFonts w:eastAsia="Franklin Gothic Book"/>
          <w:b w:val="0"/>
          <w:bCs w:val="0"/>
          <w:szCs w:val="24"/>
        </w:rPr>
        <w:t>20</w:t>
      </w:r>
      <w:r w:rsidRPr="006F0E36">
        <w:rPr>
          <w:rStyle w:val="10"/>
          <w:rFonts w:eastAsia="Franklin Gothic Book"/>
          <w:b w:val="0"/>
          <w:bCs w:val="0"/>
          <w:szCs w:val="24"/>
        </w:rPr>
        <w:t>.</w:t>
      </w:r>
    </w:p>
    <w:p w14:paraId="7D250994" w14:textId="3EF1ADD3" w:rsidR="006F0E36" w:rsidRPr="006F0E36" w:rsidRDefault="006F0E36" w:rsidP="008D5B33">
      <w:pPr>
        <w:pStyle w:val="af4"/>
        <w:numPr>
          <w:ilvl w:val="0"/>
          <w:numId w:val="21"/>
        </w:numPr>
        <w:jc w:val="both"/>
        <w:rPr>
          <w:rStyle w:val="10"/>
          <w:rFonts w:eastAsia="Franklin Gothic Book"/>
          <w:b w:val="0"/>
          <w:bCs w:val="0"/>
          <w:szCs w:val="24"/>
        </w:rPr>
      </w:pPr>
      <w:r w:rsidRPr="006F0E36">
        <w:rPr>
          <w:rStyle w:val="10"/>
          <w:rFonts w:eastAsia="Franklin Gothic Book"/>
          <w:b w:val="0"/>
          <w:bCs w:val="0"/>
          <w:szCs w:val="24"/>
        </w:rPr>
        <w:lastRenderedPageBreak/>
        <w:t>Алгебра – 9 класс: учебник для учащихся общеобразовательных учреждений/ А.Г. Мерзляк, В.Б.</w:t>
      </w:r>
      <w:r w:rsidR="00566B5C"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6F0E36">
        <w:rPr>
          <w:rStyle w:val="10"/>
          <w:rFonts w:eastAsia="Franklin Gothic Book"/>
          <w:b w:val="0"/>
          <w:bCs w:val="0"/>
          <w:szCs w:val="24"/>
        </w:rPr>
        <w:t>Полонский, М.С.</w:t>
      </w:r>
      <w:r w:rsidR="00566B5C"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6F0E36">
        <w:rPr>
          <w:rStyle w:val="10"/>
          <w:rFonts w:eastAsia="Franklin Gothic Book"/>
          <w:b w:val="0"/>
          <w:bCs w:val="0"/>
          <w:szCs w:val="24"/>
        </w:rPr>
        <w:t>Якир. – М.: Вентана – Граф, 201</w:t>
      </w:r>
      <w:r w:rsidR="00566B5C">
        <w:rPr>
          <w:rStyle w:val="10"/>
          <w:rFonts w:eastAsia="Franklin Gothic Book"/>
          <w:b w:val="0"/>
          <w:bCs w:val="0"/>
          <w:szCs w:val="24"/>
        </w:rPr>
        <w:t>7</w:t>
      </w:r>
      <w:r w:rsidRPr="006F0E36">
        <w:rPr>
          <w:rStyle w:val="10"/>
          <w:rFonts w:eastAsia="Franklin Gothic Book"/>
          <w:b w:val="0"/>
          <w:bCs w:val="0"/>
          <w:szCs w:val="24"/>
        </w:rPr>
        <w:t>.</w:t>
      </w:r>
    </w:p>
    <w:p w14:paraId="10ED74C5" w14:textId="2C898E54" w:rsidR="006F0E36" w:rsidRPr="006F0E36" w:rsidRDefault="006F0E36" w:rsidP="008D5B33">
      <w:pPr>
        <w:pStyle w:val="af4"/>
        <w:numPr>
          <w:ilvl w:val="0"/>
          <w:numId w:val="21"/>
        </w:numPr>
        <w:jc w:val="both"/>
        <w:rPr>
          <w:rStyle w:val="10"/>
          <w:rFonts w:eastAsia="Franklin Gothic Book"/>
          <w:b w:val="0"/>
          <w:bCs w:val="0"/>
          <w:szCs w:val="24"/>
        </w:rPr>
      </w:pPr>
      <w:r w:rsidRPr="006F0E36">
        <w:rPr>
          <w:rStyle w:val="10"/>
          <w:rFonts w:eastAsia="Franklin Gothic Book"/>
          <w:b w:val="0"/>
          <w:bCs w:val="0"/>
          <w:szCs w:val="24"/>
        </w:rPr>
        <w:t>Алгебра – 9 класс: дидактические материалы: пособие для учащихся общеобразовательных учреждений/ А.Г.</w:t>
      </w:r>
      <w:r w:rsidR="00566B5C"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6F0E36">
        <w:rPr>
          <w:rStyle w:val="10"/>
          <w:rFonts w:eastAsia="Franklin Gothic Book"/>
          <w:b w:val="0"/>
          <w:bCs w:val="0"/>
          <w:szCs w:val="24"/>
        </w:rPr>
        <w:t>Мерзляк, В.Б.</w:t>
      </w:r>
      <w:r w:rsidR="00566B5C"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6F0E36">
        <w:rPr>
          <w:rStyle w:val="10"/>
          <w:rFonts w:eastAsia="Franklin Gothic Book"/>
          <w:b w:val="0"/>
          <w:bCs w:val="0"/>
          <w:szCs w:val="24"/>
        </w:rPr>
        <w:t>Полонский, Е.М.</w:t>
      </w:r>
      <w:r w:rsidR="00566B5C"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6F0E36">
        <w:rPr>
          <w:rStyle w:val="10"/>
          <w:rFonts w:eastAsia="Franklin Gothic Book"/>
          <w:b w:val="0"/>
          <w:bCs w:val="0"/>
          <w:szCs w:val="24"/>
        </w:rPr>
        <w:t>Рабинович, М.С.</w:t>
      </w:r>
      <w:r w:rsidR="00566B5C">
        <w:rPr>
          <w:rStyle w:val="10"/>
          <w:rFonts w:eastAsia="Franklin Gothic Book"/>
          <w:b w:val="0"/>
          <w:bCs w:val="0"/>
          <w:szCs w:val="24"/>
        </w:rPr>
        <w:t xml:space="preserve"> </w:t>
      </w:r>
      <w:r w:rsidRPr="006F0E36">
        <w:rPr>
          <w:rStyle w:val="10"/>
          <w:rFonts w:eastAsia="Franklin Gothic Book"/>
          <w:b w:val="0"/>
          <w:bCs w:val="0"/>
          <w:szCs w:val="24"/>
        </w:rPr>
        <w:t>Якир. – М.: Вентана – Граф, 20</w:t>
      </w:r>
      <w:r w:rsidR="00566B5C">
        <w:rPr>
          <w:rStyle w:val="10"/>
          <w:rFonts w:eastAsia="Franklin Gothic Book"/>
          <w:b w:val="0"/>
          <w:bCs w:val="0"/>
          <w:szCs w:val="24"/>
        </w:rPr>
        <w:t>20</w:t>
      </w:r>
      <w:r w:rsidRPr="006F0E36">
        <w:rPr>
          <w:rStyle w:val="10"/>
          <w:rFonts w:eastAsia="Franklin Gothic Book"/>
          <w:b w:val="0"/>
          <w:bCs w:val="0"/>
          <w:szCs w:val="24"/>
        </w:rPr>
        <w:t>.</w:t>
      </w:r>
    </w:p>
    <w:p w14:paraId="76D34F4F" w14:textId="469E3C30" w:rsidR="00FE41A2" w:rsidRPr="003F0137" w:rsidRDefault="00FE41A2" w:rsidP="008D5B33">
      <w:pPr>
        <w:pStyle w:val="a3"/>
        <w:numPr>
          <w:ilvl w:val="0"/>
          <w:numId w:val="21"/>
        </w:numPr>
        <w:outlineLvl w:val="0"/>
        <w:rPr>
          <w:rStyle w:val="10"/>
          <w:rFonts w:eastAsia="Franklin Gothic Book"/>
          <w:b w:val="0"/>
          <w:bCs w:val="0"/>
          <w:szCs w:val="24"/>
        </w:rPr>
      </w:pPr>
      <w:r w:rsidRPr="003F0137">
        <w:rPr>
          <w:rStyle w:val="10"/>
          <w:rFonts w:eastAsia="Franklin Gothic Book"/>
          <w:b w:val="0"/>
          <w:bCs w:val="0"/>
          <w:szCs w:val="24"/>
        </w:rPr>
        <w:t>Мерзляк А.Г., Полонский В. Б., Якир М. С. Геометрия: 7 класс. Учебник. – М.: Вентана – Граф, 201</w:t>
      </w:r>
      <w:r w:rsidR="003F0137">
        <w:rPr>
          <w:rStyle w:val="10"/>
          <w:rFonts w:eastAsia="Franklin Gothic Book"/>
          <w:b w:val="0"/>
          <w:bCs w:val="0"/>
          <w:szCs w:val="24"/>
        </w:rPr>
        <w:t>7</w:t>
      </w:r>
    </w:p>
    <w:p w14:paraId="5F94677E" w14:textId="3B9352DB" w:rsidR="00FE41A2" w:rsidRPr="003F0137" w:rsidRDefault="00FE41A2" w:rsidP="008D5B33">
      <w:pPr>
        <w:pStyle w:val="a3"/>
        <w:numPr>
          <w:ilvl w:val="0"/>
          <w:numId w:val="21"/>
        </w:numPr>
        <w:outlineLvl w:val="0"/>
        <w:rPr>
          <w:rStyle w:val="10"/>
          <w:rFonts w:eastAsia="Franklin Gothic Book"/>
          <w:b w:val="0"/>
          <w:bCs w:val="0"/>
          <w:szCs w:val="24"/>
        </w:rPr>
      </w:pPr>
      <w:r w:rsidRPr="003F0137">
        <w:rPr>
          <w:rStyle w:val="10"/>
          <w:rFonts w:eastAsia="Franklin Gothic Book"/>
          <w:b w:val="0"/>
          <w:bCs w:val="0"/>
          <w:szCs w:val="24"/>
        </w:rPr>
        <w:t>Мерзляк А.Г., Полонский В. Б., Якир М. С. Геометрия: 7 класс. Дидактические материалы: сборник задач и контрольных работ. – М.: Вентана – Граф, 20</w:t>
      </w:r>
      <w:r w:rsidR="00971AAF">
        <w:rPr>
          <w:rStyle w:val="10"/>
          <w:rFonts w:eastAsia="Franklin Gothic Book"/>
          <w:b w:val="0"/>
          <w:bCs w:val="0"/>
          <w:szCs w:val="24"/>
        </w:rPr>
        <w:t>20</w:t>
      </w:r>
    </w:p>
    <w:p w14:paraId="5D957930" w14:textId="4150C4A4" w:rsidR="00FE41A2" w:rsidRPr="003F0137" w:rsidRDefault="00FE41A2" w:rsidP="008D5B33">
      <w:pPr>
        <w:pStyle w:val="a3"/>
        <w:numPr>
          <w:ilvl w:val="0"/>
          <w:numId w:val="21"/>
        </w:numPr>
        <w:outlineLvl w:val="0"/>
        <w:rPr>
          <w:rStyle w:val="10"/>
          <w:rFonts w:eastAsia="Franklin Gothic Book"/>
          <w:b w:val="0"/>
          <w:bCs w:val="0"/>
          <w:szCs w:val="24"/>
        </w:rPr>
      </w:pPr>
      <w:r w:rsidRPr="003F0137">
        <w:rPr>
          <w:rStyle w:val="10"/>
          <w:rFonts w:eastAsia="Franklin Gothic Book"/>
          <w:b w:val="0"/>
          <w:bCs w:val="0"/>
          <w:szCs w:val="24"/>
        </w:rPr>
        <w:t>Мерзляк А.Г., Полонский В. Б., Якир М. С. Геометрия: 8 класс. Учебник. – М.: Вентана – Граф, 201</w:t>
      </w:r>
      <w:r w:rsidR="00971AAF">
        <w:rPr>
          <w:rStyle w:val="10"/>
          <w:rFonts w:eastAsia="Franklin Gothic Book"/>
          <w:b w:val="0"/>
          <w:bCs w:val="0"/>
          <w:szCs w:val="24"/>
        </w:rPr>
        <w:t>7</w:t>
      </w:r>
    </w:p>
    <w:p w14:paraId="4A570D2A" w14:textId="09E695BA" w:rsidR="00FE41A2" w:rsidRPr="003F0137" w:rsidRDefault="00FE41A2" w:rsidP="008D5B33">
      <w:pPr>
        <w:pStyle w:val="a3"/>
        <w:numPr>
          <w:ilvl w:val="0"/>
          <w:numId w:val="21"/>
        </w:numPr>
        <w:outlineLvl w:val="0"/>
        <w:rPr>
          <w:rStyle w:val="10"/>
          <w:rFonts w:eastAsia="Franklin Gothic Book"/>
          <w:b w:val="0"/>
          <w:bCs w:val="0"/>
          <w:szCs w:val="24"/>
        </w:rPr>
      </w:pPr>
      <w:r w:rsidRPr="003F0137">
        <w:rPr>
          <w:rStyle w:val="10"/>
          <w:rFonts w:eastAsia="Franklin Gothic Book"/>
          <w:b w:val="0"/>
          <w:bCs w:val="0"/>
          <w:szCs w:val="24"/>
        </w:rPr>
        <w:t>Мерзляк А.Г., Полонский В. Б., Якир М. С. Геометрия: 8 класс. Дидактические материалы: сборник задач и контрольных работ. – М.: Вентана – Граф, 20</w:t>
      </w:r>
      <w:r w:rsidR="00971AAF">
        <w:rPr>
          <w:rStyle w:val="10"/>
          <w:rFonts w:eastAsia="Franklin Gothic Book"/>
          <w:b w:val="0"/>
          <w:bCs w:val="0"/>
          <w:szCs w:val="24"/>
        </w:rPr>
        <w:t>20</w:t>
      </w:r>
    </w:p>
    <w:p w14:paraId="07E297DE" w14:textId="07AC74FD" w:rsidR="00FE41A2" w:rsidRPr="003F0137" w:rsidRDefault="00FE41A2" w:rsidP="008D5B33">
      <w:pPr>
        <w:pStyle w:val="a3"/>
        <w:numPr>
          <w:ilvl w:val="0"/>
          <w:numId w:val="21"/>
        </w:numPr>
        <w:jc w:val="both"/>
        <w:outlineLvl w:val="0"/>
        <w:rPr>
          <w:rStyle w:val="10"/>
          <w:rFonts w:eastAsia="Franklin Gothic Book"/>
          <w:b w:val="0"/>
          <w:bCs w:val="0"/>
          <w:szCs w:val="24"/>
        </w:rPr>
      </w:pPr>
      <w:r w:rsidRPr="003F0137">
        <w:rPr>
          <w:rStyle w:val="10"/>
          <w:rFonts w:eastAsia="Franklin Gothic Book"/>
          <w:b w:val="0"/>
          <w:bCs w:val="0"/>
          <w:szCs w:val="24"/>
        </w:rPr>
        <w:t>Мерзляк А.Г., Полонский В. Б., Якир М. С. Геометрия: 9 класс. Учебник. – М.: Вентана – Граф, 201</w:t>
      </w:r>
      <w:r w:rsidR="00971AAF">
        <w:rPr>
          <w:rStyle w:val="10"/>
          <w:rFonts w:eastAsia="Franklin Gothic Book"/>
          <w:b w:val="0"/>
          <w:bCs w:val="0"/>
          <w:szCs w:val="24"/>
        </w:rPr>
        <w:t>7</w:t>
      </w:r>
    </w:p>
    <w:p w14:paraId="269C2ADE" w14:textId="69C2C3E0" w:rsidR="002475FE" w:rsidRPr="00971AAF" w:rsidRDefault="00FE41A2" w:rsidP="008D5B33">
      <w:pPr>
        <w:pStyle w:val="a3"/>
        <w:numPr>
          <w:ilvl w:val="0"/>
          <w:numId w:val="21"/>
        </w:numPr>
        <w:jc w:val="both"/>
        <w:outlineLvl w:val="0"/>
        <w:rPr>
          <w:rFonts w:ascii="Times New Roman" w:eastAsia="Franklin Gothic Book" w:hAnsi="Times New Roman" w:cs="Times New Roman"/>
          <w:sz w:val="24"/>
          <w:szCs w:val="24"/>
        </w:rPr>
      </w:pPr>
      <w:r w:rsidRPr="003F0137">
        <w:rPr>
          <w:rStyle w:val="10"/>
          <w:rFonts w:eastAsia="Franklin Gothic Book"/>
          <w:b w:val="0"/>
          <w:bCs w:val="0"/>
          <w:szCs w:val="24"/>
        </w:rPr>
        <w:t>Мерзляк А.Г., Полонский В. Б., Якир М. С. Геометрия: 9 класс. Дидактические материалы: сборник задач и контрольных работ. – М.: Вентана – Граф, 20</w:t>
      </w:r>
      <w:r w:rsidR="00971AAF">
        <w:rPr>
          <w:rStyle w:val="10"/>
          <w:rFonts w:eastAsia="Franklin Gothic Book"/>
          <w:b w:val="0"/>
          <w:bCs w:val="0"/>
          <w:szCs w:val="24"/>
        </w:rPr>
        <w:t>20.</w:t>
      </w:r>
    </w:p>
    <w:p w14:paraId="505DA1C2" w14:textId="6F8DD768" w:rsidR="0024199E" w:rsidRDefault="005B4BDC" w:rsidP="001471FF">
      <w:pPr>
        <w:spacing w:after="0" w:line="240" w:lineRule="auto"/>
        <w:ind w:firstLine="360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>Б</w:t>
      </w:r>
      <w:r w:rsidR="002475FE" w:rsidRPr="00E30A4D">
        <w:rPr>
          <w:rFonts w:ascii="Times New Roman" w:hAnsi="Times New Roman"/>
          <w:sz w:val="24"/>
          <w:szCs w:val="24"/>
        </w:rPr>
        <w:t xml:space="preserve">азисный учебный (образовательный) план </w:t>
      </w:r>
      <w:r w:rsidRPr="001820F2">
        <w:rPr>
          <w:rFonts w:ascii="Times New Roman" w:hAnsi="Times New Roman"/>
          <w:bCs/>
          <w:color w:val="000000" w:themeColor="text1"/>
          <w:sz w:val="24"/>
          <w:szCs w:val="24"/>
        </w:rPr>
        <w:t>при</w:t>
      </w:r>
      <w:r w:rsidRPr="00464557">
        <w:rPr>
          <w:rFonts w:ascii="Times New Roman" w:hAnsi="Times New Roman"/>
          <w:color w:val="000000" w:themeColor="text1"/>
          <w:sz w:val="24"/>
          <w:szCs w:val="24"/>
        </w:rPr>
        <w:t xml:space="preserve"> продолжительности учебного года в 34 учебные недели </w:t>
      </w:r>
      <w:r w:rsidR="002475FE" w:rsidRPr="00E30A4D">
        <w:rPr>
          <w:rFonts w:ascii="Times New Roman" w:hAnsi="Times New Roman"/>
          <w:sz w:val="24"/>
          <w:szCs w:val="24"/>
        </w:rPr>
        <w:t>на изучение математики в</w:t>
      </w:r>
      <w:r w:rsidR="002475FE">
        <w:rPr>
          <w:rFonts w:ascii="Times New Roman" w:hAnsi="Times New Roman"/>
          <w:sz w:val="24"/>
          <w:szCs w:val="24"/>
        </w:rPr>
        <w:t xml:space="preserve"> </w:t>
      </w:r>
      <w:r w:rsidR="002475FE" w:rsidRPr="00E30A4D">
        <w:rPr>
          <w:rFonts w:ascii="Times New Roman" w:hAnsi="Times New Roman"/>
          <w:sz w:val="24"/>
          <w:szCs w:val="24"/>
        </w:rPr>
        <w:t>5-9</w:t>
      </w:r>
      <w:r w:rsidR="002475FE">
        <w:rPr>
          <w:rFonts w:ascii="Times New Roman" w:hAnsi="Times New Roman"/>
          <w:sz w:val="24"/>
          <w:szCs w:val="24"/>
        </w:rPr>
        <w:t xml:space="preserve"> </w:t>
      </w:r>
      <w:r w:rsidR="002475FE" w:rsidRPr="00E30A4D">
        <w:rPr>
          <w:rFonts w:ascii="Times New Roman" w:hAnsi="Times New Roman"/>
          <w:sz w:val="24"/>
          <w:szCs w:val="24"/>
        </w:rPr>
        <w:t xml:space="preserve">классах основной школы отводит 5 учебных часов в неделю в течение каждого года обучения (5-9 классы – 5 часов в неделю, всего 850 часов). </w:t>
      </w:r>
      <w:r w:rsidR="00441FF8" w:rsidRPr="00E7056A">
        <w:rPr>
          <w:rFonts w:ascii="Times New Roman" w:hAnsi="Times New Roman"/>
          <w:sz w:val="24"/>
          <w:szCs w:val="24"/>
        </w:rPr>
        <w:t>На изучение</w:t>
      </w:r>
      <w:r w:rsidR="00441FF8" w:rsidRPr="00E7056A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математики в 5-6 классах отводится: в 5 классе всего 170 часов, в 6 классе 170 часов (5 часов в неделю), на весь курс 340 часов</w:t>
      </w:r>
      <w:r w:rsidR="00026201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. </w:t>
      </w:r>
      <w:r w:rsidR="00441FF8" w:rsidRPr="00E7056A">
        <w:rPr>
          <w:rFonts w:ascii="Times New Roman" w:hAnsi="Times New Roman"/>
          <w:bCs/>
          <w:color w:val="000000" w:themeColor="text1"/>
          <w:sz w:val="24"/>
          <w:szCs w:val="24"/>
        </w:rPr>
        <w:t>В соответствии с требованиями Федерального государственного образовательного стандарта основного общего образования в 7</w:t>
      </w:r>
      <w:r w:rsidR="00E7056A">
        <w:rPr>
          <w:rFonts w:ascii="Times New Roman" w:hAnsi="Times New Roman"/>
          <w:bCs/>
          <w:color w:val="000000" w:themeColor="text1"/>
          <w:sz w:val="24"/>
          <w:szCs w:val="24"/>
        </w:rPr>
        <w:t>-</w:t>
      </w:r>
      <w:r w:rsidR="00441FF8" w:rsidRPr="00E7056A">
        <w:rPr>
          <w:rFonts w:ascii="Times New Roman" w:hAnsi="Times New Roman"/>
          <w:bCs/>
          <w:color w:val="000000" w:themeColor="text1"/>
          <w:sz w:val="24"/>
          <w:szCs w:val="24"/>
        </w:rPr>
        <w:t>9 классах предмет «Математика» делится на два предмета: «Алгебра» и «Геометрия». Общее количество уроков алгебры в неделю в 7</w:t>
      </w:r>
      <w:r w:rsidR="00E7056A">
        <w:rPr>
          <w:rFonts w:ascii="Times New Roman" w:hAnsi="Times New Roman"/>
          <w:bCs/>
          <w:color w:val="000000" w:themeColor="text1"/>
          <w:sz w:val="24"/>
          <w:szCs w:val="24"/>
        </w:rPr>
        <w:t>-</w:t>
      </w:r>
      <w:r w:rsidR="00441FF8" w:rsidRPr="00E7056A">
        <w:rPr>
          <w:rFonts w:ascii="Times New Roman" w:hAnsi="Times New Roman"/>
          <w:bCs/>
          <w:color w:val="000000" w:themeColor="text1"/>
          <w:sz w:val="24"/>
          <w:szCs w:val="24"/>
        </w:rPr>
        <w:t>9</w:t>
      </w:r>
      <w:r w:rsidR="00E7056A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="00441FF8" w:rsidRPr="00E7056A">
        <w:rPr>
          <w:rFonts w:ascii="Times New Roman" w:hAnsi="Times New Roman"/>
          <w:bCs/>
          <w:color w:val="000000" w:themeColor="text1"/>
          <w:sz w:val="24"/>
          <w:szCs w:val="24"/>
        </w:rPr>
        <w:t>класс</w:t>
      </w:r>
      <w:r w:rsidR="00E7056A">
        <w:rPr>
          <w:rFonts w:ascii="Times New Roman" w:hAnsi="Times New Roman"/>
          <w:bCs/>
          <w:color w:val="000000" w:themeColor="text1"/>
          <w:sz w:val="24"/>
          <w:szCs w:val="24"/>
        </w:rPr>
        <w:t>ах</w:t>
      </w:r>
      <w:r w:rsidR="00441FF8" w:rsidRPr="00E7056A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– по 3 часа; в году</w:t>
      </w:r>
      <w:r w:rsidR="00E7056A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в</w:t>
      </w:r>
      <w:r w:rsidR="00441FF8" w:rsidRPr="00E7056A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7</w:t>
      </w:r>
      <w:r w:rsidR="00E7056A">
        <w:rPr>
          <w:rFonts w:ascii="Times New Roman" w:hAnsi="Times New Roman"/>
          <w:bCs/>
          <w:color w:val="000000" w:themeColor="text1"/>
          <w:sz w:val="24"/>
          <w:szCs w:val="24"/>
        </w:rPr>
        <w:t>-</w:t>
      </w:r>
      <w:r w:rsidR="00441FF8" w:rsidRPr="00E7056A">
        <w:rPr>
          <w:rFonts w:ascii="Times New Roman" w:hAnsi="Times New Roman"/>
          <w:bCs/>
          <w:color w:val="000000" w:themeColor="text1"/>
          <w:sz w:val="24"/>
          <w:szCs w:val="24"/>
        </w:rPr>
        <w:t>9 класс</w:t>
      </w:r>
      <w:r w:rsidR="00E7056A">
        <w:rPr>
          <w:rFonts w:ascii="Times New Roman" w:hAnsi="Times New Roman"/>
          <w:bCs/>
          <w:color w:val="000000" w:themeColor="text1"/>
          <w:sz w:val="24"/>
          <w:szCs w:val="24"/>
        </w:rPr>
        <w:t>ах</w:t>
      </w:r>
      <w:r w:rsidR="00441FF8" w:rsidRPr="00E7056A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– по 102 час</w:t>
      </w:r>
      <w:r w:rsidR="00E7056A">
        <w:rPr>
          <w:rFonts w:ascii="Times New Roman" w:hAnsi="Times New Roman"/>
          <w:bCs/>
          <w:color w:val="000000" w:themeColor="text1"/>
          <w:sz w:val="24"/>
          <w:szCs w:val="24"/>
        </w:rPr>
        <w:t>а</w:t>
      </w:r>
      <w:r w:rsidR="00441FF8" w:rsidRPr="00E7056A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, за курс </w:t>
      </w:r>
      <w:r w:rsidR="00AF7C0F" w:rsidRPr="00E7056A">
        <w:rPr>
          <w:rFonts w:ascii="Times New Roman" w:hAnsi="Times New Roman"/>
          <w:bCs/>
          <w:color w:val="000000" w:themeColor="text1"/>
          <w:sz w:val="24"/>
          <w:szCs w:val="24"/>
        </w:rPr>
        <w:t>в 7</w:t>
      </w:r>
      <w:r w:rsidR="00AF7C0F">
        <w:rPr>
          <w:rFonts w:ascii="Times New Roman" w:hAnsi="Times New Roman"/>
          <w:bCs/>
          <w:color w:val="000000" w:themeColor="text1"/>
          <w:sz w:val="24"/>
          <w:szCs w:val="24"/>
        </w:rPr>
        <w:t>-</w:t>
      </w:r>
      <w:r w:rsidR="00AF7C0F" w:rsidRPr="00E7056A">
        <w:rPr>
          <w:rFonts w:ascii="Times New Roman" w:hAnsi="Times New Roman"/>
          <w:bCs/>
          <w:color w:val="000000" w:themeColor="text1"/>
          <w:sz w:val="24"/>
          <w:szCs w:val="24"/>
        </w:rPr>
        <w:t>9</w:t>
      </w:r>
      <w:r w:rsidR="00AF7C0F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="00AF7C0F" w:rsidRPr="00E7056A">
        <w:rPr>
          <w:rFonts w:ascii="Times New Roman" w:hAnsi="Times New Roman"/>
          <w:bCs/>
          <w:color w:val="000000" w:themeColor="text1"/>
          <w:sz w:val="24"/>
          <w:szCs w:val="24"/>
        </w:rPr>
        <w:t>класс</w:t>
      </w:r>
      <w:r w:rsidR="00AF7C0F">
        <w:rPr>
          <w:rFonts w:ascii="Times New Roman" w:hAnsi="Times New Roman"/>
          <w:bCs/>
          <w:color w:val="000000" w:themeColor="text1"/>
          <w:sz w:val="24"/>
          <w:szCs w:val="24"/>
        </w:rPr>
        <w:t>ах</w:t>
      </w:r>
      <w:r w:rsidR="00AF7C0F" w:rsidRPr="00E7056A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="00441FF8" w:rsidRPr="00E7056A">
        <w:rPr>
          <w:rFonts w:ascii="Times New Roman" w:hAnsi="Times New Roman"/>
          <w:bCs/>
          <w:color w:val="000000" w:themeColor="text1"/>
          <w:sz w:val="24"/>
          <w:szCs w:val="24"/>
        </w:rPr>
        <w:t>всего 306 часов.</w:t>
      </w:r>
      <w:r w:rsidR="00AB775D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="00383DB6" w:rsidRPr="00383DB6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Общее количество уроков геометрии в неделю </w:t>
      </w:r>
      <w:r w:rsidR="00383DB6" w:rsidRPr="00E7056A">
        <w:rPr>
          <w:rFonts w:ascii="Times New Roman" w:hAnsi="Times New Roman"/>
          <w:bCs/>
          <w:color w:val="000000" w:themeColor="text1"/>
          <w:sz w:val="24"/>
          <w:szCs w:val="24"/>
        </w:rPr>
        <w:t>в 7</w:t>
      </w:r>
      <w:r w:rsidR="00383DB6">
        <w:rPr>
          <w:rFonts w:ascii="Times New Roman" w:hAnsi="Times New Roman"/>
          <w:bCs/>
          <w:color w:val="000000" w:themeColor="text1"/>
          <w:sz w:val="24"/>
          <w:szCs w:val="24"/>
        </w:rPr>
        <w:t>-</w:t>
      </w:r>
      <w:r w:rsidR="00383DB6" w:rsidRPr="00E7056A">
        <w:rPr>
          <w:rFonts w:ascii="Times New Roman" w:hAnsi="Times New Roman"/>
          <w:bCs/>
          <w:color w:val="000000" w:themeColor="text1"/>
          <w:sz w:val="24"/>
          <w:szCs w:val="24"/>
        </w:rPr>
        <w:t>9</w:t>
      </w:r>
      <w:r w:rsidR="00383DB6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="00383DB6" w:rsidRPr="00E7056A">
        <w:rPr>
          <w:rFonts w:ascii="Times New Roman" w:hAnsi="Times New Roman"/>
          <w:bCs/>
          <w:color w:val="000000" w:themeColor="text1"/>
          <w:sz w:val="24"/>
          <w:szCs w:val="24"/>
        </w:rPr>
        <w:t>класс</w:t>
      </w:r>
      <w:r w:rsidR="00383DB6">
        <w:rPr>
          <w:rFonts w:ascii="Times New Roman" w:hAnsi="Times New Roman"/>
          <w:bCs/>
          <w:color w:val="000000" w:themeColor="text1"/>
          <w:sz w:val="24"/>
          <w:szCs w:val="24"/>
        </w:rPr>
        <w:t>ах</w:t>
      </w:r>
      <w:r w:rsidR="00383DB6" w:rsidRPr="00383DB6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– </w:t>
      </w:r>
      <w:r w:rsidR="00383DB6" w:rsidRPr="005F1D65">
        <w:rPr>
          <w:rFonts w:ascii="Times New Roman" w:hAnsi="Times New Roman"/>
          <w:sz w:val="24"/>
          <w:szCs w:val="24"/>
        </w:rPr>
        <w:t>по 2 часа; в году в 7-9 классах – по 68 часов, за курс в 7-9 классах всего 204 часа.</w:t>
      </w:r>
      <w:r w:rsidR="00D74BEF">
        <w:rPr>
          <w:rFonts w:ascii="Times New Roman" w:hAnsi="Times New Roman"/>
          <w:sz w:val="24"/>
          <w:szCs w:val="24"/>
        </w:rPr>
        <w:t xml:space="preserve"> </w:t>
      </w:r>
      <w:r w:rsidR="00D74BEF" w:rsidRPr="00E30A4D">
        <w:rPr>
          <w:rFonts w:ascii="Times New Roman" w:eastAsia="Calibri" w:hAnsi="Times New Roman"/>
          <w:color w:val="000000"/>
          <w:sz w:val="24"/>
          <w:szCs w:val="24"/>
          <w:lang w:eastAsia="en-US"/>
        </w:rPr>
        <w:t xml:space="preserve">Основной формой организации учебной деятельности является </w:t>
      </w:r>
      <w:r w:rsidR="00D74BEF" w:rsidRPr="00E30A4D">
        <w:rPr>
          <w:rFonts w:ascii="Times New Roman" w:eastAsia="Calibri" w:hAnsi="Times New Roman"/>
          <w:sz w:val="24"/>
          <w:szCs w:val="24"/>
          <w:lang w:eastAsia="en-US"/>
        </w:rPr>
        <w:t>урок.</w:t>
      </w:r>
      <w:r w:rsidR="00280199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280199" w:rsidRPr="001471FF">
        <w:rPr>
          <w:rFonts w:ascii="Times New Roman" w:hAnsi="Times New Roman"/>
          <w:bCs/>
          <w:color w:val="000000" w:themeColor="text1"/>
          <w:sz w:val="24"/>
          <w:szCs w:val="24"/>
        </w:rPr>
        <w:t>Для текущего тематического контроля в системе уроков предусмотрены контрольные работы</w:t>
      </w:r>
      <w:r w:rsidR="001471FF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. </w:t>
      </w:r>
      <w:r w:rsidR="0024199E" w:rsidRPr="004815BF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Количество контрольных работ по </w:t>
      </w:r>
      <w:r w:rsidR="004815BF">
        <w:rPr>
          <w:rFonts w:ascii="Times New Roman" w:hAnsi="Times New Roman"/>
          <w:bCs/>
          <w:color w:val="000000" w:themeColor="text1"/>
          <w:sz w:val="24"/>
          <w:szCs w:val="24"/>
        </w:rPr>
        <w:t>математике</w:t>
      </w:r>
      <w:r w:rsidR="0024199E" w:rsidRPr="004815BF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представлено в таблице: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2660"/>
        <w:gridCol w:w="992"/>
        <w:gridCol w:w="992"/>
        <w:gridCol w:w="992"/>
        <w:gridCol w:w="992"/>
        <w:gridCol w:w="992"/>
      </w:tblGrid>
      <w:tr w:rsidR="009C485C" w14:paraId="71AEAF77" w14:textId="067B6481" w:rsidTr="009C485C">
        <w:trPr>
          <w:jc w:val="center"/>
        </w:trPr>
        <w:tc>
          <w:tcPr>
            <w:tcW w:w="2660" w:type="dxa"/>
          </w:tcPr>
          <w:p w14:paraId="7C53C2A5" w14:textId="12240A93" w:rsidR="009C485C" w:rsidRDefault="009C485C" w:rsidP="00DA04F1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 w:rsidRPr="009C485C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Форма контроля</w:t>
            </w:r>
          </w:p>
        </w:tc>
        <w:tc>
          <w:tcPr>
            <w:tcW w:w="992" w:type="dxa"/>
          </w:tcPr>
          <w:p w14:paraId="345F31D2" w14:textId="66528A35" w:rsidR="009C485C" w:rsidRPr="009C485C" w:rsidRDefault="009C485C" w:rsidP="00DA04F1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 w:rsidRPr="009C485C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5 класс</w:t>
            </w:r>
          </w:p>
        </w:tc>
        <w:tc>
          <w:tcPr>
            <w:tcW w:w="992" w:type="dxa"/>
          </w:tcPr>
          <w:p w14:paraId="69FE74D5" w14:textId="6A695AE5" w:rsidR="009C485C" w:rsidRPr="009C485C" w:rsidRDefault="009C485C" w:rsidP="00DA04F1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6</w:t>
            </w:r>
            <w:r w:rsidRPr="009C485C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 xml:space="preserve"> класс</w:t>
            </w:r>
          </w:p>
        </w:tc>
        <w:tc>
          <w:tcPr>
            <w:tcW w:w="992" w:type="dxa"/>
          </w:tcPr>
          <w:p w14:paraId="5A73AD63" w14:textId="76B38274" w:rsidR="009C485C" w:rsidRPr="009C485C" w:rsidRDefault="009C485C" w:rsidP="00DA04F1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7</w:t>
            </w:r>
            <w:r w:rsidRPr="009C485C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 xml:space="preserve"> класс</w:t>
            </w:r>
          </w:p>
        </w:tc>
        <w:tc>
          <w:tcPr>
            <w:tcW w:w="992" w:type="dxa"/>
          </w:tcPr>
          <w:p w14:paraId="22CF8895" w14:textId="2E2ABE45" w:rsidR="009C485C" w:rsidRPr="009C485C" w:rsidRDefault="009C485C" w:rsidP="00DA04F1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8</w:t>
            </w:r>
            <w:r w:rsidRPr="009C485C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 xml:space="preserve"> класс</w:t>
            </w:r>
          </w:p>
        </w:tc>
        <w:tc>
          <w:tcPr>
            <w:tcW w:w="992" w:type="dxa"/>
          </w:tcPr>
          <w:p w14:paraId="46CB5572" w14:textId="472CB5D1" w:rsidR="009C485C" w:rsidRPr="009C485C" w:rsidRDefault="009C485C" w:rsidP="00DA04F1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9</w:t>
            </w:r>
            <w:r w:rsidRPr="009C485C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 xml:space="preserve"> класс</w:t>
            </w:r>
          </w:p>
        </w:tc>
      </w:tr>
      <w:tr w:rsidR="009C485C" w14:paraId="6692BD0F" w14:textId="18922EA6" w:rsidTr="009C485C">
        <w:trPr>
          <w:jc w:val="center"/>
        </w:trPr>
        <w:tc>
          <w:tcPr>
            <w:tcW w:w="2660" w:type="dxa"/>
          </w:tcPr>
          <w:p w14:paraId="43D3CEFF" w14:textId="77777777" w:rsidR="009C485C" w:rsidRDefault="009C485C" w:rsidP="00345BF8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 w:rsidRPr="009C485C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Контрольная работа</w:t>
            </w:r>
          </w:p>
          <w:p w14:paraId="558E4D28" w14:textId="572F6B3A" w:rsidR="00345BF8" w:rsidRDefault="00345BF8" w:rsidP="00345BF8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по математике</w:t>
            </w:r>
          </w:p>
        </w:tc>
        <w:tc>
          <w:tcPr>
            <w:tcW w:w="992" w:type="dxa"/>
          </w:tcPr>
          <w:p w14:paraId="4F32EB25" w14:textId="7C8B6B4B" w:rsidR="009C485C" w:rsidRDefault="006B032C" w:rsidP="006B032C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14:paraId="7092316A" w14:textId="17CC60F9" w:rsidR="009C485C" w:rsidRDefault="006B032C" w:rsidP="006B032C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992" w:type="dxa"/>
          </w:tcPr>
          <w:p w14:paraId="48AB5AC5" w14:textId="77777777" w:rsidR="009C485C" w:rsidRDefault="009C485C" w:rsidP="006B032C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92" w:type="dxa"/>
          </w:tcPr>
          <w:p w14:paraId="70C61AFE" w14:textId="77777777" w:rsidR="009C485C" w:rsidRDefault="009C485C" w:rsidP="006B032C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92" w:type="dxa"/>
          </w:tcPr>
          <w:p w14:paraId="3B145846" w14:textId="77777777" w:rsidR="009C485C" w:rsidRDefault="009C485C" w:rsidP="006B032C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</w:tr>
      <w:tr w:rsidR="006B032C" w14:paraId="5F3A706A" w14:textId="77777777" w:rsidTr="009C485C">
        <w:trPr>
          <w:jc w:val="center"/>
        </w:trPr>
        <w:tc>
          <w:tcPr>
            <w:tcW w:w="2660" w:type="dxa"/>
          </w:tcPr>
          <w:p w14:paraId="3D21E495" w14:textId="77777777" w:rsidR="00345BF8" w:rsidRDefault="00345BF8" w:rsidP="00345BF8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 w:rsidRPr="009C485C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Контрольная работа</w:t>
            </w:r>
          </w:p>
          <w:p w14:paraId="5028E031" w14:textId="4F7730FB" w:rsidR="006B032C" w:rsidRPr="009C485C" w:rsidRDefault="00345BF8" w:rsidP="00345BF8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по алгебре</w:t>
            </w:r>
          </w:p>
        </w:tc>
        <w:tc>
          <w:tcPr>
            <w:tcW w:w="992" w:type="dxa"/>
          </w:tcPr>
          <w:p w14:paraId="4B2DA532" w14:textId="77777777" w:rsidR="006B032C" w:rsidRDefault="006B032C" w:rsidP="006B032C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92" w:type="dxa"/>
          </w:tcPr>
          <w:p w14:paraId="3127507F" w14:textId="77777777" w:rsidR="006B032C" w:rsidRDefault="006B032C" w:rsidP="006B032C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92" w:type="dxa"/>
          </w:tcPr>
          <w:p w14:paraId="4C47F01A" w14:textId="54DB6723" w:rsidR="006B032C" w:rsidRDefault="00946AE0" w:rsidP="006B032C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992" w:type="dxa"/>
          </w:tcPr>
          <w:p w14:paraId="7ED2F8B9" w14:textId="00109371" w:rsidR="006B032C" w:rsidRDefault="00946AE0" w:rsidP="006B032C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992" w:type="dxa"/>
          </w:tcPr>
          <w:p w14:paraId="7E9CC4E5" w14:textId="16F514D8" w:rsidR="006B032C" w:rsidRDefault="00946AE0" w:rsidP="006B032C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6</w:t>
            </w:r>
          </w:p>
        </w:tc>
      </w:tr>
      <w:tr w:rsidR="00345BF8" w14:paraId="26C15803" w14:textId="77777777" w:rsidTr="009C485C">
        <w:trPr>
          <w:jc w:val="center"/>
        </w:trPr>
        <w:tc>
          <w:tcPr>
            <w:tcW w:w="2660" w:type="dxa"/>
          </w:tcPr>
          <w:p w14:paraId="625A4228" w14:textId="77777777" w:rsidR="00345BF8" w:rsidRDefault="00345BF8" w:rsidP="00345BF8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 w:rsidRPr="009C485C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Контрольная работа</w:t>
            </w:r>
          </w:p>
          <w:p w14:paraId="4A2FA3B2" w14:textId="5CECEB60" w:rsidR="00345BF8" w:rsidRPr="009C485C" w:rsidRDefault="00345BF8" w:rsidP="00345BF8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по геометрии</w:t>
            </w:r>
          </w:p>
        </w:tc>
        <w:tc>
          <w:tcPr>
            <w:tcW w:w="992" w:type="dxa"/>
          </w:tcPr>
          <w:p w14:paraId="20A7D110" w14:textId="77777777" w:rsidR="00345BF8" w:rsidRDefault="00345BF8" w:rsidP="006B032C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92" w:type="dxa"/>
          </w:tcPr>
          <w:p w14:paraId="610C0DC8" w14:textId="77777777" w:rsidR="00345BF8" w:rsidRDefault="00345BF8" w:rsidP="006B032C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92" w:type="dxa"/>
          </w:tcPr>
          <w:p w14:paraId="267989A0" w14:textId="532D5E30" w:rsidR="00345BF8" w:rsidRDefault="00946AE0" w:rsidP="006B032C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14:paraId="1FA17C0B" w14:textId="0E833605" w:rsidR="00345BF8" w:rsidRDefault="00946AE0" w:rsidP="006B032C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992" w:type="dxa"/>
          </w:tcPr>
          <w:p w14:paraId="11207F53" w14:textId="4E93A4BC" w:rsidR="00345BF8" w:rsidRDefault="000B6DCB" w:rsidP="006B032C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6</w:t>
            </w:r>
          </w:p>
        </w:tc>
      </w:tr>
      <w:tr w:rsidR="009C485C" w14:paraId="6AEDE416" w14:textId="63EDE550" w:rsidTr="009C485C">
        <w:trPr>
          <w:jc w:val="center"/>
        </w:trPr>
        <w:tc>
          <w:tcPr>
            <w:tcW w:w="2660" w:type="dxa"/>
          </w:tcPr>
          <w:p w14:paraId="7F3F1D3D" w14:textId="6AC1FD20" w:rsidR="009C485C" w:rsidRDefault="009C485C" w:rsidP="006917BC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 w:rsidRPr="009C485C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Итого</w:t>
            </w:r>
          </w:p>
        </w:tc>
        <w:tc>
          <w:tcPr>
            <w:tcW w:w="992" w:type="dxa"/>
          </w:tcPr>
          <w:p w14:paraId="3351AD37" w14:textId="35C2F2C5" w:rsidR="009C485C" w:rsidRDefault="00345BF8" w:rsidP="006B032C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14:paraId="76899F00" w14:textId="74C22789" w:rsidR="009C485C" w:rsidRDefault="00345BF8" w:rsidP="006B032C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992" w:type="dxa"/>
          </w:tcPr>
          <w:p w14:paraId="3104BF7D" w14:textId="150E3293" w:rsidR="009C485C" w:rsidRDefault="006917BC" w:rsidP="006B032C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992" w:type="dxa"/>
          </w:tcPr>
          <w:p w14:paraId="1E32F09C" w14:textId="724E9CB0" w:rsidR="009C485C" w:rsidRDefault="006917BC" w:rsidP="006B032C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992" w:type="dxa"/>
          </w:tcPr>
          <w:p w14:paraId="38831EFB" w14:textId="7C6DBF71" w:rsidR="009C485C" w:rsidRDefault="006917BC" w:rsidP="006B032C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12</w:t>
            </w:r>
          </w:p>
        </w:tc>
      </w:tr>
    </w:tbl>
    <w:p w14:paraId="4B004FD7" w14:textId="55CDBBAF" w:rsidR="000238E3" w:rsidRPr="00E30A4D" w:rsidRDefault="000238E3" w:rsidP="009C485C">
      <w:pPr>
        <w:pStyle w:val="21"/>
        <w:spacing w:after="0" w:line="240" w:lineRule="auto"/>
        <w:ind w:left="0"/>
        <w:jc w:val="center"/>
        <w:rPr>
          <w:b/>
        </w:rPr>
      </w:pPr>
      <w:r w:rsidRPr="00E30A4D">
        <w:rPr>
          <w:b/>
        </w:rPr>
        <w:t>Планируемые результаты обучения</w:t>
      </w:r>
      <w:r w:rsidR="00E30A4D">
        <w:rPr>
          <w:b/>
        </w:rPr>
        <w:t xml:space="preserve"> </w:t>
      </w:r>
      <w:r w:rsidRPr="00E30A4D">
        <w:rPr>
          <w:b/>
        </w:rPr>
        <w:t>математики в 5-9 классах</w:t>
      </w:r>
    </w:p>
    <w:p w14:paraId="6603C877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A4D">
        <w:rPr>
          <w:rFonts w:ascii="Times New Roman" w:hAnsi="Times New Roman"/>
          <w:b/>
          <w:sz w:val="24"/>
          <w:szCs w:val="24"/>
        </w:rPr>
        <w:t>Арифметика</w:t>
      </w:r>
    </w:p>
    <w:p w14:paraId="3A2E6382" w14:textId="77777777" w:rsidR="000238E3" w:rsidRPr="00E30A4D" w:rsidRDefault="000238E3" w:rsidP="008D5B33">
      <w:pPr>
        <w:pStyle w:val="a3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По окончании изучения курса учащийся научится:</w:t>
      </w:r>
    </w:p>
    <w:p w14:paraId="20AC49BF" w14:textId="7062E151" w:rsidR="000238E3" w:rsidRPr="00E30A4D" w:rsidRDefault="00EC3340" w:rsidP="008D5B33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понимать </w:t>
      </w:r>
      <w:r w:rsidR="000238E3" w:rsidRPr="00E30A4D">
        <w:rPr>
          <w:rFonts w:ascii="Times New Roman" w:hAnsi="Times New Roman" w:cs="Times New Roman"/>
          <w:sz w:val="24"/>
          <w:szCs w:val="24"/>
        </w:rPr>
        <w:t>особенности десятичной системы счисления;</w:t>
      </w:r>
    </w:p>
    <w:p w14:paraId="0C95DDDC" w14:textId="77777777" w:rsidR="000238E3" w:rsidRPr="00E30A4D" w:rsidRDefault="000238E3" w:rsidP="008D5B33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 xml:space="preserve"> использовать понятия, связанные с делимостью натуральных чисел;</w:t>
      </w:r>
    </w:p>
    <w:p w14:paraId="6C6D009C" w14:textId="77777777" w:rsidR="000238E3" w:rsidRPr="00E30A4D" w:rsidRDefault="000238E3" w:rsidP="008D5B33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 xml:space="preserve"> выражать числа в эквивалентных формах, выбирая наиболее подходящую в зависимости от конкретной ситуации;</w:t>
      </w:r>
    </w:p>
    <w:p w14:paraId="2CBD49A6" w14:textId="77777777" w:rsidR="000238E3" w:rsidRPr="00E30A4D" w:rsidRDefault="000238E3" w:rsidP="008D5B33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 xml:space="preserve"> сравнивать и упорядочивать рациональные числа;</w:t>
      </w:r>
    </w:p>
    <w:p w14:paraId="74BF2B36" w14:textId="77777777" w:rsidR="000238E3" w:rsidRPr="00E30A4D" w:rsidRDefault="000238E3" w:rsidP="008D5B33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 xml:space="preserve"> выполнять вычисления с рациональными числами, сочетая устные и письменные приёмы вычислений, применение калькулятора;</w:t>
      </w:r>
    </w:p>
    <w:p w14:paraId="64E9A283" w14:textId="77777777" w:rsidR="000238E3" w:rsidRPr="00E30A4D" w:rsidRDefault="000238E3" w:rsidP="008D5B33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lastRenderedPageBreak/>
        <w:t xml:space="preserve"> использовать понятия и умения, связанные с пропорциональностью величин, процентами, в ходе решения математических задач и задач из смежных предметов, выполнять несложные практические расчёты;</w:t>
      </w:r>
    </w:p>
    <w:p w14:paraId="720C6B01" w14:textId="77777777" w:rsidR="000238E3" w:rsidRPr="00E30A4D" w:rsidRDefault="000238E3" w:rsidP="008D5B33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 xml:space="preserve"> анализировать графики зависимостей между величинами (расстояние, время; температура и т.п.).</w:t>
      </w:r>
    </w:p>
    <w:p w14:paraId="61720963" w14:textId="77777777" w:rsidR="000238E3" w:rsidRPr="00E30A4D" w:rsidRDefault="000238E3" w:rsidP="008D5B33">
      <w:pPr>
        <w:pStyle w:val="a3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30A4D">
        <w:rPr>
          <w:rFonts w:ascii="Times New Roman" w:hAnsi="Times New Roman" w:cs="Times New Roman"/>
          <w:i/>
          <w:sz w:val="24"/>
          <w:szCs w:val="24"/>
        </w:rPr>
        <w:t>Учащийся получит возможность:</w:t>
      </w:r>
    </w:p>
    <w:p w14:paraId="6EDEF6E6" w14:textId="77777777" w:rsidR="000238E3" w:rsidRPr="00E30A4D" w:rsidRDefault="000238E3" w:rsidP="008D5B33">
      <w:pPr>
        <w:pStyle w:val="a3"/>
        <w:widowControl/>
        <w:numPr>
          <w:ilvl w:val="0"/>
          <w:numId w:val="3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30A4D">
        <w:rPr>
          <w:rFonts w:ascii="Times New Roman" w:hAnsi="Times New Roman" w:cs="Times New Roman"/>
          <w:i/>
          <w:sz w:val="24"/>
          <w:szCs w:val="24"/>
        </w:rPr>
        <w:t xml:space="preserve"> познакомиться с позиционными системами счисления с основаниями, отличными от 10;</w:t>
      </w:r>
    </w:p>
    <w:p w14:paraId="7AB2D0E2" w14:textId="77777777" w:rsidR="000238E3" w:rsidRPr="00E30A4D" w:rsidRDefault="000238E3" w:rsidP="008D5B33">
      <w:pPr>
        <w:pStyle w:val="a3"/>
        <w:widowControl/>
        <w:numPr>
          <w:ilvl w:val="0"/>
          <w:numId w:val="3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30A4D">
        <w:rPr>
          <w:rFonts w:ascii="Times New Roman" w:hAnsi="Times New Roman" w:cs="Times New Roman"/>
          <w:i/>
          <w:sz w:val="24"/>
          <w:szCs w:val="24"/>
        </w:rPr>
        <w:t xml:space="preserve"> углубить и развить представления о натуральных числах и свойствах делимости;</w:t>
      </w:r>
    </w:p>
    <w:p w14:paraId="39046DB5" w14:textId="77777777" w:rsidR="000238E3" w:rsidRPr="00E30A4D" w:rsidRDefault="000238E3" w:rsidP="008D5B33">
      <w:pPr>
        <w:pStyle w:val="a3"/>
        <w:widowControl/>
        <w:numPr>
          <w:ilvl w:val="0"/>
          <w:numId w:val="3"/>
        </w:numPr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30A4D">
        <w:rPr>
          <w:rFonts w:ascii="Times New Roman" w:hAnsi="Times New Roman" w:cs="Times New Roman"/>
          <w:i/>
          <w:sz w:val="24"/>
          <w:szCs w:val="24"/>
        </w:rPr>
        <w:t xml:space="preserve"> научиться использовать приёмы, рационализирующие вычисления, приобрести навык контролировать вычисления, выбирая подходящий для ситуации способ.</w:t>
      </w:r>
    </w:p>
    <w:p w14:paraId="79F1791D" w14:textId="77777777" w:rsidR="000238E3" w:rsidRPr="00E30A4D" w:rsidRDefault="000238E3" w:rsidP="008D5B33">
      <w:pPr>
        <w:pStyle w:val="31"/>
        <w:spacing w:after="0"/>
        <w:ind w:left="0" w:firstLine="709"/>
        <w:jc w:val="both"/>
        <w:rPr>
          <w:b/>
          <w:sz w:val="24"/>
          <w:szCs w:val="24"/>
        </w:rPr>
      </w:pPr>
      <w:r w:rsidRPr="00E30A4D">
        <w:rPr>
          <w:b/>
          <w:sz w:val="24"/>
          <w:szCs w:val="24"/>
        </w:rPr>
        <w:t>Числовые и буквенные выражения. Уравнения</w:t>
      </w:r>
    </w:p>
    <w:p w14:paraId="3FC04EDD" w14:textId="77777777" w:rsidR="000238E3" w:rsidRPr="00E30A4D" w:rsidRDefault="000238E3" w:rsidP="008D5B33">
      <w:pPr>
        <w:pStyle w:val="a3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По окончании изучения курса учащийся научится:</w:t>
      </w:r>
    </w:p>
    <w:p w14:paraId="4F9E3B8B" w14:textId="77777777" w:rsidR="000238E3" w:rsidRPr="00E30A4D" w:rsidRDefault="000238E3" w:rsidP="008D5B33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 xml:space="preserve"> выполнять операции с числовыми выражениями;</w:t>
      </w:r>
    </w:p>
    <w:p w14:paraId="045F1360" w14:textId="77777777" w:rsidR="000238E3" w:rsidRPr="00E30A4D" w:rsidRDefault="000238E3" w:rsidP="008D5B33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 xml:space="preserve"> выполнять преобразования буквенных выражений (раскрытие скобок, приведение подобных слагаемых);</w:t>
      </w:r>
    </w:p>
    <w:p w14:paraId="4E76EF1D" w14:textId="77777777" w:rsidR="000238E3" w:rsidRPr="00E30A4D" w:rsidRDefault="000238E3" w:rsidP="008D5B33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 xml:space="preserve"> решать линейные уравнения, решать текстовые задачи алгебраическим методом.</w:t>
      </w:r>
    </w:p>
    <w:p w14:paraId="43C00FF0" w14:textId="77777777" w:rsidR="000238E3" w:rsidRPr="00E30A4D" w:rsidRDefault="000238E3" w:rsidP="008D5B33">
      <w:pPr>
        <w:pStyle w:val="a3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30A4D">
        <w:rPr>
          <w:rFonts w:ascii="Times New Roman" w:hAnsi="Times New Roman" w:cs="Times New Roman"/>
          <w:i/>
          <w:sz w:val="24"/>
          <w:szCs w:val="24"/>
        </w:rPr>
        <w:t>Учащийся получит возможность:</w:t>
      </w:r>
    </w:p>
    <w:p w14:paraId="3A305350" w14:textId="77777777" w:rsidR="000238E3" w:rsidRPr="00E30A4D" w:rsidRDefault="000238E3" w:rsidP="008D5B33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30A4D">
        <w:rPr>
          <w:rFonts w:ascii="Times New Roman" w:hAnsi="Times New Roman" w:cs="Times New Roman"/>
          <w:i/>
          <w:sz w:val="24"/>
          <w:szCs w:val="24"/>
        </w:rPr>
        <w:t xml:space="preserve"> развить представления о буквенных выражениях и их преобразованиях;</w:t>
      </w:r>
    </w:p>
    <w:p w14:paraId="34D8F12D" w14:textId="5642AFB5" w:rsidR="000238E3" w:rsidRPr="007673E8" w:rsidRDefault="000238E3" w:rsidP="008D5B33">
      <w:pPr>
        <w:pStyle w:val="a3"/>
        <w:widowControl/>
        <w:numPr>
          <w:ilvl w:val="0"/>
          <w:numId w:val="4"/>
        </w:numPr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30A4D">
        <w:rPr>
          <w:rFonts w:ascii="Times New Roman" w:hAnsi="Times New Roman" w:cs="Times New Roman"/>
          <w:i/>
          <w:sz w:val="24"/>
          <w:szCs w:val="24"/>
        </w:rPr>
        <w:t xml:space="preserve"> овладеть специальными приёмами решения уравнений, применять аппарат уравнений для решения как </w:t>
      </w:r>
      <w:r w:rsidR="00E30A4D" w:rsidRPr="00E30A4D">
        <w:rPr>
          <w:rFonts w:ascii="Times New Roman" w:hAnsi="Times New Roman" w:cs="Times New Roman"/>
          <w:i/>
          <w:sz w:val="24"/>
          <w:szCs w:val="24"/>
        </w:rPr>
        <w:t>текстовых,</w:t>
      </w:r>
      <w:r w:rsidRPr="00E30A4D">
        <w:rPr>
          <w:rFonts w:ascii="Times New Roman" w:hAnsi="Times New Roman" w:cs="Times New Roman"/>
          <w:i/>
          <w:sz w:val="24"/>
          <w:szCs w:val="24"/>
        </w:rPr>
        <w:t xml:space="preserve"> так </w:t>
      </w:r>
      <w:r w:rsidR="00E30A4D" w:rsidRPr="00E30A4D">
        <w:rPr>
          <w:rFonts w:ascii="Times New Roman" w:hAnsi="Times New Roman" w:cs="Times New Roman"/>
          <w:i/>
          <w:sz w:val="24"/>
          <w:szCs w:val="24"/>
        </w:rPr>
        <w:t>и практических</w:t>
      </w:r>
      <w:r w:rsidRPr="00E30A4D">
        <w:rPr>
          <w:rFonts w:ascii="Times New Roman" w:hAnsi="Times New Roman" w:cs="Times New Roman"/>
          <w:i/>
          <w:sz w:val="24"/>
          <w:szCs w:val="24"/>
        </w:rPr>
        <w:t xml:space="preserve"> задач.</w:t>
      </w:r>
    </w:p>
    <w:p w14:paraId="5188AE29" w14:textId="445CE1DC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A4D">
        <w:rPr>
          <w:rFonts w:ascii="Times New Roman" w:hAnsi="Times New Roman"/>
          <w:b/>
          <w:sz w:val="24"/>
          <w:szCs w:val="24"/>
        </w:rPr>
        <w:t>Геометрические фигуры.</w:t>
      </w:r>
      <w:r w:rsidR="007673E8">
        <w:rPr>
          <w:rFonts w:ascii="Times New Roman" w:hAnsi="Times New Roman"/>
          <w:b/>
          <w:sz w:val="24"/>
          <w:szCs w:val="24"/>
        </w:rPr>
        <w:t xml:space="preserve"> </w:t>
      </w:r>
      <w:r w:rsidRPr="00E30A4D">
        <w:rPr>
          <w:rFonts w:ascii="Times New Roman" w:hAnsi="Times New Roman"/>
          <w:b/>
          <w:sz w:val="24"/>
          <w:szCs w:val="24"/>
        </w:rPr>
        <w:t>Измерение геометрических величин</w:t>
      </w:r>
    </w:p>
    <w:p w14:paraId="038E3689" w14:textId="77777777" w:rsidR="000238E3" w:rsidRPr="00E30A4D" w:rsidRDefault="000238E3" w:rsidP="008D5B33">
      <w:pPr>
        <w:pStyle w:val="a3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По окончании изучения курса учащийся научится:</w:t>
      </w:r>
    </w:p>
    <w:p w14:paraId="01CEEA55" w14:textId="77777777" w:rsidR="000238E3" w:rsidRPr="00E30A4D" w:rsidRDefault="000238E3" w:rsidP="008D5B33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 xml:space="preserve"> распознавать на чертежах, рисунках, моделях и в окружающем мире плоские и пространственные геометрические фигуры и их элементы;</w:t>
      </w:r>
    </w:p>
    <w:p w14:paraId="7A007A12" w14:textId="77777777" w:rsidR="000238E3" w:rsidRPr="00E30A4D" w:rsidRDefault="000238E3" w:rsidP="008D5B33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 xml:space="preserve"> строить углы, определять их градусную меру;</w:t>
      </w:r>
    </w:p>
    <w:p w14:paraId="7F57F169" w14:textId="77777777" w:rsidR="000238E3" w:rsidRPr="00E30A4D" w:rsidRDefault="000238E3" w:rsidP="008D5B33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 xml:space="preserve"> распознавать и изображать развёртки куба, прямоугольного параллелепипеда, правильной пирамиды, цилиндра и конуса;</w:t>
      </w:r>
    </w:p>
    <w:p w14:paraId="6BD53710" w14:textId="77777777" w:rsidR="000238E3" w:rsidRPr="00E30A4D" w:rsidRDefault="000238E3" w:rsidP="008D5B33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 xml:space="preserve"> определять по линейным размерам развёртки фигуры линейные размеры самой фигуры и наоборот;</w:t>
      </w:r>
    </w:p>
    <w:p w14:paraId="6DAE4CA2" w14:textId="77777777" w:rsidR="000238E3" w:rsidRPr="00E30A4D" w:rsidRDefault="000238E3" w:rsidP="008D5B33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 xml:space="preserve"> вычислять объём прямоугольного параллелепипеда и куба.</w:t>
      </w:r>
    </w:p>
    <w:p w14:paraId="52BECB60" w14:textId="77777777" w:rsidR="000238E3" w:rsidRPr="00E30A4D" w:rsidRDefault="000238E3" w:rsidP="008D5B33">
      <w:pPr>
        <w:pStyle w:val="a3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30A4D">
        <w:rPr>
          <w:rFonts w:ascii="Times New Roman" w:hAnsi="Times New Roman" w:cs="Times New Roman"/>
          <w:i/>
          <w:sz w:val="24"/>
          <w:szCs w:val="24"/>
        </w:rPr>
        <w:t>Учащийся получит возможность:</w:t>
      </w:r>
    </w:p>
    <w:p w14:paraId="7C8D0AB2" w14:textId="77777777" w:rsidR="000238E3" w:rsidRPr="00E30A4D" w:rsidRDefault="000238E3" w:rsidP="008D5B33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30A4D">
        <w:rPr>
          <w:rFonts w:ascii="Times New Roman" w:hAnsi="Times New Roman" w:cs="Times New Roman"/>
          <w:i/>
          <w:sz w:val="24"/>
          <w:szCs w:val="24"/>
        </w:rPr>
        <w:t xml:space="preserve"> научиться вычислять объём пространственных геометрических фигур, составленных из прямоугольных параллелепипедов;</w:t>
      </w:r>
    </w:p>
    <w:p w14:paraId="49E05349" w14:textId="77777777" w:rsidR="000238E3" w:rsidRPr="00E30A4D" w:rsidRDefault="000238E3" w:rsidP="008D5B33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30A4D">
        <w:rPr>
          <w:rFonts w:ascii="Times New Roman" w:hAnsi="Times New Roman" w:cs="Times New Roman"/>
          <w:i/>
          <w:sz w:val="24"/>
          <w:szCs w:val="24"/>
        </w:rPr>
        <w:t xml:space="preserve"> углубить и развить представления о пространственных геометрических фигурах;</w:t>
      </w:r>
    </w:p>
    <w:p w14:paraId="3DE804D7" w14:textId="2D6D3FE6" w:rsidR="000238E3" w:rsidRPr="00E30A4D" w:rsidRDefault="00F17B77" w:rsidP="008D5B33">
      <w:pPr>
        <w:pStyle w:val="a3"/>
        <w:widowControl/>
        <w:numPr>
          <w:ilvl w:val="0"/>
          <w:numId w:val="4"/>
        </w:numPr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30A4D">
        <w:rPr>
          <w:rFonts w:ascii="Times New Roman" w:hAnsi="Times New Roman" w:cs="Times New Roman"/>
          <w:i/>
          <w:sz w:val="24"/>
          <w:szCs w:val="24"/>
        </w:rPr>
        <w:t>научиться применять</w:t>
      </w:r>
      <w:r w:rsidR="000238E3" w:rsidRPr="00E30A4D">
        <w:rPr>
          <w:rFonts w:ascii="Times New Roman" w:hAnsi="Times New Roman" w:cs="Times New Roman"/>
          <w:i/>
          <w:sz w:val="24"/>
          <w:szCs w:val="24"/>
        </w:rPr>
        <w:t xml:space="preserve"> понятие развёртки для выполнения практических расчётов.</w:t>
      </w:r>
    </w:p>
    <w:p w14:paraId="090E8679" w14:textId="77777777" w:rsidR="000238E3" w:rsidRPr="00E30A4D" w:rsidRDefault="000238E3" w:rsidP="008D5B33">
      <w:pPr>
        <w:pStyle w:val="21"/>
        <w:spacing w:after="0" w:line="240" w:lineRule="auto"/>
        <w:ind w:left="0" w:firstLine="709"/>
        <w:jc w:val="both"/>
        <w:rPr>
          <w:b/>
        </w:rPr>
      </w:pPr>
      <w:r w:rsidRPr="00E30A4D">
        <w:rPr>
          <w:b/>
        </w:rPr>
        <w:t>Элементы статистики, вероятности. Комбинаторные задачи</w:t>
      </w:r>
    </w:p>
    <w:p w14:paraId="0D4985AF" w14:textId="77777777" w:rsidR="000238E3" w:rsidRPr="00E30A4D" w:rsidRDefault="000238E3" w:rsidP="008D5B33">
      <w:pPr>
        <w:pStyle w:val="a3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По окончании изучения курса учащийся научится:</w:t>
      </w:r>
    </w:p>
    <w:p w14:paraId="589A471D" w14:textId="77777777" w:rsidR="000238E3" w:rsidRPr="00E30A4D" w:rsidRDefault="000238E3" w:rsidP="008D5B33">
      <w:pPr>
        <w:pStyle w:val="21"/>
        <w:numPr>
          <w:ilvl w:val="0"/>
          <w:numId w:val="5"/>
        </w:numPr>
        <w:spacing w:after="0" w:line="240" w:lineRule="auto"/>
        <w:ind w:left="0" w:firstLine="709"/>
        <w:jc w:val="both"/>
      </w:pPr>
      <w:r w:rsidRPr="00E30A4D">
        <w:t xml:space="preserve"> использовать простейшие способы представления и анализа статистических данных;</w:t>
      </w:r>
    </w:p>
    <w:p w14:paraId="31A71ABF" w14:textId="77777777" w:rsidR="000238E3" w:rsidRPr="00E30A4D" w:rsidRDefault="000238E3" w:rsidP="008D5B33">
      <w:pPr>
        <w:pStyle w:val="21"/>
        <w:numPr>
          <w:ilvl w:val="0"/>
          <w:numId w:val="5"/>
        </w:numPr>
        <w:spacing w:after="0" w:line="240" w:lineRule="auto"/>
        <w:ind w:left="0" w:firstLine="709"/>
        <w:jc w:val="both"/>
      </w:pPr>
      <w:r w:rsidRPr="00E30A4D">
        <w:t xml:space="preserve"> решать комбинаторные задачи на нахождение количества объектов или комбинаций.</w:t>
      </w:r>
    </w:p>
    <w:p w14:paraId="72B9EAD9" w14:textId="77777777" w:rsidR="000238E3" w:rsidRPr="00E30A4D" w:rsidRDefault="000238E3" w:rsidP="008D5B33">
      <w:pPr>
        <w:pStyle w:val="a3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30A4D">
        <w:rPr>
          <w:rFonts w:ascii="Times New Roman" w:hAnsi="Times New Roman" w:cs="Times New Roman"/>
          <w:i/>
          <w:sz w:val="24"/>
          <w:szCs w:val="24"/>
        </w:rPr>
        <w:t>Учащийся получит возможность:</w:t>
      </w:r>
    </w:p>
    <w:p w14:paraId="61738263" w14:textId="77777777" w:rsidR="000238E3" w:rsidRPr="00E30A4D" w:rsidRDefault="000238E3" w:rsidP="008D5B33">
      <w:pPr>
        <w:pStyle w:val="a3"/>
        <w:numPr>
          <w:ilvl w:val="0"/>
          <w:numId w:val="17"/>
        </w:numPr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30A4D">
        <w:rPr>
          <w:rFonts w:ascii="Times New Roman" w:hAnsi="Times New Roman" w:cs="Times New Roman"/>
          <w:i/>
          <w:sz w:val="24"/>
          <w:szCs w:val="24"/>
        </w:rPr>
        <w:t xml:space="preserve">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; </w:t>
      </w:r>
    </w:p>
    <w:p w14:paraId="5BE77297" w14:textId="03FFE4EC" w:rsidR="000238E3" w:rsidRPr="008D5B33" w:rsidRDefault="000238E3" w:rsidP="008D5B33">
      <w:pPr>
        <w:pStyle w:val="a3"/>
        <w:numPr>
          <w:ilvl w:val="0"/>
          <w:numId w:val="17"/>
        </w:numPr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30A4D">
        <w:rPr>
          <w:rFonts w:ascii="Times New Roman" w:hAnsi="Times New Roman" w:cs="Times New Roman"/>
          <w:i/>
          <w:sz w:val="24"/>
          <w:szCs w:val="24"/>
        </w:rPr>
        <w:t>научиться некоторым специальным приемам решения комбинаторных за</w:t>
      </w:r>
      <w:r w:rsidRPr="00E30A4D">
        <w:rPr>
          <w:rFonts w:ascii="Times New Roman" w:hAnsi="Times New Roman" w:cs="Times New Roman"/>
          <w:i/>
          <w:sz w:val="24"/>
          <w:szCs w:val="24"/>
        </w:rPr>
        <w:lastRenderedPageBreak/>
        <w:t>дач.</w:t>
      </w:r>
    </w:p>
    <w:p w14:paraId="5923E418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E30A4D">
        <w:rPr>
          <w:rFonts w:ascii="Times New Roman" w:hAnsi="Times New Roman"/>
          <w:b/>
          <w:bCs/>
          <w:sz w:val="24"/>
          <w:szCs w:val="24"/>
        </w:rPr>
        <w:t>Наглядная геометрия</w:t>
      </w:r>
    </w:p>
    <w:p w14:paraId="50F2535F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Выпускник научится:</w:t>
      </w:r>
    </w:p>
    <w:p w14:paraId="7B753781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распознавать на чертежах, рисунках, моделях и в окружающем мире плоские и пространственные геометрические фигуры;</w:t>
      </w:r>
    </w:p>
    <w:p w14:paraId="5ADF4174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Cs/>
          <w:sz w:val="24"/>
          <w:szCs w:val="24"/>
        </w:rPr>
        <w:t>распознавать</w:t>
      </w:r>
      <w:r w:rsidRPr="00E30A4D">
        <w:rPr>
          <w:rFonts w:ascii="Times New Roman" w:hAnsi="Times New Roman"/>
          <w:sz w:val="24"/>
          <w:szCs w:val="24"/>
        </w:rPr>
        <w:t xml:space="preserve"> развёртки куба, </w:t>
      </w:r>
      <w:r w:rsidRPr="00E30A4D">
        <w:rPr>
          <w:rFonts w:ascii="Times New Roman" w:hAnsi="Times New Roman"/>
          <w:bCs/>
          <w:sz w:val="24"/>
          <w:szCs w:val="24"/>
        </w:rPr>
        <w:t>прямоугольного</w:t>
      </w:r>
      <w:r w:rsidRPr="00E30A4D">
        <w:rPr>
          <w:rFonts w:ascii="Times New Roman" w:hAnsi="Times New Roman"/>
          <w:sz w:val="24"/>
          <w:szCs w:val="24"/>
        </w:rPr>
        <w:t xml:space="preserve"> параллелепипеда, правильной пирамиды, цилиндра и </w:t>
      </w:r>
      <w:r w:rsidRPr="00E30A4D">
        <w:rPr>
          <w:rFonts w:ascii="Times New Roman" w:hAnsi="Times New Roman"/>
          <w:bCs/>
          <w:sz w:val="24"/>
          <w:szCs w:val="24"/>
        </w:rPr>
        <w:t>конуса;</w:t>
      </w:r>
    </w:p>
    <w:p w14:paraId="41DEE711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 xml:space="preserve">• строить развёртки куба и </w:t>
      </w:r>
      <w:r w:rsidRPr="00E30A4D">
        <w:rPr>
          <w:rFonts w:ascii="Times New Roman" w:hAnsi="Times New Roman"/>
          <w:bCs/>
          <w:sz w:val="24"/>
          <w:szCs w:val="24"/>
        </w:rPr>
        <w:t>прямоугольного</w:t>
      </w:r>
      <w:r w:rsidRPr="00E30A4D">
        <w:rPr>
          <w:rFonts w:ascii="Times New Roman" w:hAnsi="Times New Roman"/>
          <w:sz w:val="24"/>
          <w:szCs w:val="24"/>
        </w:rPr>
        <w:t xml:space="preserve"> параллелепипеда;</w:t>
      </w:r>
    </w:p>
    <w:p w14:paraId="1F534E8B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определять по линейным размерам развёртки фигуры линейные размеры самой фигуры и наоборот;</w:t>
      </w:r>
    </w:p>
    <w:p w14:paraId="59F8FC64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bCs/>
          <w:sz w:val="24"/>
          <w:szCs w:val="24"/>
        </w:rPr>
        <w:t>вычислять объём прямоугольного параллелепипеда.</w:t>
      </w:r>
    </w:p>
    <w:p w14:paraId="3FF7769F" w14:textId="77777777" w:rsidR="000238E3" w:rsidRPr="00E30A4D" w:rsidRDefault="000238E3" w:rsidP="008D5B33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i/>
          <w:sz w:val="24"/>
          <w:szCs w:val="24"/>
        </w:rPr>
        <w:t>Выпускник получит возможность:</w:t>
      </w:r>
      <w:r w:rsidRPr="00E30A4D">
        <w:rPr>
          <w:rFonts w:ascii="Times New Roman" w:hAnsi="Times New Roman"/>
          <w:b/>
          <w:i/>
          <w:sz w:val="24"/>
          <w:szCs w:val="24"/>
        </w:rPr>
        <w:t xml:space="preserve"> </w:t>
      </w:r>
    </w:p>
    <w:p w14:paraId="4C8645CB" w14:textId="65C727C6" w:rsidR="000238E3" w:rsidRPr="007673E8" w:rsidRDefault="000238E3" w:rsidP="008D5B33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i/>
          <w:sz w:val="24"/>
          <w:szCs w:val="24"/>
        </w:rPr>
      </w:pPr>
      <w:r w:rsidRPr="00E30A4D">
        <w:rPr>
          <w:rFonts w:ascii="Times New Roman" w:hAnsi="Times New Roman"/>
          <w:i/>
          <w:sz w:val="24"/>
          <w:szCs w:val="24"/>
        </w:rPr>
        <w:t>• научиться</w:t>
      </w:r>
      <w:r w:rsidRPr="00E30A4D">
        <w:rPr>
          <w:rFonts w:ascii="Times New Roman" w:hAnsi="Times New Roman"/>
          <w:i/>
          <w:iCs/>
          <w:sz w:val="24"/>
          <w:szCs w:val="24"/>
        </w:rPr>
        <w:t xml:space="preserve"> вычислять объёмы пространственных геометрических фигур, составленных из прямоугольных параллелепипедов</w:t>
      </w:r>
      <w:r w:rsidRPr="00E30A4D">
        <w:rPr>
          <w:rFonts w:ascii="Times New Roman" w:hAnsi="Times New Roman"/>
          <w:i/>
          <w:sz w:val="24"/>
          <w:szCs w:val="24"/>
        </w:rPr>
        <w:t>.</w:t>
      </w:r>
    </w:p>
    <w:p w14:paraId="56306C8A" w14:textId="77777777" w:rsidR="000238E3" w:rsidRPr="00E30A4D" w:rsidRDefault="000238E3" w:rsidP="008D5B33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E30A4D">
        <w:rPr>
          <w:rFonts w:ascii="Times New Roman" w:hAnsi="Times New Roman"/>
          <w:b/>
          <w:sz w:val="24"/>
          <w:szCs w:val="24"/>
        </w:rPr>
        <w:t>Натуральные числа. Дроби. Рациональные числа</w:t>
      </w:r>
    </w:p>
    <w:p w14:paraId="1AC0C446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Выпускник научится:</w:t>
      </w:r>
    </w:p>
    <w:p w14:paraId="7036789C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понимать особенности десятичной системы счисления;</w:t>
      </w:r>
    </w:p>
    <w:p w14:paraId="74BDE7F0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оперировать понятиями, связанными с делимостью натуральных чисел;</w:t>
      </w:r>
    </w:p>
    <w:p w14:paraId="3477D85A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выражать числа в эквивалентных формах, выбирая наиболее подходящую в зависимости от конкретной ситуации;</w:t>
      </w:r>
    </w:p>
    <w:p w14:paraId="74B3B967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сравнивать и упорядочивать рациональные числа;</w:t>
      </w:r>
    </w:p>
    <w:p w14:paraId="2DDC93EA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выполнять вычисления с рациональными числами, сочетая устные и письменные приёмы вычислений, применение калькулятора;</w:t>
      </w:r>
    </w:p>
    <w:p w14:paraId="02233647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использовать понятия и умения, связанные с пропорциональностью величин, процентами, в ходе решения математических</w:t>
      </w:r>
      <w:r w:rsidRPr="00E30A4D">
        <w:rPr>
          <w:rFonts w:ascii="Times New Roman" w:hAnsi="Times New Roman"/>
          <w:b/>
          <w:sz w:val="24"/>
          <w:szCs w:val="24"/>
        </w:rPr>
        <w:t xml:space="preserve"> </w:t>
      </w:r>
      <w:r w:rsidRPr="00E30A4D">
        <w:rPr>
          <w:rFonts w:ascii="Times New Roman" w:hAnsi="Times New Roman"/>
          <w:sz w:val="24"/>
          <w:szCs w:val="24"/>
        </w:rPr>
        <w:t>задач и задач из смежных предметов, выполнять несложные практические расчёты.</w:t>
      </w:r>
    </w:p>
    <w:p w14:paraId="1BE5F319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i/>
          <w:sz w:val="24"/>
          <w:szCs w:val="24"/>
        </w:rPr>
        <w:t>Выпускник получит возможность:</w:t>
      </w:r>
    </w:p>
    <w:p w14:paraId="5FABCD7D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i/>
          <w:sz w:val="24"/>
          <w:szCs w:val="24"/>
        </w:rPr>
        <w:t>• познакомиться с позиционными системами счисления с основаниями, отличными от 10;</w:t>
      </w:r>
    </w:p>
    <w:p w14:paraId="5CF72939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i/>
          <w:sz w:val="24"/>
          <w:szCs w:val="24"/>
        </w:rPr>
        <w:t xml:space="preserve">• углубить и развить представления о натуральных числах и свойствах делимости; </w:t>
      </w:r>
    </w:p>
    <w:p w14:paraId="2E18E5C4" w14:textId="67A33380" w:rsidR="000238E3" w:rsidRPr="007673E8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i/>
          <w:sz w:val="24"/>
          <w:szCs w:val="24"/>
        </w:rPr>
        <w:t>• научиться использовать приёмы, рационализирующие вычисления, приобрести привычку контролировать вычисления, выбирая подходящий для ситуации способ.</w:t>
      </w:r>
    </w:p>
    <w:p w14:paraId="0C334BD9" w14:textId="77777777" w:rsidR="000238E3" w:rsidRPr="00E30A4D" w:rsidRDefault="000238E3" w:rsidP="008D5B33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E30A4D">
        <w:rPr>
          <w:rFonts w:ascii="Times New Roman" w:hAnsi="Times New Roman"/>
          <w:b/>
          <w:sz w:val="24"/>
          <w:szCs w:val="24"/>
        </w:rPr>
        <w:t>Действительные числа</w:t>
      </w:r>
    </w:p>
    <w:p w14:paraId="26F18DCA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Выпускник научится:</w:t>
      </w:r>
    </w:p>
    <w:p w14:paraId="1BD93C93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использовать начальные представления о множестве действительных чисел;</w:t>
      </w:r>
      <w:r w:rsidRPr="00E30A4D">
        <w:rPr>
          <w:rFonts w:ascii="Times New Roman" w:hAnsi="Times New Roman"/>
          <w:b/>
          <w:sz w:val="24"/>
          <w:szCs w:val="24"/>
        </w:rPr>
        <w:t xml:space="preserve"> </w:t>
      </w:r>
    </w:p>
    <w:p w14:paraId="77F5A419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 xml:space="preserve">• оперировать понятием квадратного корня, применять его в вычислениях. </w:t>
      </w:r>
    </w:p>
    <w:p w14:paraId="25A544FA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i/>
          <w:sz w:val="24"/>
          <w:szCs w:val="24"/>
        </w:rPr>
        <w:t>Выпускник получит возможность:</w:t>
      </w:r>
    </w:p>
    <w:p w14:paraId="5053E1E4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i/>
          <w:sz w:val="24"/>
          <w:szCs w:val="24"/>
        </w:rPr>
        <w:t>• развить представление о числе и числовых системах от натуральных до действительных чисел; о роли вычислений в практике;</w:t>
      </w:r>
    </w:p>
    <w:p w14:paraId="56B40D4C" w14:textId="5713B573" w:rsidR="000238E3" w:rsidRPr="008D5B33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i/>
          <w:sz w:val="24"/>
          <w:szCs w:val="24"/>
        </w:rPr>
        <w:t>• развить и углубить знания о десятичной записи действительных чисел (периодические и непериодические дроби).</w:t>
      </w:r>
    </w:p>
    <w:p w14:paraId="546EFCD1" w14:textId="77777777" w:rsidR="000238E3" w:rsidRPr="00E30A4D" w:rsidRDefault="000238E3" w:rsidP="008D5B33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E30A4D">
        <w:rPr>
          <w:rFonts w:ascii="Times New Roman" w:hAnsi="Times New Roman"/>
          <w:b/>
          <w:sz w:val="24"/>
          <w:szCs w:val="24"/>
        </w:rPr>
        <w:t>Измерения, приближения, оценки</w:t>
      </w:r>
    </w:p>
    <w:p w14:paraId="40E5C075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Выпускник научится:</w:t>
      </w:r>
    </w:p>
    <w:p w14:paraId="49151CDF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использовать в ходе решения задач элементарные представления, связанные с приближёнными значениями величин.</w:t>
      </w:r>
    </w:p>
    <w:p w14:paraId="4A018515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i/>
          <w:sz w:val="24"/>
          <w:szCs w:val="24"/>
        </w:rPr>
        <w:t>Выпускник получит возможность</w:t>
      </w:r>
      <w:r w:rsidRPr="00E30A4D">
        <w:rPr>
          <w:rFonts w:ascii="Times New Roman" w:hAnsi="Times New Roman"/>
          <w:sz w:val="24"/>
          <w:szCs w:val="24"/>
        </w:rPr>
        <w:t>:</w:t>
      </w:r>
    </w:p>
    <w:p w14:paraId="375B49F3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sz w:val="24"/>
          <w:szCs w:val="24"/>
        </w:rPr>
        <w:t>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</w:r>
    </w:p>
    <w:p w14:paraId="17312242" w14:textId="56802490" w:rsidR="00F17B77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lastRenderedPageBreak/>
        <w:t>• </w:t>
      </w:r>
      <w:r w:rsidRPr="00E30A4D">
        <w:rPr>
          <w:rFonts w:ascii="Times New Roman" w:hAnsi="Times New Roman"/>
          <w:i/>
          <w:sz w:val="24"/>
          <w:szCs w:val="24"/>
        </w:rPr>
        <w:t>понять, что погрешность результата вычислений должна быть соизмерима с погрешностью исходных данных</w:t>
      </w:r>
      <w:r w:rsidRPr="00E30A4D">
        <w:rPr>
          <w:rFonts w:ascii="Times New Roman" w:hAnsi="Times New Roman"/>
          <w:sz w:val="24"/>
          <w:szCs w:val="24"/>
        </w:rPr>
        <w:t>.</w:t>
      </w:r>
    </w:p>
    <w:p w14:paraId="1E89569B" w14:textId="77777777" w:rsidR="000238E3" w:rsidRPr="00E30A4D" w:rsidRDefault="000238E3" w:rsidP="008D5B33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E30A4D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14:paraId="15CC4C4E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Выпускник научится:</w:t>
      </w:r>
    </w:p>
    <w:p w14:paraId="59981790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оперировать понятиями «тождество», «тождественное преобразование», решать задачи, содержащие буквенные данные; работать с формулами;</w:t>
      </w:r>
    </w:p>
    <w:p w14:paraId="3ACCD73D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выполнять преобразования выражений, содержащих степени с целыми показателями и квадратные корни;</w:t>
      </w:r>
    </w:p>
    <w:p w14:paraId="5F6A1686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14:paraId="03EF0AF2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выполнять разложение многочленов на множители.</w:t>
      </w:r>
    </w:p>
    <w:p w14:paraId="0483877C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i/>
          <w:sz w:val="24"/>
          <w:szCs w:val="24"/>
        </w:rPr>
        <w:t xml:space="preserve">Выпускник получит возможность научиться: </w:t>
      </w:r>
    </w:p>
    <w:p w14:paraId="44F161E9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sz w:val="24"/>
          <w:szCs w:val="24"/>
        </w:rPr>
        <w:t xml:space="preserve">выполнять многошаговые преобразования рациональных выражений, применяя широкий набор способов и приёмов; </w:t>
      </w:r>
    </w:p>
    <w:p w14:paraId="45C27A18" w14:textId="43A726D8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sz w:val="24"/>
          <w:szCs w:val="24"/>
        </w:rPr>
        <w:t>применять тождественные преобразования для решения задач из различных разделов курса (например, для нахождения наибольшего/наименьшего значения выражения).</w:t>
      </w:r>
    </w:p>
    <w:p w14:paraId="50D2B439" w14:textId="77777777" w:rsidR="000238E3" w:rsidRPr="00E30A4D" w:rsidRDefault="000238E3" w:rsidP="008D5B33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E30A4D">
        <w:rPr>
          <w:rFonts w:ascii="Times New Roman" w:hAnsi="Times New Roman"/>
          <w:b/>
          <w:sz w:val="24"/>
          <w:szCs w:val="24"/>
        </w:rPr>
        <w:t>Уравнения</w:t>
      </w:r>
    </w:p>
    <w:p w14:paraId="3E58CFD1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Выпускник научится:</w:t>
      </w:r>
    </w:p>
    <w:p w14:paraId="702947FC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решать основные виды рациональных уравнений с одной переменной, системы двух уравнений с двумя переменными;</w:t>
      </w:r>
    </w:p>
    <w:p w14:paraId="7ABB7E30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14:paraId="05E4EA28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применять графические представления для исследования уравнений, исследования и решения систем уравнений с двумя переменными.</w:t>
      </w:r>
    </w:p>
    <w:p w14:paraId="39F7B79B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i/>
          <w:sz w:val="24"/>
          <w:szCs w:val="24"/>
        </w:rPr>
        <w:t>Выпускник получит возможность</w:t>
      </w:r>
      <w:r w:rsidRPr="00E30A4D">
        <w:rPr>
          <w:rFonts w:ascii="Times New Roman" w:hAnsi="Times New Roman"/>
          <w:sz w:val="24"/>
          <w:szCs w:val="24"/>
        </w:rPr>
        <w:t>:</w:t>
      </w:r>
    </w:p>
    <w:p w14:paraId="6F4B7C30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sz w:val="24"/>
          <w:szCs w:val="24"/>
        </w:rPr>
        <w:t>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14:paraId="109A5973" w14:textId="600A615C" w:rsidR="000238E3" w:rsidRPr="008D5B33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sz w:val="24"/>
          <w:szCs w:val="24"/>
        </w:rPr>
        <w:t>применять графические представления для исследования уравнений, систем уравнений, содержащих буквенные коэффициенты.</w:t>
      </w:r>
    </w:p>
    <w:p w14:paraId="0C6653EB" w14:textId="77777777" w:rsidR="000238E3" w:rsidRPr="00E30A4D" w:rsidRDefault="000238E3" w:rsidP="008D5B33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E30A4D">
        <w:rPr>
          <w:rFonts w:ascii="Times New Roman" w:hAnsi="Times New Roman"/>
          <w:b/>
          <w:sz w:val="24"/>
          <w:szCs w:val="24"/>
        </w:rPr>
        <w:t>Неравенства</w:t>
      </w:r>
    </w:p>
    <w:p w14:paraId="4CAE0841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Выпускник научится:</w:t>
      </w:r>
    </w:p>
    <w:p w14:paraId="4B7F940F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понимать и применять терминологию и символику, связанные с отношением неравенства, свойства числовых неравенств;</w:t>
      </w:r>
    </w:p>
    <w:p w14:paraId="785FD33F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решать линейные неравенства с одной переменной и их системы; решать квадратные неравенства с опорой на графические представления;</w:t>
      </w:r>
    </w:p>
    <w:p w14:paraId="0F3802E3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применять аппарат неравенств для решения задач из различных разделов курса.</w:t>
      </w:r>
    </w:p>
    <w:p w14:paraId="72D380A0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i/>
          <w:sz w:val="24"/>
          <w:szCs w:val="24"/>
        </w:rPr>
        <w:t>Выпускник получит возможность научиться</w:t>
      </w:r>
      <w:r w:rsidRPr="00E30A4D">
        <w:rPr>
          <w:rFonts w:ascii="Times New Roman" w:hAnsi="Times New Roman"/>
          <w:sz w:val="24"/>
          <w:szCs w:val="24"/>
        </w:rPr>
        <w:t>:</w:t>
      </w:r>
    </w:p>
    <w:p w14:paraId="36FA62E0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sz w:val="24"/>
          <w:szCs w:val="24"/>
        </w:rPr>
        <w:t>разнообразным приёмам доказательства неравенств; уверенно применять аппарат неравенств для решения разнообразных математических задач и задач из смежных предметов, практики;</w:t>
      </w:r>
    </w:p>
    <w:p w14:paraId="0168E4CB" w14:textId="17784792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sz w:val="24"/>
          <w:szCs w:val="24"/>
        </w:rPr>
        <w:t>применять графические представления для исследования неравенств, систем неравенств, содержащих буквенные коэффициенты.</w:t>
      </w:r>
    </w:p>
    <w:p w14:paraId="301E038F" w14:textId="77777777" w:rsidR="000238E3" w:rsidRPr="00E30A4D" w:rsidRDefault="000238E3" w:rsidP="008D5B33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E30A4D">
        <w:rPr>
          <w:rFonts w:ascii="Times New Roman" w:hAnsi="Times New Roman"/>
          <w:b/>
          <w:sz w:val="24"/>
          <w:szCs w:val="24"/>
        </w:rPr>
        <w:t>Основные понятия. Числовые функции</w:t>
      </w:r>
    </w:p>
    <w:p w14:paraId="0A7B4731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Выпускник научится:</w:t>
      </w:r>
    </w:p>
    <w:p w14:paraId="3666D14B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понимать и использовать функциональные понятия и язык (термины, символические обозначения);</w:t>
      </w:r>
    </w:p>
    <w:p w14:paraId="21780C11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строить графики элементарных функций; исследовать свойства числовых функций на основе изучения поведения их графиков;</w:t>
      </w:r>
    </w:p>
    <w:p w14:paraId="1573B3DB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lastRenderedPageBreak/>
        <w:t xml:space="preserve">• 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 </w:t>
      </w:r>
    </w:p>
    <w:p w14:paraId="12C79D92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i/>
          <w:sz w:val="24"/>
          <w:szCs w:val="24"/>
        </w:rPr>
        <w:t>Выпускник получит возможность научиться</w:t>
      </w:r>
      <w:r w:rsidRPr="00E30A4D">
        <w:rPr>
          <w:rFonts w:ascii="Times New Roman" w:hAnsi="Times New Roman"/>
          <w:sz w:val="24"/>
          <w:szCs w:val="24"/>
        </w:rPr>
        <w:t>:</w:t>
      </w:r>
    </w:p>
    <w:p w14:paraId="0EF4A8AF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sz w:val="24"/>
          <w:szCs w:val="24"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 п.);</w:t>
      </w:r>
    </w:p>
    <w:p w14:paraId="74A64F38" w14:textId="609B0B77" w:rsidR="000238E3" w:rsidRPr="00E30A4D" w:rsidRDefault="000238E3" w:rsidP="008D5B33">
      <w:pPr>
        <w:pStyle w:val="af6"/>
        <w:spacing w:line="240" w:lineRule="auto"/>
        <w:ind w:firstLine="709"/>
        <w:rPr>
          <w:sz w:val="24"/>
          <w:szCs w:val="24"/>
        </w:rPr>
      </w:pPr>
      <w:r w:rsidRPr="00E30A4D">
        <w:rPr>
          <w:sz w:val="24"/>
          <w:szCs w:val="24"/>
        </w:rPr>
        <w:t>• </w:t>
      </w:r>
      <w:r w:rsidRPr="00E30A4D">
        <w:rPr>
          <w:i/>
          <w:sz w:val="24"/>
          <w:szCs w:val="24"/>
        </w:rPr>
        <w:t>использовать функциональные представления и свойства функций для решения математических задач из различных разделов курса.</w:t>
      </w:r>
      <w:r w:rsidRPr="00E30A4D">
        <w:rPr>
          <w:sz w:val="24"/>
          <w:szCs w:val="24"/>
        </w:rPr>
        <w:t xml:space="preserve"> </w:t>
      </w:r>
    </w:p>
    <w:p w14:paraId="2B3A1D64" w14:textId="77777777" w:rsidR="000238E3" w:rsidRPr="00E30A4D" w:rsidRDefault="000238E3" w:rsidP="008D5B33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E30A4D">
        <w:rPr>
          <w:rFonts w:ascii="Times New Roman" w:hAnsi="Times New Roman"/>
          <w:b/>
          <w:sz w:val="24"/>
          <w:szCs w:val="24"/>
        </w:rPr>
        <w:t>Числовые последовательности</w:t>
      </w:r>
    </w:p>
    <w:p w14:paraId="6F865D84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Выпускник научится:</w:t>
      </w:r>
    </w:p>
    <w:p w14:paraId="10BE8924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понимать и использовать язык последовательностей (термины, символические обозначения);</w:t>
      </w:r>
    </w:p>
    <w:p w14:paraId="789FEB0A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применять формулы, связанные с арифметической и геометрической прогрессией, и аппарат, сформированный при изучении других разделов курса, к решению задач, в том числе с контекстом из реальной жизни.</w:t>
      </w:r>
    </w:p>
    <w:p w14:paraId="2A08CAFB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i/>
          <w:sz w:val="24"/>
          <w:szCs w:val="24"/>
        </w:rPr>
        <w:t>Выпускник получит возможность научиться</w:t>
      </w:r>
      <w:r w:rsidRPr="00E30A4D">
        <w:rPr>
          <w:rFonts w:ascii="Times New Roman" w:hAnsi="Times New Roman"/>
          <w:sz w:val="24"/>
          <w:szCs w:val="24"/>
        </w:rPr>
        <w:t>:</w:t>
      </w:r>
    </w:p>
    <w:p w14:paraId="2E5FCBD6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sz w:val="24"/>
          <w:szCs w:val="24"/>
        </w:rPr>
        <w:t>решать комбинированные задачи с применением формул n-го члена и суммы первых n членов арифметической и геометрической прогрессии, применяя при этом аппарат уравнений и неравенств;</w:t>
      </w:r>
    </w:p>
    <w:p w14:paraId="3B6093D4" w14:textId="0A9C7D6B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sz w:val="24"/>
          <w:szCs w:val="24"/>
        </w:rPr>
        <w:t>понимать арифметическую и геометрическую прогрессию как функции натурального аргумента; связывать арифметическую прогрессию с линейным ростом, геометрическую — с экспоненциальным ростом.</w:t>
      </w:r>
    </w:p>
    <w:p w14:paraId="03140509" w14:textId="77777777" w:rsidR="000238E3" w:rsidRPr="00E30A4D" w:rsidRDefault="000238E3" w:rsidP="008D5B33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E30A4D">
        <w:rPr>
          <w:rFonts w:ascii="Times New Roman" w:hAnsi="Times New Roman"/>
          <w:b/>
          <w:sz w:val="24"/>
          <w:szCs w:val="24"/>
        </w:rPr>
        <w:t>Описательная статистика</w:t>
      </w:r>
    </w:p>
    <w:p w14:paraId="3211D5A7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Выпускник научится использовать простейшие способы представления и анализа статистических данных.</w:t>
      </w:r>
    </w:p>
    <w:p w14:paraId="1D716ABB" w14:textId="6702832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i/>
          <w:sz w:val="24"/>
          <w:szCs w:val="24"/>
        </w:rPr>
        <w:t>Выпускник получит возможность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</w:r>
    </w:p>
    <w:p w14:paraId="2318514A" w14:textId="77777777" w:rsidR="000238E3" w:rsidRPr="00E30A4D" w:rsidRDefault="000238E3" w:rsidP="008D5B33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E30A4D">
        <w:rPr>
          <w:rFonts w:ascii="Times New Roman" w:hAnsi="Times New Roman"/>
          <w:b/>
          <w:sz w:val="24"/>
          <w:szCs w:val="24"/>
        </w:rPr>
        <w:t>Случайные события и вероятность</w:t>
      </w:r>
    </w:p>
    <w:p w14:paraId="76F3570D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 xml:space="preserve">Выпускник научится находить относительную частоту и вероятность случайного события. </w:t>
      </w:r>
    </w:p>
    <w:p w14:paraId="1AA6E7F0" w14:textId="72430E89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i/>
          <w:sz w:val="24"/>
          <w:szCs w:val="24"/>
        </w:rPr>
        <w:t>Выпускник получит возможность</w:t>
      </w:r>
      <w:r w:rsidRPr="00E30A4D">
        <w:rPr>
          <w:rFonts w:ascii="Times New Roman" w:hAnsi="Times New Roman"/>
          <w:sz w:val="24"/>
          <w:szCs w:val="24"/>
        </w:rPr>
        <w:t xml:space="preserve"> </w:t>
      </w:r>
      <w:r w:rsidRPr="00E30A4D">
        <w:rPr>
          <w:rFonts w:ascii="Times New Roman" w:hAnsi="Times New Roman"/>
          <w:i/>
          <w:sz w:val="24"/>
          <w:szCs w:val="24"/>
        </w:rPr>
        <w:t>приобрести опыт проведения случайных экспериментов, в том числе с помощью компьютерного моделирования, интерпретации их результатов.</w:t>
      </w:r>
    </w:p>
    <w:p w14:paraId="101C961E" w14:textId="77777777" w:rsidR="000238E3" w:rsidRPr="00E30A4D" w:rsidRDefault="000238E3" w:rsidP="008D5B33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E30A4D">
        <w:rPr>
          <w:rFonts w:ascii="Times New Roman" w:hAnsi="Times New Roman"/>
          <w:b/>
          <w:sz w:val="24"/>
          <w:szCs w:val="24"/>
        </w:rPr>
        <w:t>Комбинаторика</w:t>
      </w:r>
    </w:p>
    <w:p w14:paraId="33B7ABA8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Выпускник научится решать комбинаторные задачи на нахождение числа объектов или комбинаций.</w:t>
      </w:r>
    </w:p>
    <w:p w14:paraId="28410CB2" w14:textId="6024DD3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i/>
          <w:sz w:val="24"/>
          <w:szCs w:val="24"/>
        </w:rPr>
        <w:t>Выпускник получит возможность</w:t>
      </w:r>
      <w:r w:rsidR="00DD0DCC">
        <w:rPr>
          <w:rFonts w:ascii="Times New Roman" w:hAnsi="Times New Roman"/>
          <w:i/>
          <w:sz w:val="24"/>
          <w:szCs w:val="24"/>
        </w:rPr>
        <w:t>:</w:t>
      </w:r>
    </w:p>
    <w:p w14:paraId="6290D923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iCs/>
          <w:sz w:val="24"/>
          <w:szCs w:val="24"/>
        </w:rPr>
        <w:t>углубить и развить представления о пространственных геометрических фигурах;</w:t>
      </w:r>
    </w:p>
    <w:p w14:paraId="5BACECD3" w14:textId="190249A1" w:rsidR="000238E3" w:rsidRPr="008D5B33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sz w:val="24"/>
          <w:szCs w:val="24"/>
        </w:rPr>
        <w:t>научиться применять понятие развёртки для выполнения практических расчётов</w:t>
      </w:r>
      <w:r w:rsidRPr="00E30A4D">
        <w:rPr>
          <w:rFonts w:ascii="Times New Roman" w:hAnsi="Times New Roman"/>
          <w:sz w:val="24"/>
          <w:szCs w:val="24"/>
        </w:rPr>
        <w:t>.</w:t>
      </w:r>
    </w:p>
    <w:p w14:paraId="140646C7" w14:textId="77777777" w:rsidR="000238E3" w:rsidRPr="00E30A4D" w:rsidRDefault="000238E3" w:rsidP="008D5B33">
      <w:pPr>
        <w:pStyle w:val="NR"/>
        <w:ind w:firstLine="709"/>
        <w:jc w:val="both"/>
        <w:outlineLvl w:val="0"/>
        <w:rPr>
          <w:b/>
          <w:bCs/>
        </w:rPr>
      </w:pPr>
      <w:r w:rsidRPr="00E30A4D">
        <w:rPr>
          <w:b/>
          <w:bCs/>
        </w:rPr>
        <w:t>Геометрические фигуры</w:t>
      </w:r>
    </w:p>
    <w:p w14:paraId="4FD5F7E4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Выпускник научится:</w:t>
      </w:r>
    </w:p>
    <w:p w14:paraId="5E93B720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пользоваться языком геометрии для описания предметов окружающего мира и их взаимного расположения;</w:t>
      </w:r>
    </w:p>
    <w:p w14:paraId="63E52389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распознавать и изображать на чертежах и рисунках геометрические фигуры и их конфигурации;</w:t>
      </w:r>
    </w:p>
    <w:p w14:paraId="68912199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находить значения длин линейных элементов фигур и их отношения, градусную меру углов от 0</w:t>
      </w:r>
      <w:r w:rsidRPr="00E30A4D">
        <w:rPr>
          <w:rFonts w:ascii="Times New Roman" w:hAnsi="Times New Roman"/>
          <w:sz w:val="24"/>
          <w:szCs w:val="24"/>
        </w:rPr>
        <w:sym w:font="Symbol" w:char="00B0"/>
      </w:r>
      <w:r w:rsidRPr="00E30A4D">
        <w:rPr>
          <w:rFonts w:ascii="Times New Roman" w:hAnsi="Times New Roman"/>
          <w:sz w:val="24"/>
          <w:szCs w:val="24"/>
        </w:rPr>
        <w:t xml:space="preserve"> до 180</w:t>
      </w:r>
      <w:r w:rsidRPr="00E30A4D">
        <w:rPr>
          <w:rFonts w:ascii="Times New Roman" w:hAnsi="Times New Roman"/>
          <w:sz w:val="24"/>
          <w:szCs w:val="24"/>
        </w:rPr>
        <w:sym w:font="Symbol" w:char="00B0"/>
      </w:r>
      <w:r w:rsidRPr="00E30A4D">
        <w:rPr>
          <w:rFonts w:ascii="Times New Roman" w:hAnsi="Times New Roman"/>
          <w:sz w:val="24"/>
          <w:szCs w:val="24"/>
        </w:rPr>
        <w:t>, применяя определения, свойства и признаки фигур и их элементов, отношения фигур (равенство, подобие, симметрии, поворот, параллельный перенос);</w:t>
      </w:r>
    </w:p>
    <w:p w14:paraId="22C2DAD4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lastRenderedPageBreak/>
        <w:t>• оперировать с начальными понятиями тригонометрии и выполнять элементарные операции над функциями углов;</w:t>
      </w:r>
    </w:p>
    <w:p w14:paraId="2851AE3D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решать задачи на доказательство, опираясь на изученные свойства фигур и отношений между ними и применяя изученные методы доказательств;</w:t>
      </w:r>
    </w:p>
    <w:p w14:paraId="60962EFA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решать несложные задачи на построение, применяя основные алгоритмы построения с помощью циркуля и линейки;</w:t>
      </w:r>
    </w:p>
    <w:p w14:paraId="7C951E55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решать простейшие планиметрические задачи в пространстве.</w:t>
      </w:r>
    </w:p>
    <w:p w14:paraId="7FB9AA32" w14:textId="4D252A94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E30A4D">
        <w:rPr>
          <w:rFonts w:ascii="Times New Roman" w:hAnsi="Times New Roman"/>
          <w:i/>
          <w:iCs/>
          <w:sz w:val="24"/>
          <w:szCs w:val="24"/>
        </w:rPr>
        <w:t>Выпускник получит возможность</w:t>
      </w:r>
      <w:r w:rsidR="00526315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526315" w:rsidRPr="00E30A4D">
        <w:rPr>
          <w:rFonts w:ascii="Times New Roman" w:hAnsi="Times New Roman"/>
          <w:i/>
          <w:sz w:val="24"/>
          <w:szCs w:val="24"/>
        </w:rPr>
        <w:t>научиться</w:t>
      </w:r>
      <w:r w:rsidRPr="00E30A4D">
        <w:rPr>
          <w:rFonts w:ascii="Times New Roman" w:hAnsi="Times New Roman"/>
          <w:sz w:val="24"/>
          <w:szCs w:val="24"/>
        </w:rPr>
        <w:t>:</w:t>
      </w:r>
    </w:p>
    <w:p w14:paraId="10C3422B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bCs/>
          <w:i/>
          <w:iCs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sz w:val="24"/>
          <w:szCs w:val="24"/>
        </w:rPr>
        <w:t>овладеть методами решения задач</w:t>
      </w:r>
      <w:r w:rsidRPr="00E30A4D">
        <w:rPr>
          <w:rFonts w:ascii="Times New Roman" w:hAnsi="Times New Roman"/>
          <w:i/>
          <w:iCs/>
          <w:sz w:val="24"/>
          <w:szCs w:val="24"/>
        </w:rPr>
        <w:t xml:space="preserve"> на вычисления и доказательства: методом от противного, методом подобия, методом перебора вариантов и методом геометрических мест точек;</w:t>
      </w:r>
    </w:p>
    <w:p w14:paraId="2DCE24CB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sz w:val="24"/>
          <w:szCs w:val="24"/>
        </w:rPr>
        <w:t>приобрести опыт применения</w:t>
      </w:r>
      <w:r w:rsidRPr="00E30A4D">
        <w:rPr>
          <w:rFonts w:ascii="Times New Roman" w:hAnsi="Times New Roman"/>
          <w:sz w:val="24"/>
          <w:szCs w:val="24"/>
        </w:rPr>
        <w:t xml:space="preserve"> </w:t>
      </w:r>
      <w:r w:rsidRPr="00E30A4D">
        <w:rPr>
          <w:rFonts w:ascii="Times New Roman" w:hAnsi="Times New Roman"/>
          <w:i/>
          <w:iCs/>
          <w:sz w:val="24"/>
          <w:szCs w:val="24"/>
        </w:rPr>
        <w:t>алгебраического и тригонометрического аппарата и идей движения при решении геометрических задач;</w:t>
      </w:r>
    </w:p>
    <w:p w14:paraId="586649ED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sz w:val="24"/>
          <w:szCs w:val="24"/>
        </w:rPr>
        <w:t>овладеть традиционной схемой</w:t>
      </w:r>
      <w:r w:rsidRPr="00E30A4D">
        <w:rPr>
          <w:rFonts w:ascii="Times New Roman" w:hAnsi="Times New Roman"/>
          <w:i/>
          <w:iCs/>
          <w:sz w:val="24"/>
          <w:szCs w:val="24"/>
        </w:rPr>
        <w:t xml:space="preserve"> решения задач на построение с помощью циркуля и линейки:</w:t>
      </w:r>
      <w:r w:rsidRPr="00E30A4D">
        <w:rPr>
          <w:rFonts w:ascii="Times New Roman" w:hAnsi="Times New Roman"/>
          <w:sz w:val="24"/>
          <w:szCs w:val="24"/>
        </w:rPr>
        <w:t xml:space="preserve"> </w:t>
      </w:r>
      <w:r w:rsidRPr="00E30A4D">
        <w:rPr>
          <w:rFonts w:ascii="Times New Roman" w:hAnsi="Times New Roman"/>
          <w:i/>
          <w:iCs/>
          <w:sz w:val="24"/>
          <w:szCs w:val="24"/>
        </w:rPr>
        <w:t>анализ, построение</w:t>
      </w:r>
      <w:r w:rsidRPr="00E30A4D">
        <w:rPr>
          <w:rFonts w:ascii="Times New Roman" w:hAnsi="Times New Roman"/>
          <w:sz w:val="24"/>
          <w:szCs w:val="24"/>
        </w:rPr>
        <w:t xml:space="preserve">, </w:t>
      </w:r>
      <w:r w:rsidRPr="00E30A4D">
        <w:rPr>
          <w:rFonts w:ascii="Times New Roman" w:hAnsi="Times New Roman"/>
          <w:i/>
          <w:iCs/>
          <w:sz w:val="24"/>
          <w:szCs w:val="24"/>
        </w:rPr>
        <w:t>доказательство и исследование;</w:t>
      </w:r>
    </w:p>
    <w:p w14:paraId="672EDC31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sz w:val="24"/>
          <w:szCs w:val="24"/>
        </w:rPr>
        <w:t>научиться решать задачи</w:t>
      </w:r>
      <w:r w:rsidRPr="00E30A4D">
        <w:rPr>
          <w:rFonts w:ascii="Times New Roman" w:hAnsi="Times New Roman"/>
          <w:i/>
          <w:iCs/>
          <w:sz w:val="24"/>
          <w:szCs w:val="24"/>
        </w:rPr>
        <w:t xml:space="preserve"> на построение</w:t>
      </w:r>
      <w:r w:rsidRPr="00E30A4D">
        <w:rPr>
          <w:rFonts w:ascii="Times New Roman" w:hAnsi="Times New Roman"/>
          <w:sz w:val="24"/>
          <w:szCs w:val="24"/>
        </w:rPr>
        <w:t xml:space="preserve"> </w:t>
      </w:r>
      <w:r w:rsidRPr="00E30A4D">
        <w:rPr>
          <w:rFonts w:ascii="Times New Roman" w:hAnsi="Times New Roman"/>
          <w:i/>
          <w:iCs/>
          <w:sz w:val="24"/>
          <w:szCs w:val="24"/>
        </w:rPr>
        <w:t>методом</w:t>
      </w:r>
      <w:r w:rsidRPr="00E30A4D">
        <w:rPr>
          <w:rFonts w:ascii="Times New Roman" w:hAnsi="Times New Roman"/>
          <w:sz w:val="24"/>
          <w:szCs w:val="24"/>
        </w:rPr>
        <w:t xml:space="preserve"> </w:t>
      </w:r>
      <w:r w:rsidRPr="00E30A4D">
        <w:rPr>
          <w:rFonts w:ascii="Times New Roman" w:hAnsi="Times New Roman"/>
          <w:i/>
          <w:iCs/>
          <w:sz w:val="24"/>
          <w:szCs w:val="24"/>
        </w:rPr>
        <w:t>геометрического</w:t>
      </w:r>
      <w:r w:rsidRPr="00E30A4D">
        <w:rPr>
          <w:rFonts w:ascii="Times New Roman" w:hAnsi="Times New Roman"/>
          <w:sz w:val="24"/>
          <w:szCs w:val="24"/>
        </w:rPr>
        <w:t xml:space="preserve"> </w:t>
      </w:r>
      <w:r w:rsidRPr="00E30A4D">
        <w:rPr>
          <w:rFonts w:ascii="Times New Roman" w:hAnsi="Times New Roman"/>
          <w:i/>
          <w:iCs/>
          <w:sz w:val="24"/>
          <w:szCs w:val="24"/>
        </w:rPr>
        <w:t>места</w:t>
      </w:r>
      <w:r w:rsidRPr="00E30A4D">
        <w:rPr>
          <w:rFonts w:ascii="Times New Roman" w:hAnsi="Times New Roman"/>
          <w:sz w:val="24"/>
          <w:szCs w:val="24"/>
        </w:rPr>
        <w:t xml:space="preserve"> </w:t>
      </w:r>
      <w:r w:rsidRPr="00E30A4D">
        <w:rPr>
          <w:rFonts w:ascii="Times New Roman" w:hAnsi="Times New Roman"/>
          <w:i/>
          <w:iCs/>
          <w:sz w:val="24"/>
          <w:szCs w:val="24"/>
        </w:rPr>
        <w:t>точек</w:t>
      </w:r>
      <w:r w:rsidRPr="00E30A4D">
        <w:rPr>
          <w:rFonts w:ascii="Times New Roman" w:hAnsi="Times New Roman"/>
          <w:sz w:val="24"/>
          <w:szCs w:val="24"/>
        </w:rPr>
        <w:t xml:space="preserve"> </w:t>
      </w:r>
      <w:r w:rsidRPr="00E30A4D">
        <w:rPr>
          <w:rFonts w:ascii="Times New Roman" w:hAnsi="Times New Roman"/>
          <w:i/>
          <w:sz w:val="24"/>
          <w:szCs w:val="24"/>
        </w:rPr>
        <w:t>и</w:t>
      </w:r>
      <w:r w:rsidRPr="00E30A4D">
        <w:rPr>
          <w:rFonts w:ascii="Times New Roman" w:hAnsi="Times New Roman"/>
          <w:sz w:val="24"/>
          <w:szCs w:val="24"/>
        </w:rPr>
        <w:t xml:space="preserve"> </w:t>
      </w:r>
      <w:r w:rsidRPr="00E30A4D">
        <w:rPr>
          <w:rFonts w:ascii="Times New Roman" w:hAnsi="Times New Roman"/>
          <w:i/>
          <w:iCs/>
          <w:sz w:val="24"/>
          <w:szCs w:val="24"/>
        </w:rPr>
        <w:t>методом</w:t>
      </w:r>
      <w:r w:rsidRPr="00E30A4D">
        <w:rPr>
          <w:rFonts w:ascii="Times New Roman" w:hAnsi="Times New Roman"/>
          <w:sz w:val="24"/>
          <w:szCs w:val="24"/>
        </w:rPr>
        <w:t xml:space="preserve"> </w:t>
      </w:r>
      <w:r w:rsidRPr="00E30A4D">
        <w:rPr>
          <w:rFonts w:ascii="Times New Roman" w:hAnsi="Times New Roman"/>
          <w:i/>
          <w:iCs/>
          <w:sz w:val="24"/>
          <w:szCs w:val="24"/>
        </w:rPr>
        <w:t>подобия;</w:t>
      </w:r>
    </w:p>
    <w:p w14:paraId="0BC22E81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sz w:val="24"/>
          <w:szCs w:val="24"/>
        </w:rPr>
        <w:t>приобрести опыт исследования свойств</w:t>
      </w:r>
      <w:r w:rsidRPr="00E30A4D">
        <w:rPr>
          <w:rFonts w:ascii="Times New Roman" w:hAnsi="Times New Roman"/>
          <w:sz w:val="24"/>
          <w:szCs w:val="24"/>
        </w:rPr>
        <w:t xml:space="preserve"> </w:t>
      </w:r>
      <w:r w:rsidRPr="00E30A4D">
        <w:rPr>
          <w:rFonts w:ascii="Times New Roman" w:hAnsi="Times New Roman"/>
          <w:i/>
          <w:iCs/>
          <w:sz w:val="24"/>
          <w:szCs w:val="24"/>
        </w:rPr>
        <w:t>планиметрических фигур с помощью компьютерных программ</w:t>
      </w:r>
      <w:r w:rsidRPr="00E30A4D">
        <w:rPr>
          <w:rFonts w:ascii="Times New Roman" w:hAnsi="Times New Roman"/>
          <w:sz w:val="24"/>
          <w:szCs w:val="24"/>
        </w:rPr>
        <w:t>;</w:t>
      </w:r>
    </w:p>
    <w:p w14:paraId="1E5EF80B" w14:textId="05C7B601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sz w:val="24"/>
          <w:szCs w:val="24"/>
        </w:rPr>
        <w:t>приобрести опыт выполнения проектов</w:t>
      </w:r>
      <w:r w:rsidRPr="00E30A4D">
        <w:rPr>
          <w:rFonts w:ascii="Times New Roman" w:hAnsi="Times New Roman"/>
          <w:sz w:val="24"/>
          <w:szCs w:val="24"/>
        </w:rPr>
        <w:t xml:space="preserve"> </w:t>
      </w:r>
      <w:r w:rsidRPr="00E30A4D">
        <w:rPr>
          <w:rFonts w:ascii="Times New Roman" w:hAnsi="Times New Roman"/>
          <w:i/>
          <w:iCs/>
          <w:sz w:val="24"/>
          <w:szCs w:val="24"/>
        </w:rPr>
        <w:t xml:space="preserve">по темам </w:t>
      </w:r>
      <w:r w:rsidRPr="00E30A4D">
        <w:rPr>
          <w:rFonts w:ascii="Times New Roman" w:hAnsi="Times New Roman"/>
          <w:sz w:val="24"/>
          <w:szCs w:val="24"/>
        </w:rPr>
        <w:t>«</w:t>
      </w:r>
      <w:r w:rsidRPr="00E30A4D">
        <w:rPr>
          <w:rFonts w:ascii="Times New Roman" w:hAnsi="Times New Roman"/>
          <w:i/>
          <w:iCs/>
          <w:sz w:val="24"/>
          <w:szCs w:val="24"/>
        </w:rPr>
        <w:t>Геометрические преобразования на плоскости</w:t>
      </w:r>
      <w:r w:rsidRPr="00E30A4D">
        <w:rPr>
          <w:rFonts w:ascii="Times New Roman" w:hAnsi="Times New Roman"/>
          <w:sz w:val="24"/>
          <w:szCs w:val="24"/>
        </w:rPr>
        <w:t>»</w:t>
      </w:r>
      <w:r w:rsidRPr="00E30A4D">
        <w:rPr>
          <w:rFonts w:ascii="Times New Roman" w:hAnsi="Times New Roman"/>
          <w:i/>
          <w:iCs/>
          <w:sz w:val="24"/>
          <w:szCs w:val="24"/>
        </w:rPr>
        <w:t xml:space="preserve">, </w:t>
      </w:r>
      <w:r w:rsidRPr="00E30A4D">
        <w:rPr>
          <w:rFonts w:ascii="Times New Roman" w:hAnsi="Times New Roman"/>
          <w:sz w:val="24"/>
          <w:szCs w:val="24"/>
        </w:rPr>
        <w:t>«</w:t>
      </w:r>
      <w:r w:rsidRPr="00E30A4D">
        <w:rPr>
          <w:rFonts w:ascii="Times New Roman" w:hAnsi="Times New Roman"/>
          <w:i/>
          <w:iCs/>
          <w:sz w:val="24"/>
          <w:szCs w:val="24"/>
        </w:rPr>
        <w:t>Построение отрезков по формуле</w:t>
      </w:r>
      <w:r w:rsidRPr="00E30A4D">
        <w:rPr>
          <w:rFonts w:ascii="Times New Roman" w:hAnsi="Times New Roman"/>
          <w:sz w:val="24"/>
          <w:szCs w:val="24"/>
        </w:rPr>
        <w:t>»</w:t>
      </w:r>
      <w:r w:rsidRPr="00E30A4D">
        <w:rPr>
          <w:rFonts w:ascii="Times New Roman" w:hAnsi="Times New Roman"/>
          <w:i/>
          <w:iCs/>
          <w:sz w:val="24"/>
          <w:szCs w:val="24"/>
        </w:rPr>
        <w:t>.</w:t>
      </w:r>
    </w:p>
    <w:p w14:paraId="3C5E6D6D" w14:textId="77777777" w:rsidR="000238E3" w:rsidRPr="00E30A4D" w:rsidRDefault="000238E3" w:rsidP="008D5B33">
      <w:pPr>
        <w:pStyle w:val="NR"/>
        <w:ind w:firstLine="709"/>
        <w:jc w:val="both"/>
        <w:outlineLvl w:val="0"/>
        <w:rPr>
          <w:b/>
          <w:bCs/>
        </w:rPr>
      </w:pPr>
      <w:r w:rsidRPr="00E30A4D">
        <w:rPr>
          <w:b/>
          <w:bCs/>
        </w:rPr>
        <w:t>Измерение геометрических величин</w:t>
      </w:r>
    </w:p>
    <w:p w14:paraId="0D98C79E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Выпускник научится:</w:t>
      </w:r>
    </w:p>
    <w:p w14:paraId="392EA3C8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Cs/>
          <w:sz w:val="24"/>
          <w:szCs w:val="24"/>
        </w:rPr>
        <w:t>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;</w:t>
      </w:r>
    </w:p>
    <w:p w14:paraId="4D4E1003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 xml:space="preserve">• вычислять площади треугольников, </w:t>
      </w:r>
      <w:r w:rsidR="00FA5779" w:rsidRPr="00E30A4D">
        <w:rPr>
          <w:rFonts w:ascii="Times New Roman" w:hAnsi="Times New Roman"/>
          <w:sz w:val="24"/>
          <w:szCs w:val="24"/>
        </w:rPr>
        <w:t>прямоугольников, параллелограм</w:t>
      </w:r>
      <w:r w:rsidRPr="00E30A4D">
        <w:rPr>
          <w:rFonts w:ascii="Times New Roman" w:hAnsi="Times New Roman"/>
          <w:sz w:val="24"/>
          <w:szCs w:val="24"/>
        </w:rPr>
        <w:t>мов, трапеций, кругов и секторов;</w:t>
      </w:r>
    </w:p>
    <w:p w14:paraId="46C9338F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 xml:space="preserve">• вычислять </w:t>
      </w:r>
      <w:r w:rsidRPr="00E30A4D">
        <w:rPr>
          <w:rFonts w:ascii="Times New Roman" w:hAnsi="Times New Roman"/>
          <w:iCs/>
          <w:sz w:val="24"/>
          <w:szCs w:val="24"/>
        </w:rPr>
        <w:t>длину окружности, длину дуги окружности;</w:t>
      </w:r>
    </w:p>
    <w:p w14:paraId="2FCBC114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вычислять длины линейных элементов фигур и их углы, используя формулы длины окружности и длины дуги окружности, формулы площадей фигур;</w:t>
      </w:r>
    </w:p>
    <w:p w14:paraId="36BAE4B9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решать задачи на доказательство с использованием формул длины окружности и длины дуги окружности, формул площадей фигур;</w:t>
      </w:r>
    </w:p>
    <w:p w14:paraId="3AE5597C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решать практические задачи, связанные с нахождением геометрических величин (используя при необходимости справочники и технические средства).</w:t>
      </w:r>
    </w:p>
    <w:p w14:paraId="0BA6C071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E30A4D">
        <w:rPr>
          <w:rFonts w:ascii="Times New Roman" w:hAnsi="Times New Roman"/>
          <w:i/>
          <w:iCs/>
          <w:sz w:val="24"/>
          <w:szCs w:val="24"/>
        </w:rPr>
        <w:t>Выпускник получит возможность научиться:</w:t>
      </w:r>
    </w:p>
    <w:p w14:paraId="17317317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iCs/>
          <w:sz w:val="24"/>
          <w:szCs w:val="24"/>
        </w:rPr>
        <w:t>вычислять площади фигур, составленных из двух или более прямоугольников, параллелограммов, треугольников, круга и сектора;</w:t>
      </w:r>
    </w:p>
    <w:p w14:paraId="5F18EA22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iCs/>
          <w:sz w:val="24"/>
          <w:szCs w:val="24"/>
        </w:rPr>
        <w:t xml:space="preserve">вычислять площади многоугольников, используя отношения </w:t>
      </w:r>
      <w:r w:rsidRPr="00E30A4D">
        <w:rPr>
          <w:rFonts w:ascii="Times New Roman" w:hAnsi="Times New Roman"/>
          <w:bCs/>
          <w:i/>
          <w:iCs/>
          <w:sz w:val="24"/>
          <w:szCs w:val="24"/>
        </w:rPr>
        <w:t>равновеликости и равносоставленности;</w:t>
      </w:r>
    </w:p>
    <w:p w14:paraId="4143DD0C" w14:textId="607A2043" w:rsidR="000238E3" w:rsidRPr="008D5B33" w:rsidRDefault="000238E3" w:rsidP="008D5B33">
      <w:pPr>
        <w:pStyle w:val="af6"/>
        <w:spacing w:line="240" w:lineRule="auto"/>
        <w:ind w:firstLine="709"/>
        <w:rPr>
          <w:i/>
          <w:sz w:val="24"/>
          <w:szCs w:val="24"/>
        </w:rPr>
      </w:pPr>
      <w:r w:rsidRPr="00E30A4D">
        <w:rPr>
          <w:sz w:val="24"/>
          <w:szCs w:val="24"/>
        </w:rPr>
        <w:t>• </w:t>
      </w:r>
      <w:r w:rsidRPr="00E30A4D">
        <w:rPr>
          <w:i/>
          <w:sz w:val="24"/>
          <w:szCs w:val="24"/>
        </w:rPr>
        <w:t>применять алгебраический и тригонометрический аппарат и идеи движения при решении задач на вычисление площадей многоугольников.</w:t>
      </w:r>
    </w:p>
    <w:p w14:paraId="6383FC75" w14:textId="77777777" w:rsidR="000238E3" w:rsidRPr="00E30A4D" w:rsidRDefault="000238E3" w:rsidP="008D5B33">
      <w:pPr>
        <w:pStyle w:val="NR"/>
        <w:ind w:firstLine="709"/>
        <w:jc w:val="both"/>
        <w:outlineLvl w:val="0"/>
        <w:rPr>
          <w:b/>
          <w:bCs/>
        </w:rPr>
      </w:pPr>
      <w:r w:rsidRPr="00E30A4D">
        <w:rPr>
          <w:b/>
          <w:bCs/>
        </w:rPr>
        <w:t>Координаты</w:t>
      </w:r>
    </w:p>
    <w:p w14:paraId="5979124F" w14:textId="77777777" w:rsidR="000238E3" w:rsidRPr="00E30A4D" w:rsidRDefault="000238E3" w:rsidP="008D5B33">
      <w:pPr>
        <w:pStyle w:val="a4"/>
        <w:ind w:firstLine="709"/>
        <w:rPr>
          <w:szCs w:val="24"/>
        </w:rPr>
      </w:pPr>
      <w:r w:rsidRPr="00E30A4D">
        <w:rPr>
          <w:szCs w:val="24"/>
        </w:rPr>
        <w:t>Выпускник научится:</w:t>
      </w:r>
    </w:p>
    <w:p w14:paraId="14C03991" w14:textId="77777777" w:rsidR="000238E3" w:rsidRPr="00E30A4D" w:rsidRDefault="000238E3" w:rsidP="008D5B33">
      <w:pPr>
        <w:pStyle w:val="a4"/>
        <w:ind w:firstLine="709"/>
        <w:rPr>
          <w:szCs w:val="24"/>
        </w:rPr>
      </w:pPr>
      <w:r w:rsidRPr="00E30A4D">
        <w:rPr>
          <w:szCs w:val="24"/>
        </w:rPr>
        <w:t>• вычислять длину отрезка по координатам его концов; вычислять координаты середины отрезка;</w:t>
      </w:r>
    </w:p>
    <w:p w14:paraId="2D6D337D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использовать координатный метод для изучения свойств прямых и окружностей.</w:t>
      </w:r>
    </w:p>
    <w:p w14:paraId="515D04A5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i/>
          <w:iCs/>
          <w:sz w:val="24"/>
          <w:szCs w:val="24"/>
        </w:rPr>
        <w:t>Выпускник</w:t>
      </w:r>
      <w:r w:rsidRPr="00E30A4D">
        <w:rPr>
          <w:rFonts w:ascii="Times New Roman" w:hAnsi="Times New Roman"/>
          <w:sz w:val="24"/>
          <w:szCs w:val="24"/>
        </w:rPr>
        <w:t xml:space="preserve"> </w:t>
      </w:r>
      <w:r w:rsidRPr="00E30A4D">
        <w:rPr>
          <w:rFonts w:ascii="Times New Roman" w:hAnsi="Times New Roman"/>
          <w:i/>
          <w:iCs/>
          <w:sz w:val="24"/>
          <w:szCs w:val="24"/>
        </w:rPr>
        <w:t>получит</w:t>
      </w:r>
      <w:r w:rsidRPr="00E30A4D">
        <w:rPr>
          <w:rFonts w:ascii="Times New Roman" w:hAnsi="Times New Roman"/>
          <w:sz w:val="24"/>
          <w:szCs w:val="24"/>
        </w:rPr>
        <w:t xml:space="preserve"> </w:t>
      </w:r>
      <w:r w:rsidRPr="00E30A4D">
        <w:rPr>
          <w:rFonts w:ascii="Times New Roman" w:hAnsi="Times New Roman"/>
          <w:i/>
          <w:iCs/>
          <w:sz w:val="24"/>
          <w:szCs w:val="24"/>
        </w:rPr>
        <w:t>возможность</w:t>
      </w:r>
      <w:r w:rsidRPr="00E30A4D">
        <w:rPr>
          <w:rFonts w:ascii="Times New Roman" w:hAnsi="Times New Roman"/>
          <w:sz w:val="24"/>
          <w:szCs w:val="24"/>
        </w:rPr>
        <w:t xml:space="preserve">: </w:t>
      </w:r>
    </w:p>
    <w:p w14:paraId="78881DA8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sz w:val="24"/>
          <w:szCs w:val="24"/>
        </w:rPr>
        <w:t>овладеть координатным методом решения</w:t>
      </w:r>
      <w:r w:rsidRPr="00E30A4D">
        <w:rPr>
          <w:rFonts w:ascii="Times New Roman" w:hAnsi="Times New Roman"/>
          <w:sz w:val="24"/>
          <w:szCs w:val="24"/>
        </w:rPr>
        <w:t xml:space="preserve"> </w:t>
      </w:r>
      <w:r w:rsidRPr="00E30A4D">
        <w:rPr>
          <w:rFonts w:ascii="Times New Roman" w:hAnsi="Times New Roman"/>
          <w:i/>
          <w:iCs/>
          <w:sz w:val="24"/>
          <w:szCs w:val="24"/>
        </w:rPr>
        <w:t>задач на вычисления и доказательства;</w:t>
      </w:r>
    </w:p>
    <w:p w14:paraId="18E6AF91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sz w:val="24"/>
          <w:szCs w:val="24"/>
        </w:rPr>
        <w:t>приобрести опыт</w:t>
      </w:r>
      <w:r w:rsidRPr="00E30A4D">
        <w:rPr>
          <w:rFonts w:ascii="Times New Roman" w:hAnsi="Times New Roman"/>
          <w:sz w:val="24"/>
          <w:szCs w:val="24"/>
        </w:rPr>
        <w:t xml:space="preserve"> </w:t>
      </w:r>
      <w:r w:rsidRPr="00E30A4D">
        <w:rPr>
          <w:rFonts w:ascii="Times New Roman" w:hAnsi="Times New Roman"/>
          <w:i/>
          <w:iCs/>
          <w:sz w:val="24"/>
          <w:szCs w:val="24"/>
        </w:rPr>
        <w:t>использования компьютерных программ для анализа частных случаев взаимного расположения окружностей и прямых;</w:t>
      </w:r>
    </w:p>
    <w:p w14:paraId="03D2DD76" w14:textId="57064F65" w:rsidR="000238E3" w:rsidRPr="008D5B33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lastRenderedPageBreak/>
        <w:t>• </w:t>
      </w:r>
      <w:r w:rsidRPr="00E30A4D">
        <w:rPr>
          <w:rFonts w:ascii="Times New Roman" w:hAnsi="Times New Roman"/>
          <w:i/>
          <w:sz w:val="24"/>
          <w:szCs w:val="24"/>
        </w:rPr>
        <w:t>приобрести опыт</w:t>
      </w:r>
      <w:r w:rsidRPr="00E30A4D">
        <w:rPr>
          <w:rFonts w:ascii="Times New Roman" w:hAnsi="Times New Roman"/>
          <w:sz w:val="24"/>
          <w:szCs w:val="24"/>
        </w:rPr>
        <w:t xml:space="preserve"> </w:t>
      </w:r>
      <w:r w:rsidRPr="00E30A4D">
        <w:rPr>
          <w:rFonts w:ascii="Times New Roman" w:hAnsi="Times New Roman"/>
          <w:i/>
          <w:sz w:val="24"/>
          <w:szCs w:val="24"/>
        </w:rPr>
        <w:t>выполнения проектов</w:t>
      </w:r>
      <w:r w:rsidRPr="00E30A4D">
        <w:rPr>
          <w:rFonts w:ascii="Times New Roman" w:hAnsi="Times New Roman"/>
          <w:sz w:val="24"/>
          <w:szCs w:val="24"/>
        </w:rPr>
        <w:t xml:space="preserve"> </w:t>
      </w:r>
      <w:r w:rsidRPr="00E30A4D">
        <w:rPr>
          <w:rFonts w:ascii="Times New Roman" w:hAnsi="Times New Roman"/>
          <w:i/>
          <w:iCs/>
          <w:sz w:val="24"/>
          <w:szCs w:val="24"/>
        </w:rPr>
        <w:t>на тему</w:t>
      </w:r>
      <w:r w:rsidRPr="00E30A4D">
        <w:rPr>
          <w:rFonts w:ascii="Times New Roman" w:hAnsi="Times New Roman"/>
          <w:sz w:val="24"/>
          <w:szCs w:val="24"/>
        </w:rPr>
        <w:t xml:space="preserve"> «</w:t>
      </w:r>
      <w:r w:rsidRPr="00E30A4D">
        <w:rPr>
          <w:rFonts w:ascii="Times New Roman" w:hAnsi="Times New Roman"/>
          <w:i/>
          <w:iCs/>
          <w:sz w:val="24"/>
          <w:szCs w:val="24"/>
        </w:rPr>
        <w:t>Применение координатного метода при решении задач на вычисления и доказательства</w:t>
      </w:r>
      <w:r w:rsidRPr="00E30A4D">
        <w:rPr>
          <w:rFonts w:ascii="Times New Roman" w:hAnsi="Times New Roman"/>
          <w:sz w:val="24"/>
          <w:szCs w:val="24"/>
        </w:rPr>
        <w:t>».</w:t>
      </w:r>
    </w:p>
    <w:p w14:paraId="4B869C82" w14:textId="77777777" w:rsidR="000238E3" w:rsidRPr="00E30A4D" w:rsidRDefault="000238E3" w:rsidP="008D5B33">
      <w:pPr>
        <w:pStyle w:val="NR"/>
        <w:ind w:firstLine="709"/>
        <w:jc w:val="both"/>
        <w:outlineLvl w:val="0"/>
        <w:rPr>
          <w:b/>
          <w:bCs/>
        </w:rPr>
      </w:pPr>
      <w:r w:rsidRPr="00E30A4D">
        <w:rPr>
          <w:b/>
          <w:bCs/>
        </w:rPr>
        <w:t>Векторы</w:t>
      </w:r>
    </w:p>
    <w:p w14:paraId="062EFA40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 xml:space="preserve">Выпускник научится: </w:t>
      </w:r>
    </w:p>
    <w:p w14:paraId="5343269E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оперировать с векторами: находить сумму и разность двух векторов, заданных геометрически, находить вектор, равный произведению заданного вектора на число;</w:t>
      </w:r>
    </w:p>
    <w:p w14:paraId="522D4C2C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находить для векторов, заданных координатами: длину вектора, координаты суммы и разности двух и более векторов, координаты произведения вектора на число, применяя при необходимости сочетательный, переместительный и распределительный законы;</w:t>
      </w:r>
    </w:p>
    <w:p w14:paraId="2ED0067B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вычислять скалярное произведение векторов, находить угол между векторами</w:t>
      </w:r>
      <w:r w:rsidRPr="00E30A4D">
        <w:rPr>
          <w:rFonts w:ascii="Times New Roman" w:hAnsi="Times New Roman"/>
          <w:bCs/>
          <w:sz w:val="24"/>
          <w:szCs w:val="24"/>
        </w:rPr>
        <w:t>, у</w:t>
      </w:r>
      <w:r w:rsidRPr="00E30A4D">
        <w:rPr>
          <w:rFonts w:ascii="Times New Roman" w:hAnsi="Times New Roman"/>
          <w:sz w:val="24"/>
          <w:szCs w:val="24"/>
        </w:rPr>
        <w:t>ста</w:t>
      </w:r>
      <w:r w:rsidRPr="00E30A4D">
        <w:rPr>
          <w:rFonts w:ascii="Times New Roman" w:hAnsi="Times New Roman"/>
          <w:bCs/>
          <w:sz w:val="24"/>
          <w:szCs w:val="24"/>
        </w:rPr>
        <w:t>н</w:t>
      </w:r>
      <w:r w:rsidRPr="00E30A4D">
        <w:rPr>
          <w:rFonts w:ascii="Times New Roman" w:hAnsi="Times New Roman"/>
          <w:sz w:val="24"/>
          <w:szCs w:val="24"/>
        </w:rPr>
        <w:t>авливать перпендикулярность прямых.</w:t>
      </w:r>
    </w:p>
    <w:p w14:paraId="7D9575FF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i/>
          <w:iCs/>
          <w:sz w:val="24"/>
          <w:szCs w:val="24"/>
        </w:rPr>
        <w:t>Выпускник</w:t>
      </w:r>
      <w:r w:rsidRPr="00E30A4D">
        <w:rPr>
          <w:rFonts w:ascii="Times New Roman" w:hAnsi="Times New Roman"/>
          <w:sz w:val="24"/>
          <w:szCs w:val="24"/>
        </w:rPr>
        <w:t xml:space="preserve"> </w:t>
      </w:r>
      <w:r w:rsidRPr="00E30A4D">
        <w:rPr>
          <w:rFonts w:ascii="Times New Roman" w:hAnsi="Times New Roman"/>
          <w:i/>
          <w:iCs/>
          <w:sz w:val="24"/>
          <w:szCs w:val="24"/>
        </w:rPr>
        <w:t>получит</w:t>
      </w:r>
      <w:r w:rsidRPr="00E30A4D">
        <w:rPr>
          <w:rFonts w:ascii="Times New Roman" w:hAnsi="Times New Roman"/>
          <w:sz w:val="24"/>
          <w:szCs w:val="24"/>
        </w:rPr>
        <w:t xml:space="preserve"> </w:t>
      </w:r>
      <w:r w:rsidRPr="00E30A4D">
        <w:rPr>
          <w:rFonts w:ascii="Times New Roman" w:hAnsi="Times New Roman"/>
          <w:i/>
          <w:iCs/>
          <w:sz w:val="24"/>
          <w:szCs w:val="24"/>
        </w:rPr>
        <w:t>возможность</w:t>
      </w:r>
      <w:r w:rsidRPr="00E30A4D">
        <w:rPr>
          <w:rFonts w:ascii="Times New Roman" w:hAnsi="Times New Roman"/>
          <w:sz w:val="24"/>
          <w:szCs w:val="24"/>
        </w:rPr>
        <w:t>:</w:t>
      </w:r>
    </w:p>
    <w:p w14:paraId="69DCA541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sz w:val="24"/>
          <w:szCs w:val="24"/>
        </w:rPr>
        <w:t xml:space="preserve">овладеть </w:t>
      </w:r>
      <w:r w:rsidRPr="00E30A4D">
        <w:rPr>
          <w:rFonts w:ascii="Times New Roman" w:hAnsi="Times New Roman"/>
          <w:i/>
          <w:iCs/>
          <w:sz w:val="24"/>
          <w:szCs w:val="24"/>
        </w:rPr>
        <w:t>векторным методом для решения задач на вычисления и доказательства</w:t>
      </w:r>
      <w:r w:rsidRPr="00E30A4D">
        <w:rPr>
          <w:rFonts w:ascii="Times New Roman" w:hAnsi="Times New Roman"/>
          <w:sz w:val="24"/>
          <w:szCs w:val="24"/>
        </w:rPr>
        <w:t>;</w:t>
      </w:r>
    </w:p>
    <w:p w14:paraId="2DAA8268" w14:textId="69EE13B6" w:rsidR="00D27DFC" w:rsidRPr="008D5B33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• </w:t>
      </w:r>
      <w:r w:rsidRPr="00E30A4D">
        <w:rPr>
          <w:rFonts w:ascii="Times New Roman" w:hAnsi="Times New Roman"/>
          <w:i/>
          <w:sz w:val="24"/>
          <w:szCs w:val="24"/>
        </w:rPr>
        <w:t>приобрести опыт выполнения проектов</w:t>
      </w:r>
      <w:r w:rsidRPr="00E30A4D">
        <w:rPr>
          <w:rFonts w:ascii="Times New Roman" w:hAnsi="Times New Roman"/>
          <w:sz w:val="24"/>
          <w:szCs w:val="24"/>
        </w:rPr>
        <w:t xml:space="preserve"> </w:t>
      </w:r>
      <w:r w:rsidRPr="00E30A4D">
        <w:rPr>
          <w:rFonts w:ascii="Times New Roman" w:hAnsi="Times New Roman"/>
          <w:i/>
          <w:iCs/>
          <w:sz w:val="24"/>
          <w:szCs w:val="24"/>
        </w:rPr>
        <w:t>на тему</w:t>
      </w:r>
      <w:r w:rsidRPr="00E30A4D">
        <w:rPr>
          <w:rFonts w:ascii="Times New Roman" w:hAnsi="Times New Roman"/>
          <w:sz w:val="24"/>
          <w:szCs w:val="24"/>
        </w:rPr>
        <w:t xml:space="preserve"> «</w:t>
      </w:r>
      <w:r w:rsidRPr="00E30A4D">
        <w:rPr>
          <w:rFonts w:ascii="Times New Roman" w:hAnsi="Times New Roman"/>
          <w:i/>
          <w:iCs/>
          <w:sz w:val="24"/>
          <w:szCs w:val="24"/>
        </w:rPr>
        <w:t>применение векторного метода при решении задач на вычисления и доказательства</w:t>
      </w:r>
      <w:r w:rsidRPr="00E30A4D">
        <w:rPr>
          <w:rFonts w:ascii="Times New Roman" w:hAnsi="Times New Roman"/>
          <w:sz w:val="24"/>
          <w:szCs w:val="24"/>
        </w:rPr>
        <w:t>».</w:t>
      </w:r>
    </w:p>
    <w:p w14:paraId="6468F17D" w14:textId="79B2BD14" w:rsidR="00D27DFC" w:rsidRPr="008D5B33" w:rsidRDefault="000238E3" w:rsidP="008D5B33">
      <w:pPr>
        <w:pStyle w:val="12"/>
        <w:keepNext/>
        <w:keepLines/>
        <w:shd w:val="clear" w:color="auto" w:fill="auto"/>
        <w:spacing w:line="240" w:lineRule="auto"/>
        <w:ind w:left="40" w:right="-226" w:hanging="40"/>
        <w:jc w:val="center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Содержание учебного предмета, курса</w:t>
      </w:r>
    </w:p>
    <w:p w14:paraId="477831EF" w14:textId="4BC2F54E" w:rsidR="000238E3" w:rsidRPr="008B031F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8B031F">
        <w:rPr>
          <w:rFonts w:ascii="Times New Roman" w:hAnsi="Times New Roman"/>
          <w:b/>
          <w:i/>
          <w:sz w:val="24"/>
          <w:szCs w:val="24"/>
        </w:rPr>
        <w:t>Арифметика</w:t>
      </w:r>
    </w:p>
    <w:p w14:paraId="69207D48" w14:textId="77777777" w:rsidR="000238E3" w:rsidRPr="00E30A4D" w:rsidRDefault="000238E3" w:rsidP="008D5B33">
      <w:pPr>
        <w:pStyle w:val="1"/>
        <w:ind w:firstLine="709"/>
        <w:rPr>
          <w:rFonts w:eastAsia="SimSun"/>
          <w:szCs w:val="24"/>
        </w:rPr>
      </w:pPr>
      <w:r w:rsidRPr="00E30A4D">
        <w:rPr>
          <w:rFonts w:eastAsia="SimSun"/>
          <w:szCs w:val="24"/>
        </w:rPr>
        <w:t>Натуральные числа</w:t>
      </w:r>
    </w:p>
    <w:p w14:paraId="1E731CBC" w14:textId="77777777" w:rsidR="000238E3" w:rsidRPr="00E30A4D" w:rsidRDefault="000238E3" w:rsidP="008D5B33">
      <w:pPr>
        <w:pStyle w:val="a4"/>
        <w:ind w:firstLine="709"/>
        <w:rPr>
          <w:szCs w:val="24"/>
        </w:rPr>
      </w:pPr>
      <w:r w:rsidRPr="00E30A4D">
        <w:rPr>
          <w:szCs w:val="24"/>
        </w:rPr>
        <w:t>Ряд натуральных чисел. Десятичная запись натуральных чисел. Округление натуральных чисел.</w:t>
      </w:r>
    </w:p>
    <w:p w14:paraId="41220926" w14:textId="77777777" w:rsidR="000238E3" w:rsidRPr="00E30A4D" w:rsidRDefault="000238E3" w:rsidP="008D5B33">
      <w:pPr>
        <w:pStyle w:val="a4"/>
        <w:ind w:firstLine="709"/>
        <w:rPr>
          <w:szCs w:val="24"/>
        </w:rPr>
      </w:pPr>
      <w:r w:rsidRPr="00E30A4D">
        <w:rPr>
          <w:szCs w:val="24"/>
        </w:rPr>
        <w:t>Координатный луч.</w:t>
      </w:r>
    </w:p>
    <w:p w14:paraId="51C5E121" w14:textId="77777777" w:rsidR="000238E3" w:rsidRPr="00E30A4D" w:rsidRDefault="000238E3" w:rsidP="008D5B33">
      <w:pPr>
        <w:pStyle w:val="a4"/>
        <w:ind w:firstLine="709"/>
        <w:rPr>
          <w:szCs w:val="24"/>
        </w:rPr>
      </w:pPr>
      <w:r w:rsidRPr="00E30A4D">
        <w:rPr>
          <w:szCs w:val="24"/>
        </w:rPr>
        <w:t>Сравнение натуральных чисел. Сложение и вычитание натуральных чисел. Свойства сложения.</w:t>
      </w:r>
    </w:p>
    <w:p w14:paraId="2F5A7F2A" w14:textId="77777777" w:rsidR="000238E3" w:rsidRPr="00E30A4D" w:rsidRDefault="000238E3" w:rsidP="008D5B33">
      <w:pPr>
        <w:pStyle w:val="a4"/>
        <w:ind w:firstLine="709"/>
        <w:rPr>
          <w:szCs w:val="24"/>
        </w:rPr>
      </w:pPr>
      <w:r w:rsidRPr="00E30A4D">
        <w:rPr>
          <w:szCs w:val="24"/>
        </w:rPr>
        <w:t xml:space="preserve">Умножение и деление натуральных чисел. Свойства умножения. Деление с остатком. Степень числа с натуральным показателем. </w:t>
      </w:r>
    </w:p>
    <w:p w14:paraId="3DCD2F5F" w14:textId="77777777" w:rsidR="000238E3" w:rsidRPr="00E30A4D" w:rsidRDefault="000238E3" w:rsidP="008D5B33">
      <w:pPr>
        <w:pStyle w:val="a4"/>
        <w:ind w:firstLine="709"/>
        <w:rPr>
          <w:szCs w:val="24"/>
        </w:rPr>
      </w:pPr>
      <w:r w:rsidRPr="00E30A4D">
        <w:rPr>
          <w:szCs w:val="24"/>
        </w:rPr>
        <w:t>Делители и кратные натурального числа. Наибольший общий делитель. Наименьшее общее кратное. Признаки делимости на 2, на 3, на 5, на 9, на 10.</w:t>
      </w:r>
    </w:p>
    <w:p w14:paraId="039F236F" w14:textId="77777777" w:rsidR="000238E3" w:rsidRPr="00E30A4D" w:rsidRDefault="000238E3" w:rsidP="008D5B33">
      <w:pPr>
        <w:pStyle w:val="a4"/>
        <w:ind w:firstLine="709"/>
        <w:rPr>
          <w:szCs w:val="24"/>
        </w:rPr>
      </w:pPr>
      <w:r w:rsidRPr="00E30A4D">
        <w:rPr>
          <w:szCs w:val="24"/>
        </w:rPr>
        <w:t xml:space="preserve">Простые и составные числа. Разложение чисел на простые множители. </w:t>
      </w:r>
    </w:p>
    <w:p w14:paraId="43BEC92D" w14:textId="2D36A454" w:rsidR="000238E3" w:rsidRPr="00E30A4D" w:rsidRDefault="000238E3" w:rsidP="008D5B33">
      <w:pPr>
        <w:pStyle w:val="a4"/>
        <w:ind w:firstLine="709"/>
        <w:rPr>
          <w:szCs w:val="24"/>
        </w:rPr>
      </w:pPr>
      <w:r w:rsidRPr="00E30A4D">
        <w:rPr>
          <w:szCs w:val="24"/>
        </w:rPr>
        <w:t xml:space="preserve">Решение текстовых задач арифметическими способами. </w:t>
      </w:r>
    </w:p>
    <w:p w14:paraId="09389A58" w14:textId="77777777" w:rsidR="000238E3" w:rsidRPr="00E30A4D" w:rsidRDefault="000238E3" w:rsidP="008D5B33">
      <w:pPr>
        <w:pStyle w:val="1"/>
        <w:ind w:firstLine="709"/>
        <w:rPr>
          <w:szCs w:val="24"/>
        </w:rPr>
      </w:pPr>
      <w:r w:rsidRPr="00E30A4D">
        <w:rPr>
          <w:szCs w:val="24"/>
        </w:rPr>
        <w:t>Дроби</w:t>
      </w:r>
    </w:p>
    <w:p w14:paraId="5B85D106" w14:textId="77777777" w:rsidR="000238E3" w:rsidRPr="00E30A4D" w:rsidRDefault="000238E3" w:rsidP="008D5B33">
      <w:pPr>
        <w:pStyle w:val="a4"/>
        <w:ind w:firstLine="709"/>
        <w:rPr>
          <w:szCs w:val="24"/>
        </w:rPr>
      </w:pPr>
      <w:r w:rsidRPr="00E30A4D">
        <w:rPr>
          <w:szCs w:val="24"/>
        </w:rPr>
        <w:t>Обыкновенные дроби. Основное свойство дроби.  Нахождение дроби от числа. Нахождение числа по значению его дроби. Правильные и неправильные дроби. Смешанные числа.</w:t>
      </w:r>
    </w:p>
    <w:p w14:paraId="37B0AFB8" w14:textId="77777777" w:rsidR="000238E3" w:rsidRPr="00E30A4D" w:rsidRDefault="000238E3" w:rsidP="008D5B33">
      <w:pPr>
        <w:pStyle w:val="a4"/>
        <w:ind w:firstLine="709"/>
        <w:rPr>
          <w:szCs w:val="24"/>
        </w:rPr>
      </w:pPr>
      <w:r w:rsidRPr="00E30A4D">
        <w:rPr>
          <w:szCs w:val="24"/>
        </w:rPr>
        <w:t>Сравнение обыкновенных дробей и смешанных чисел. Арифметические действия с обыкновенными дробями и смешанными числами.</w:t>
      </w:r>
    </w:p>
    <w:p w14:paraId="1051E5D6" w14:textId="77777777" w:rsidR="000238E3" w:rsidRPr="00E30A4D" w:rsidRDefault="000238E3" w:rsidP="008D5B33">
      <w:pPr>
        <w:pStyle w:val="a4"/>
        <w:ind w:firstLine="709"/>
        <w:rPr>
          <w:szCs w:val="24"/>
        </w:rPr>
      </w:pPr>
      <w:r w:rsidRPr="00E30A4D">
        <w:rPr>
          <w:szCs w:val="24"/>
        </w:rPr>
        <w:t>Десятичные дроби. Сравнение и округление десятичных дробей. Арифметические действия с десятичными дробями. Прикидки результатов вычислений. Представление десятичной дроби в виде обыкновенной дроби и обыкновенной в виде десятичной. Бесконечные периодические десятичные дроби. Десятичное приближение обыкновенной дроби.</w:t>
      </w:r>
    </w:p>
    <w:p w14:paraId="30EAFADD" w14:textId="77777777" w:rsidR="000238E3" w:rsidRPr="00E30A4D" w:rsidRDefault="000238E3" w:rsidP="008D5B33">
      <w:pPr>
        <w:pStyle w:val="a4"/>
        <w:ind w:firstLine="709"/>
        <w:rPr>
          <w:szCs w:val="24"/>
        </w:rPr>
      </w:pPr>
      <w:r w:rsidRPr="00E30A4D">
        <w:rPr>
          <w:szCs w:val="24"/>
        </w:rPr>
        <w:t>Отношение.  Процентное отношение двух чисел. Деление числа в данном отношении. Масштаб.</w:t>
      </w:r>
    </w:p>
    <w:p w14:paraId="41A6CBFF" w14:textId="77777777" w:rsidR="000238E3" w:rsidRPr="00E30A4D" w:rsidRDefault="000238E3" w:rsidP="008D5B33">
      <w:pPr>
        <w:pStyle w:val="a4"/>
        <w:ind w:firstLine="709"/>
        <w:rPr>
          <w:szCs w:val="24"/>
        </w:rPr>
      </w:pPr>
      <w:r w:rsidRPr="00E30A4D">
        <w:rPr>
          <w:szCs w:val="24"/>
        </w:rPr>
        <w:t xml:space="preserve">Пропорция. Основное свойство пропорции. Прямая и обратная пропорциональные зависимости. </w:t>
      </w:r>
    </w:p>
    <w:p w14:paraId="36ECDC11" w14:textId="77777777" w:rsidR="000238E3" w:rsidRPr="00E30A4D" w:rsidRDefault="000238E3" w:rsidP="008D5B33">
      <w:pPr>
        <w:pStyle w:val="a4"/>
        <w:ind w:firstLine="709"/>
        <w:rPr>
          <w:szCs w:val="24"/>
        </w:rPr>
      </w:pPr>
      <w:r w:rsidRPr="00E30A4D">
        <w:rPr>
          <w:szCs w:val="24"/>
        </w:rPr>
        <w:t>Проценты. Нахождение процентов от числа. Нахождение числа по его процентам.</w:t>
      </w:r>
    </w:p>
    <w:p w14:paraId="572C034B" w14:textId="67EA0AA5" w:rsidR="000238E3" w:rsidRPr="00E30A4D" w:rsidRDefault="000238E3" w:rsidP="008D5B33">
      <w:pPr>
        <w:pStyle w:val="a4"/>
        <w:ind w:firstLine="709"/>
        <w:rPr>
          <w:szCs w:val="24"/>
        </w:rPr>
      </w:pPr>
      <w:r w:rsidRPr="00E30A4D">
        <w:rPr>
          <w:szCs w:val="24"/>
        </w:rPr>
        <w:t xml:space="preserve">Решение текстовых задач арифметическими способами. </w:t>
      </w:r>
    </w:p>
    <w:p w14:paraId="4E873B0C" w14:textId="77777777" w:rsidR="000238E3" w:rsidRPr="00E30A4D" w:rsidRDefault="000238E3" w:rsidP="008D5B33">
      <w:pPr>
        <w:pStyle w:val="1"/>
        <w:ind w:firstLine="709"/>
        <w:rPr>
          <w:szCs w:val="24"/>
        </w:rPr>
      </w:pPr>
      <w:r w:rsidRPr="00E30A4D">
        <w:rPr>
          <w:szCs w:val="24"/>
        </w:rPr>
        <w:t>Рациональные числа</w:t>
      </w:r>
    </w:p>
    <w:p w14:paraId="34F11D4B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 xml:space="preserve">Положительные, отрицательные числа и число 0. </w:t>
      </w:r>
    </w:p>
    <w:p w14:paraId="20FD893C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 xml:space="preserve">Противоположные числа. Модуль числа. </w:t>
      </w:r>
    </w:p>
    <w:p w14:paraId="3986851C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Целые числа. Рациональные числа. Сравнение рациональных чисел. Арифметические действия с рациональными числами. Свойства сложения и умножения рациональных чисел.</w:t>
      </w:r>
    </w:p>
    <w:p w14:paraId="2C68FE30" w14:textId="51A416D0" w:rsidR="000238E3" w:rsidRPr="008D5B33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lastRenderedPageBreak/>
        <w:t>Координатная прямая. Координатная плоскость.</w:t>
      </w:r>
    </w:p>
    <w:p w14:paraId="52EC4330" w14:textId="77777777" w:rsidR="000238E3" w:rsidRPr="00E30A4D" w:rsidRDefault="000238E3" w:rsidP="008D5B33">
      <w:pPr>
        <w:pStyle w:val="1"/>
        <w:ind w:firstLine="709"/>
        <w:rPr>
          <w:szCs w:val="24"/>
        </w:rPr>
      </w:pPr>
      <w:r w:rsidRPr="00E30A4D">
        <w:rPr>
          <w:szCs w:val="24"/>
        </w:rPr>
        <w:t>Величины. Зависимости между величинами</w:t>
      </w:r>
    </w:p>
    <w:p w14:paraId="4CDA7AC7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 xml:space="preserve">Единицы длины, площади, объема, массы, времени, скорости. </w:t>
      </w:r>
    </w:p>
    <w:p w14:paraId="79C463DD" w14:textId="51304463" w:rsidR="000238E3" w:rsidRPr="008D5B33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color w:val="0000FF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 xml:space="preserve">Примеры зависимостей между величинами. Представление зависимостей в виде формул. Вычисления по формулам. </w:t>
      </w:r>
    </w:p>
    <w:p w14:paraId="47FC3566" w14:textId="5B317BA5" w:rsidR="000238E3" w:rsidRPr="008D5B33" w:rsidRDefault="000238E3" w:rsidP="008D5B33">
      <w:pPr>
        <w:pStyle w:val="1"/>
        <w:ind w:firstLine="709"/>
        <w:rPr>
          <w:bCs w:val="0"/>
          <w:szCs w:val="24"/>
        </w:rPr>
      </w:pPr>
      <w:r w:rsidRPr="00E30A4D">
        <w:rPr>
          <w:bCs w:val="0"/>
          <w:szCs w:val="24"/>
        </w:rPr>
        <w:t>Числовые и буквенные выражения. Уравнения</w:t>
      </w:r>
    </w:p>
    <w:p w14:paraId="31996B17" w14:textId="77777777" w:rsidR="000238E3" w:rsidRPr="00E30A4D" w:rsidRDefault="000238E3" w:rsidP="008D5B33">
      <w:pPr>
        <w:pStyle w:val="31"/>
        <w:spacing w:after="0"/>
        <w:ind w:left="0" w:firstLine="709"/>
        <w:jc w:val="both"/>
        <w:rPr>
          <w:sz w:val="24"/>
          <w:szCs w:val="24"/>
        </w:rPr>
      </w:pPr>
      <w:r w:rsidRPr="00E30A4D">
        <w:rPr>
          <w:sz w:val="24"/>
          <w:szCs w:val="24"/>
        </w:rPr>
        <w:t>Числовые выражения. Значение числового выражения. Порядок действий в числовых выражениях. Буквенные выражения. Раскрытие скобок. Подобные слагаемые, приведение подобных слагаемых. Формулы.</w:t>
      </w:r>
    </w:p>
    <w:p w14:paraId="6146C22D" w14:textId="78FE192F" w:rsidR="000238E3" w:rsidRPr="00E30A4D" w:rsidRDefault="000238E3" w:rsidP="008D5B33">
      <w:pPr>
        <w:pStyle w:val="31"/>
        <w:spacing w:after="0"/>
        <w:ind w:left="0" w:firstLine="709"/>
        <w:jc w:val="both"/>
        <w:rPr>
          <w:sz w:val="24"/>
          <w:szCs w:val="24"/>
        </w:rPr>
      </w:pPr>
      <w:r w:rsidRPr="00E30A4D">
        <w:rPr>
          <w:sz w:val="24"/>
          <w:szCs w:val="24"/>
        </w:rPr>
        <w:t>Уравнения. Корень уравнения. Основные свойства уравнений. Решение текстовых задач с помощью уравнений.</w:t>
      </w:r>
    </w:p>
    <w:p w14:paraId="3930C314" w14:textId="2E34DA69" w:rsidR="000238E3" w:rsidRPr="008D5B33" w:rsidRDefault="000238E3" w:rsidP="008D5B33">
      <w:pPr>
        <w:pStyle w:val="1"/>
        <w:ind w:firstLine="709"/>
        <w:rPr>
          <w:bCs w:val="0"/>
          <w:szCs w:val="24"/>
        </w:rPr>
      </w:pPr>
      <w:r w:rsidRPr="00E30A4D">
        <w:rPr>
          <w:bCs w:val="0"/>
          <w:szCs w:val="24"/>
        </w:rPr>
        <w:t>Элементы статистики, вероятности. Комбинаторные задачи</w:t>
      </w:r>
    </w:p>
    <w:p w14:paraId="1EB8B31B" w14:textId="77777777" w:rsidR="000238E3" w:rsidRPr="00E30A4D" w:rsidRDefault="000238E3" w:rsidP="008D5B33">
      <w:pPr>
        <w:pStyle w:val="a4"/>
        <w:ind w:firstLine="709"/>
        <w:rPr>
          <w:rFonts w:eastAsia="SimSun"/>
          <w:szCs w:val="24"/>
        </w:rPr>
      </w:pPr>
      <w:r w:rsidRPr="00E30A4D">
        <w:rPr>
          <w:rFonts w:eastAsia="SimSun"/>
          <w:szCs w:val="24"/>
        </w:rPr>
        <w:t xml:space="preserve">Представление данных в виде таблиц, круговых и столбчатых диаграмм, графиков. </w:t>
      </w:r>
    </w:p>
    <w:p w14:paraId="2EBBC84F" w14:textId="77777777" w:rsidR="000238E3" w:rsidRPr="00E30A4D" w:rsidRDefault="000238E3" w:rsidP="008D5B33">
      <w:pPr>
        <w:pStyle w:val="a4"/>
        <w:ind w:firstLine="709"/>
        <w:rPr>
          <w:rFonts w:eastAsia="SimSun"/>
          <w:szCs w:val="24"/>
        </w:rPr>
      </w:pPr>
      <w:r w:rsidRPr="00E30A4D">
        <w:rPr>
          <w:rFonts w:eastAsia="SimSun"/>
          <w:szCs w:val="24"/>
        </w:rPr>
        <w:t>Среднее арифметическое. Среднее значение величины.</w:t>
      </w:r>
    </w:p>
    <w:p w14:paraId="278B4C3D" w14:textId="097DED53" w:rsidR="000238E3" w:rsidRPr="008D5B33" w:rsidRDefault="000238E3" w:rsidP="008D5B33">
      <w:pPr>
        <w:pStyle w:val="a4"/>
        <w:ind w:firstLine="709"/>
        <w:rPr>
          <w:rFonts w:eastAsia="SimSun"/>
          <w:szCs w:val="24"/>
        </w:rPr>
      </w:pPr>
      <w:r w:rsidRPr="00E30A4D">
        <w:rPr>
          <w:rFonts w:eastAsia="SimSun"/>
          <w:szCs w:val="24"/>
        </w:rPr>
        <w:t xml:space="preserve">Случайное событие. Достоверное и невозможное события. Вероятность случайного события. Решение комбинаторных задач. </w:t>
      </w:r>
    </w:p>
    <w:p w14:paraId="4CFF4642" w14:textId="6B063425" w:rsidR="000238E3" w:rsidRPr="008D5B33" w:rsidRDefault="000238E3" w:rsidP="008D5B33">
      <w:pPr>
        <w:pStyle w:val="1"/>
        <w:ind w:firstLine="709"/>
        <w:rPr>
          <w:bCs w:val="0"/>
          <w:szCs w:val="24"/>
        </w:rPr>
      </w:pPr>
      <w:r w:rsidRPr="00E30A4D">
        <w:rPr>
          <w:bCs w:val="0"/>
          <w:szCs w:val="24"/>
        </w:rPr>
        <w:t>Геометрические фигуры.  Измерения геометрических величин</w:t>
      </w:r>
    </w:p>
    <w:p w14:paraId="7837310F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 xml:space="preserve">Отрезок. Построение отрезка. Длина отрезка, ломаной.  Измерение длины отрезка, построение отрезка заданной длины. Периметр многоугольника. Плоскость. Прямая. Луч. </w:t>
      </w:r>
    </w:p>
    <w:p w14:paraId="7861F98B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Угол. Виды углов. Градусная мера угла. Измерение и построение углов с помощью транспортира.</w:t>
      </w:r>
    </w:p>
    <w:p w14:paraId="61AF3551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 xml:space="preserve">Прямоугольник. Квадрат. Треугольник. Виды треугольников. Окружность и круг. Длина окружности. Число π. </w:t>
      </w:r>
    </w:p>
    <w:p w14:paraId="199D4CF4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Равенство фигур. Понятие и свойства площади. Площадь прямоугольника и квадрата. Площадь круга. Ось симметрии фигуры.</w:t>
      </w:r>
    </w:p>
    <w:p w14:paraId="429DEF07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Наглядные представления о пространственных фигурах: прямоугольный параллелепипед, куб, пирамида, цилиндр, конус, шар, сфера. Примеры разверток многогранников, цилиндра, конуса. Понятие и свойства объема. Объем прямоугольного параллелепипеда и куба.</w:t>
      </w:r>
    </w:p>
    <w:p w14:paraId="3FE7B6D6" w14:textId="77777777" w:rsidR="000238E3" w:rsidRPr="00E30A4D" w:rsidRDefault="000238E3" w:rsidP="008D5B33">
      <w:pPr>
        <w:pStyle w:val="a8"/>
        <w:ind w:firstLine="709"/>
        <w:jc w:val="both"/>
        <w:rPr>
          <w:sz w:val="24"/>
          <w:szCs w:val="24"/>
          <w:lang w:val="ru-RU"/>
        </w:rPr>
      </w:pPr>
      <w:r w:rsidRPr="00E30A4D">
        <w:rPr>
          <w:sz w:val="24"/>
          <w:szCs w:val="24"/>
        </w:rPr>
        <w:t>Взаимное расположение двух прямых. Перпендикулярные прямые</w:t>
      </w:r>
      <w:r w:rsidRPr="00E30A4D">
        <w:rPr>
          <w:sz w:val="24"/>
          <w:szCs w:val="24"/>
          <w:lang w:val="ru-RU"/>
        </w:rPr>
        <w:t>. П</w:t>
      </w:r>
      <w:r w:rsidRPr="00E30A4D">
        <w:rPr>
          <w:sz w:val="24"/>
          <w:szCs w:val="24"/>
        </w:rPr>
        <w:t>араллельные прямые.</w:t>
      </w:r>
    </w:p>
    <w:p w14:paraId="2B66648A" w14:textId="0CFD36F9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 xml:space="preserve">Осевая и центральная симметрии. </w:t>
      </w:r>
    </w:p>
    <w:p w14:paraId="33FC7B29" w14:textId="7B2286CC" w:rsidR="000238E3" w:rsidRPr="008D5B33" w:rsidRDefault="000238E3" w:rsidP="008D5B33">
      <w:pPr>
        <w:pStyle w:val="1"/>
        <w:ind w:firstLine="709"/>
        <w:rPr>
          <w:bCs w:val="0"/>
          <w:szCs w:val="24"/>
        </w:rPr>
      </w:pPr>
      <w:r w:rsidRPr="00E30A4D">
        <w:rPr>
          <w:bCs w:val="0"/>
          <w:szCs w:val="24"/>
        </w:rPr>
        <w:t>Математика в историческом развитии</w:t>
      </w:r>
    </w:p>
    <w:p w14:paraId="3F3C3D91" w14:textId="6767B56F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Римская система счисления. Позиционные системы счисления. Обозначение цифр в Древней Руси. Старинные меры длины. Введение метра как единицы длины. Метрическая система мер в России, в Европе. История формирования математических символов. Дроби в Вавилоне, Египте, Риме, на Руси. Открытие десятичных дробей. Мир простых чисел. Золотое сечение. Число нуль. Появление отрицательных чисел.</w:t>
      </w:r>
    </w:p>
    <w:p w14:paraId="0512A923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E30A4D">
        <w:rPr>
          <w:rFonts w:ascii="Times New Roman" w:hAnsi="Times New Roman"/>
          <w:b/>
          <w:i/>
          <w:sz w:val="24"/>
          <w:szCs w:val="24"/>
        </w:rPr>
        <w:t>Алгебра</w:t>
      </w:r>
    </w:p>
    <w:p w14:paraId="37EF65CD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A4D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14:paraId="76214B40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Буквенные</w:t>
      </w:r>
      <w:r w:rsidRPr="00E30A4D">
        <w:rPr>
          <w:rFonts w:ascii="Times New Roman" w:hAnsi="Times New Roman"/>
          <w:b/>
          <w:sz w:val="24"/>
          <w:szCs w:val="24"/>
        </w:rPr>
        <w:t xml:space="preserve"> </w:t>
      </w:r>
      <w:r w:rsidRPr="00E30A4D">
        <w:rPr>
          <w:rFonts w:ascii="Times New Roman" w:hAnsi="Times New Roman"/>
          <w:sz w:val="24"/>
          <w:szCs w:val="24"/>
        </w:rPr>
        <w:t>выражения (выражения с переменными). Числовое значение буквенного выражения. Допустимые значения переменных, входящих в алгебраические выражения. Подстановка выражений вместо переменных. Равенство буквенных выражений. Тождество, доказательство тождеств. Преобразование выражений.</w:t>
      </w:r>
    </w:p>
    <w:p w14:paraId="7650D806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 xml:space="preserve">Свойства степеней с целым показателем. Многочлены. Сложение, вычитание, умножение многочленов. Формулы сокращенного умножения: квадрат суммы квадрат разности, </w:t>
      </w:r>
      <w:r w:rsidRPr="00E30A4D">
        <w:rPr>
          <w:rFonts w:ascii="Times New Roman" w:hAnsi="Times New Roman"/>
          <w:i/>
          <w:sz w:val="24"/>
          <w:szCs w:val="24"/>
        </w:rPr>
        <w:t>куб суммы и куб разности.</w:t>
      </w:r>
      <w:r w:rsidRPr="00E30A4D">
        <w:rPr>
          <w:rFonts w:ascii="Times New Roman" w:hAnsi="Times New Roman"/>
          <w:sz w:val="24"/>
          <w:szCs w:val="24"/>
        </w:rPr>
        <w:t xml:space="preserve"> Формула разности квадратов, </w:t>
      </w:r>
      <w:r w:rsidRPr="00E30A4D">
        <w:rPr>
          <w:rFonts w:ascii="Times New Roman" w:hAnsi="Times New Roman"/>
          <w:i/>
          <w:sz w:val="24"/>
          <w:szCs w:val="24"/>
        </w:rPr>
        <w:t>формулы суммы кубов и разности кубов</w:t>
      </w:r>
      <w:r w:rsidRPr="00E30A4D">
        <w:rPr>
          <w:rFonts w:ascii="Times New Roman" w:hAnsi="Times New Roman"/>
          <w:sz w:val="24"/>
          <w:szCs w:val="24"/>
        </w:rPr>
        <w:t xml:space="preserve">. Разложение многочлена на множители. Квадратный трехчлен. </w:t>
      </w:r>
      <w:r w:rsidRPr="00E30A4D">
        <w:rPr>
          <w:rFonts w:ascii="Times New Roman" w:hAnsi="Times New Roman"/>
          <w:i/>
          <w:sz w:val="24"/>
          <w:szCs w:val="24"/>
        </w:rPr>
        <w:t>Выделение полного квадрата в квадратном трехчлене.</w:t>
      </w:r>
      <w:r w:rsidRPr="00E30A4D">
        <w:rPr>
          <w:rFonts w:ascii="Times New Roman" w:hAnsi="Times New Roman"/>
          <w:sz w:val="24"/>
          <w:szCs w:val="24"/>
        </w:rPr>
        <w:t xml:space="preserve"> Теорема Виета. Разложение квадратного трехчлена на линейные множители. Многочлены с одной переменной. Степень многочлена. Корень многочлена.</w:t>
      </w:r>
    </w:p>
    <w:p w14:paraId="167C4F19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Алгебраическая дробь. Сокращение дробей. Действия с алгебраическими дробями.</w:t>
      </w:r>
    </w:p>
    <w:p w14:paraId="442D7FFF" w14:textId="1FB83832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lastRenderedPageBreak/>
        <w:t xml:space="preserve">Рациональные выражения и их преобразования. Свойства квадратных корней и их применение в вычитаниях. </w:t>
      </w:r>
    </w:p>
    <w:p w14:paraId="2094240B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A4D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14:paraId="6E377BA1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 xml:space="preserve"> Уравнение с одной переменной. Корень уравнения. Линейное уравнение. Квадратное уравнение, формула корней квадратного уравнения. Решение рациональных уравнений. Примеры решения уравнений высших степеней: методы замены переменной, разложение на множители.</w:t>
      </w:r>
    </w:p>
    <w:p w14:paraId="618ED42F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Уравнение с двумя переменными; решение системы. Система двух линейных уравнений с двумя переменными; решение подстановкой и алгебраическим сложением. Уравнение с несколькими переменными. Примеры решения нелинейных систем. Примеры решения уравнений в целых числах.</w:t>
      </w:r>
    </w:p>
    <w:p w14:paraId="3F6F034A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 xml:space="preserve">Неравенство с одной переменной. Решение неравенства. Линейные неравенства с одной переменной и их системы. Квадратные неравенства. </w:t>
      </w:r>
      <w:r w:rsidRPr="00E30A4D">
        <w:rPr>
          <w:rFonts w:ascii="Times New Roman" w:hAnsi="Times New Roman"/>
          <w:i/>
          <w:sz w:val="24"/>
          <w:szCs w:val="24"/>
        </w:rPr>
        <w:t>Примеры решения дробно-рациональных неравенств.</w:t>
      </w:r>
    </w:p>
    <w:p w14:paraId="20DDFD29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 xml:space="preserve">Числовые неравенства и их свойства. </w:t>
      </w:r>
      <w:r w:rsidRPr="00E30A4D">
        <w:rPr>
          <w:rFonts w:ascii="Times New Roman" w:hAnsi="Times New Roman"/>
          <w:i/>
          <w:sz w:val="24"/>
          <w:szCs w:val="24"/>
        </w:rPr>
        <w:t>Доказательство числовых и алгебраических неравенств.</w:t>
      </w:r>
    </w:p>
    <w:p w14:paraId="331ADF8C" w14:textId="19B2A471" w:rsidR="000238E3" w:rsidRPr="008D5B33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Переход от словесной формулировки соотношений между величинами к алгебраической. Решение текстовых задач алгебраическим способом.</w:t>
      </w:r>
    </w:p>
    <w:p w14:paraId="28FEBDA0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A4D">
        <w:rPr>
          <w:rFonts w:ascii="Times New Roman" w:hAnsi="Times New Roman"/>
          <w:b/>
          <w:sz w:val="24"/>
          <w:szCs w:val="24"/>
        </w:rPr>
        <w:t>Числовые последовательности</w:t>
      </w:r>
    </w:p>
    <w:p w14:paraId="4FBD6CB4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Понятие последовательности. Арифметическая и геометрическая прогрессии. Формулы общего члена арифметической и геометрической прогрессий, суммы первых нескольких членов арифметической и геометрической прогрессий.</w:t>
      </w:r>
    </w:p>
    <w:p w14:paraId="6C774388" w14:textId="2781B326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Сложные проценты.</w:t>
      </w:r>
    </w:p>
    <w:p w14:paraId="3666A86D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A4D">
        <w:rPr>
          <w:rFonts w:ascii="Times New Roman" w:hAnsi="Times New Roman"/>
          <w:b/>
          <w:sz w:val="24"/>
          <w:szCs w:val="24"/>
        </w:rPr>
        <w:t>Числовые функции</w:t>
      </w:r>
    </w:p>
    <w:p w14:paraId="1B58265B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Понятие функции. Область определения функции. Способы задания функции. График функции, возрастание и убывание функции, наибольшее и наименьшее значения функции, нули функции, промежутки знакопостоянства. Чтение графиков функций.</w:t>
      </w:r>
    </w:p>
    <w:p w14:paraId="1FC432D9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 xml:space="preserve">Функции, описывающие прямую и обратную пропорциональную зависимости, их графики. Линейная функция, ее график, геометрический смысл коэффициентов. Гипербола. Квадратичная функция, ее график, парабола. Координаты вершины параболы, ось симметрии. </w:t>
      </w:r>
      <w:r w:rsidRPr="00E30A4D">
        <w:rPr>
          <w:rFonts w:ascii="Times New Roman" w:hAnsi="Times New Roman"/>
          <w:i/>
          <w:sz w:val="24"/>
          <w:szCs w:val="24"/>
        </w:rPr>
        <w:t>Степенные функции с натуральным показателем, их графики.</w:t>
      </w:r>
      <w:r w:rsidRPr="00E30A4D">
        <w:rPr>
          <w:rFonts w:ascii="Times New Roman" w:hAnsi="Times New Roman"/>
          <w:sz w:val="24"/>
          <w:szCs w:val="24"/>
        </w:rPr>
        <w:t xml:space="preserve"> Графики функций: корень квадратный, корень кубический, модуль. Использование графиков функций для решения уравнений и систем.</w:t>
      </w:r>
    </w:p>
    <w:p w14:paraId="44DF74BD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 xml:space="preserve">Примеры графических зависимостей, отражающих реальные процессы: колебание, показательный рост; </w:t>
      </w:r>
      <w:r w:rsidRPr="00E30A4D">
        <w:rPr>
          <w:rFonts w:ascii="Times New Roman" w:hAnsi="Times New Roman"/>
          <w:i/>
          <w:sz w:val="24"/>
          <w:szCs w:val="24"/>
        </w:rPr>
        <w:t>числовые функции, описывающие эти процессы.</w:t>
      </w:r>
    </w:p>
    <w:p w14:paraId="3067D101" w14:textId="2BAF2A91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 xml:space="preserve">Параллельный перенос графика вдоль осей координат и </w:t>
      </w:r>
      <w:r w:rsidRPr="00E30A4D">
        <w:rPr>
          <w:rFonts w:ascii="Times New Roman" w:hAnsi="Times New Roman"/>
          <w:i/>
          <w:sz w:val="24"/>
          <w:szCs w:val="24"/>
        </w:rPr>
        <w:t>симметрия относительно осей.</w:t>
      </w:r>
    </w:p>
    <w:p w14:paraId="19C9F107" w14:textId="6A9A0BF8" w:rsidR="000238E3" w:rsidRPr="00E30A4D" w:rsidRDefault="008D5B33" w:rsidP="008D5B3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A4D">
        <w:rPr>
          <w:rFonts w:ascii="Times New Roman" w:hAnsi="Times New Roman"/>
          <w:b/>
          <w:sz w:val="24"/>
          <w:szCs w:val="24"/>
        </w:rPr>
        <w:t>Координаты</w:t>
      </w:r>
    </w:p>
    <w:p w14:paraId="73304EF7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 xml:space="preserve"> Изображение чисел точками координатной прямой. Геометрический смысл модуля числа. Числовые промежутки: интервал, отрезок, луч. </w:t>
      </w:r>
      <w:r w:rsidRPr="00E30A4D">
        <w:rPr>
          <w:rFonts w:ascii="Times New Roman" w:hAnsi="Times New Roman"/>
          <w:i/>
          <w:sz w:val="24"/>
          <w:szCs w:val="24"/>
        </w:rPr>
        <w:t>Формула расстояния между точками координатной прямой.</w:t>
      </w:r>
    </w:p>
    <w:p w14:paraId="1F524721" w14:textId="77777777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 xml:space="preserve">Декартовы координаты на плоскости; координаты точки. Координаты середины отрезка. Формула расстояния между двумя точками плоскости. Уравнение прямой, угловой коэффициент прямой, условие параллельности прямых. Уравнение окружности с центром в начале координат и </w:t>
      </w:r>
      <w:r w:rsidRPr="00E30A4D">
        <w:rPr>
          <w:rFonts w:ascii="Times New Roman" w:hAnsi="Times New Roman"/>
          <w:i/>
          <w:sz w:val="24"/>
          <w:szCs w:val="24"/>
        </w:rPr>
        <w:t>в любой заданной точке.</w:t>
      </w:r>
    </w:p>
    <w:p w14:paraId="5F29C9F8" w14:textId="6E368D6A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Графическая интерпретация уравнений с двумя переменными и их систем, неравенств с двумя переменными и их систем.</w:t>
      </w:r>
    </w:p>
    <w:p w14:paraId="726BBA33" w14:textId="18D319B2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E30A4D">
        <w:rPr>
          <w:rFonts w:ascii="Times New Roman" w:hAnsi="Times New Roman"/>
          <w:b/>
          <w:i/>
          <w:sz w:val="24"/>
          <w:szCs w:val="24"/>
        </w:rPr>
        <w:t>Геометрия</w:t>
      </w:r>
    </w:p>
    <w:p w14:paraId="23C299E5" w14:textId="165830F4" w:rsidR="000238E3" w:rsidRPr="008D5B33" w:rsidRDefault="000238E3" w:rsidP="008D5B33">
      <w:pPr>
        <w:pStyle w:val="72"/>
        <w:keepNext/>
        <w:keepLines/>
        <w:shd w:val="clear" w:color="auto" w:fill="auto"/>
        <w:tabs>
          <w:tab w:val="left" w:leader="hyphen" w:pos="4602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0A4D">
        <w:rPr>
          <w:rFonts w:ascii="Times New Roman" w:hAnsi="Times New Roman" w:cs="Times New Roman"/>
          <w:b/>
          <w:sz w:val="24"/>
          <w:szCs w:val="24"/>
        </w:rPr>
        <w:t>Простейшие геометрические фигуры</w:t>
      </w:r>
    </w:p>
    <w:p w14:paraId="7B96A32E" w14:textId="77777777" w:rsidR="000238E3" w:rsidRPr="00E30A4D" w:rsidRDefault="000238E3" w:rsidP="008D5B33">
      <w:pPr>
        <w:pStyle w:val="41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Точка, прямая. Отрезок, луч. Угол. Виды углов. Смеж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ные и вертикальные углы. Биссектриса угла.</w:t>
      </w:r>
    </w:p>
    <w:p w14:paraId="4109FB53" w14:textId="5142EBAE" w:rsidR="000238E3" w:rsidRPr="008D5B33" w:rsidRDefault="000238E3" w:rsidP="008D5B33">
      <w:pPr>
        <w:pStyle w:val="41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Пересекающиеся и параллельные прямые. Перпендику</w:t>
      </w:r>
      <w:r w:rsidRPr="00E30A4D">
        <w:rPr>
          <w:rFonts w:ascii="Times New Roman" w:hAnsi="Times New Roman" w:cs="Times New Roman"/>
          <w:sz w:val="24"/>
          <w:szCs w:val="24"/>
        </w:rPr>
        <w:softHyphen/>
        <w:t xml:space="preserve">лярные прямые. Признаки </w:t>
      </w:r>
      <w:r w:rsidRPr="00E30A4D">
        <w:rPr>
          <w:rFonts w:ascii="Times New Roman" w:hAnsi="Times New Roman" w:cs="Times New Roman"/>
          <w:sz w:val="24"/>
          <w:szCs w:val="24"/>
        </w:rPr>
        <w:lastRenderedPageBreak/>
        <w:t>параллельности прямых. Свой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ства параллельных прямых. Перпендикуляр и наклонная к прямой.</w:t>
      </w:r>
    </w:p>
    <w:p w14:paraId="690CD20E" w14:textId="17FA623F" w:rsidR="000238E3" w:rsidRPr="008D5B33" w:rsidRDefault="000238E3" w:rsidP="008D5B33">
      <w:pPr>
        <w:pStyle w:val="72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0A4D">
        <w:rPr>
          <w:rFonts w:ascii="Times New Roman" w:hAnsi="Times New Roman" w:cs="Times New Roman"/>
          <w:b/>
          <w:sz w:val="24"/>
          <w:szCs w:val="24"/>
        </w:rPr>
        <w:t>Многоугольники</w:t>
      </w:r>
    </w:p>
    <w:p w14:paraId="2BE34DA3" w14:textId="77777777" w:rsidR="000238E3" w:rsidRPr="00E30A4D" w:rsidRDefault="000238E3" w:rsidP="008D5B33">
      <w:pPr>
        <w:pStyle w:val="41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Треугольники. Виды треугольников. Медиана, биссек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триса, высота, средняя линия треугольника. Признаки ра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венства треугольников. Свойства и признаки равнобедрен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ного треугольника. Серединный перпендикуляр отрезка. Сумма углов треугольника. Внешние углы треугольника. Неравенство треугольника. Соотношения между сторонами и углами треугольника. Теорема Пифагора.</w:t>
      </w:r>
    </w:p>
    <w:p w14:paraId="4A2624EE" w14:textId="47EB8120" w:rsidR="000238E3" w:rsidRPr="00E30A4D" w:rsidRDefault="000238E3" w:rsidP="008D5B33">
      <w:pPr>
        <w:pStyle w:val="41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Подобные треугольники. Признаки подобия треугольни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ков. Точки пересечения медиан, биссектрис, высот треуголь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ника, серединных перпендикуляров сторон треугольника. Свойство биссектрисы треугольника. Теорема Фалеса. Метри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ческие соотношения в прямоугольном треугольнике. Синус, косинус, тангенс, котангенс острого угла прямоугольного тре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угольника и углов от 0</w:t>
      </w:r>
      <w:r w:rsidR="006A02E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30A4D">
        <w:rPr>
          <w:rFonts w:ascii="Times New Roman" w:hAnsi="Times New Roman" w:cs="Times New Roman"/>
          <w:sz w:val="24"/>
          <w:szCs w:val="24"/>
        </w:rPr>
        <w:t xml:space="preserve"> до 180</w:t>
      </w:r>
      <w:r w:rsidR="006A02E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30A4D">
        <w:rPr>
          <w:rFonts w:ascii="Times New Roman" w:hAnsi="Times New Roman" w:cs="Times New Roman"/>
          <w:sz w:val="24"/>
          <w:szCs w:val="24"/>
        </w:rPr>
        <w:t>. Формулы, связывающие си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нус, косинус, тангенс, котангенс одного и того же угла. Реше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ние треугольников. Теорема синусов и теорема косинусов.</w:t>
      </w:r>
    </w:p>
    <w:p w14:paraId="34639993" w14:textId="77777777" w:rsidR="000238E3" w:rsidRPr="00E30A4D" w:rsidRDefault="000238E3" w:rsidP="008D5B33">
      <w:pPr>
        <w:pStyle w:val="41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Четырёхугольники. Параллелограмм. Свойства и при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знаки параллелограмма. Прямоугольник, ромб, квадрат, их свойства и признаки. Трапеция. Средняя линия трапе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ции и её свойства.</w:t>
      </w:r>
    </w:p>
    <w:p w14:paraId="74980278" w14:textId="6BD69328" w:rsidR="000238E3" w:rsidRPr="008D5B33" w:rsidRDefault="000238E3" w:rsidP="008D5B33">
      <w:pPr>
        <w:pStyle w:val="41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Многоугольники. Выпуклые многоугольники. Сумма углов выпуклого многоугольника. Правильные многоугольники.</w:t>
      </w:r>
    </w:p>
    <w:p w14:paraId="50BEADA6" w14:textId="18DCDAEC" w:rsidR="000238E3" w:rsidRPr="008D5B33" w:rsidRDefault="000238E3" w:rsidP="008D5B33">
      <w:pPr>
        <w:pStyle w:val="72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0A4D">
        <w:rPr>
          <w:rFonts w:ascii="Times New Roman" w:hAnsi="Times New Roman" w:cs="Times New Roman"/>
          <w:b/>
          <w:sz w:val="24"/>
          <w:szCs w:val="24"/>
        </w:rPr>
        <w:t>Окружность и круг. Геометрические построения</w:t>
      </w:r>
    </w:p>
    <w:p w14:paraId="3E18A55A" w14:textId="77777777" w:rsidR="000238E3" w:rsidRPr="00E30A4D" w:rsidRDefault="000238E3" w:rsidP="008D5B33">
      <w:pPr>
        <w:pStyle w:val="41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Окружность и круг. Элементы окружности и круга. Цен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тральные и вписанные углы. Касательная к окружности и её свойства. Взаимное расположение прямой и окружно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сти. Описанная и вписанная окружности треугольника. Вписанные и описанные четырёхугольники, их свойства и признаки. Вписанные и описанные многоугольники.</w:t>
      </w:r>
    </w:p>
    <w:p w14:paraId="528C44B0" w14:textId="77777777" w:rsidR="000238E3" w:rsidRPr="00E30A4D" w:rsidRDefault="000238E3" w:rsidP="008D5B33">
      <w:pPr>
        <w:pStyle w:val="41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Геометрическое место точек (ГМТ). Серединный перпен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дикуляр отрезка и биссектриса угла как ГМТ.</w:t>
      </w:r>
    </w:p>
    <w:p w14:paraId="648C2498" w14:textId="04B36089" w:rsidR="000238E3" w:rsidRPr="00E30A4D" w:rsidRDefault="000238E3" w:rsidP="008D5B33">
      <w:pPr>
        <w:pStyle w:val="41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Геометрические построения циркулем и линейкой. Основ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ные задачи на построение: построение угла, равного данно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му, построение серединного перпендикуляра данного отрез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ка, построение прямой, проходящей через данную точку и перпендикулярной данной прямой, построение биссектри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сы данного угла. Построение треугольника по заданным эле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ментам. Метод ГМТ в задачах на построение.</w:t>
      </w:r>
    </w:p>
    <w:p w14:paraId="0762DC87" w14:textId="6A36FC1C" w:rsidR="000238E3" w:rsidRPr="008D5B33" w:rsidRDefault="000238E3" w:rsidP="008D5B33">
      <w:pPr>
        <w:pStyle w:val="72"/>
        <w:keepNext/>
        <w:keepLines/>
        <w:shd w:val="clear" w:color="auto" w:fill="auto"/>
        <w:tabs>
          <w:tab w:val="left" w:leader="hyphen" w:pos="4612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0A4D">
        <w:rPr>
          <w:rFonts w:ascii="Times New Roman" w:hAnsi="Times New Roman" w:cs="Times New Roman"/>
          <w:b/>
          <w:sz w:val="24"/>
          <w:szCs w:val="24"/>
        </w:rPr>
        <w:t>Измерение геометрических величин</w:t>
      </w:r>
    </w:p>
    <w:p w14:paraId="76B2DC77" w14:textId="77777777" w:rsidR="000238E3" w:rsidRPr="00E30A4D" w:rsidRDefault="000238E3" w:rsidP="008D5B33">
      <w:pPr>
        <w:pStyle w:val="41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Длина отрезка. Расстояние между двумя точками. Рас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стояние от точки до прямой. Расстояние между параллель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ными прямыми.</w:t>
      </w:r>
    </w:p>
    <w:p w14:paraId="46C0AEA0" w14:textId="77777777" w:rsidR="000238E3" w:rsidRPr="00E30A4D" w:rsidRDefault="000238E3" w:rsidP="008D5B33">
      <w:pPr>
        <w:pStyle w:val="41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Периметр многоугольника.</w:t>
      </w:r>
    </w:p>
    <w:p w14:paraId="68F81174" w14:textId="77777777" w:rsidR="000238E3" w:rsidRPr="00E30A4D" w:rsidRDefault="000238E3" w:rsidP="008D5B33">
      <w:pPr>
        <w:pStyle w:val="41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Длина окружности. Длина дуги окружности.</w:t>
      </w:r>
    </w:p>
    <w:p w14:paraId="0FC28D79" w14:textId="77777777" w:rsidR="000238E3" w:rsidRPr="00E30A4D" w:rsidRDefault="000238E3" w:rsidP="008D5B33">
      <w:pPr>
        <w:pStyle w:val="41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Градусная мера угла. Величина вписанного угла.</w:t>
      </w:r>
    </w:p>
    <w:p w14:paraId="35BA17E0" w14:textId="77777777" w:rsidR="000238E3" w:rsidRPr="00E30A4D" w:rsidRDefault="000238E3" w:rsidP="008D5B33">
      <w:pPr>
        <w:pStyle w:val="41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Понятия площади многоугольника. Равновеликие фигу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ры. Нахождение площади квадрата, прямоугольника, па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раллелограмма, треугольника, трапеции.</w:t>
      </w:r>
    </w:p>
    <w:p w14:paraId="180AF341" w14:textId="399C94FE" w:rsidR="000238E3" w:rsidRPr="00E30A4D" w:rsidRDefault="000238E3" w:rsidP="008D5B3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A4D">
        <w:rPr>
          <w:rFonts w:ascii="Times New Roman" w:hAnsi="Times New Roman"/>
          <w:sz w:val="24"/>
          <w:szCs w:val="24"/>
        </w:rPr>
        <w:t>Понятие площади круга. Площадь сектора. Отношение площадей подобных фигур.</w:t>
      </w:r>
    </w:p>
    <w:p w14:paraId="0992C0D1" w14:textId="655CDF1F" w:rsidR="000238E3" w:rsidRPr="008D5B33" w:rsidRDefault="000238E3" w:rsidP="008D5B33">
      <w:pPr>
        <w:pStyle w:val="72"/>
        <w:keepNext/>
        <w:keepLines/>
        <w:shd w:val="clear" w:color="auto" w:fill="auto"/>
        <w:tabs>
          <w:tab w:val="left" w:leader="hyphen" w:pos="4618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0A4D">
        <w:rPr>
          <w:rFonts w:ascii="Times New Roman" w:hAnsi="Times New Roman" w:cs="Times New Roman"/>
          <w:b/>
          <w:sz w:val="24"/>
          <w:szCs w:val="24"/>
        </w:rPr>
        <w:t>Декартовые координаты на плоскости</w:t>
      </w:r>
    </w:p>
    <w:p w14:paraId="1E9D146C" w14:textId="0322F98D" w:rsidR="000238E3" w:rsidRPr="008D5B33" w:rsidRDefault="000238E3" w:rsidP="008D5B33">
      <w:pPr>
        <w:pStyle w:val="41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Формула расстояния между двумя точками. Координаты середины отрезка. Уравнение фигуры. Уравнения окружно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сти и прямой. Угловой коэффициент прямой.</w:t>
      </w:r>
    </w:p>
    <w:p w14:paraId="2AD7EAF7" w14:textId="00A5E9E7" w:rsidR="000238E3" w:rsidRPr="008D5B33" w:rsidRDefault="000238E3" w:rsidP="008D5B33">
      <w:pPr>
        <w:pStyle w:val="72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0A4D">
        <w:rPr>
          <w:rFonts w:ascii="Times New Roman" w:hAnsi="Times New Roman" w:cs="Times New Roman"/>
          <w:b/>
          <w:sz w:val="24"/>
          <w:szCs w:val="24"/>
        </w:rPr>
        <w:t>Векторы</w:t>
      </w:r>
    </w:p>
    <w:p w14:paraId="4B1382CD" w14:textId="3E038ED8" w:rsidR="006368C2" w:rsidRPr="008D5B33" w:rsidRDefault="000238E3" w:rsidP="008D5B33">
      <w:pPr>
        <w:pStyle w:val="41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Понятие вектора. Модуль (длина) вектора. Равные векто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ры. Коллинеарные векторы. Координаты вектора. Сложе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ние и вычитание векторов. Умножение вектора на число. Скалярное произведение векторов. Косинус угла между двумя векторами.</w:t>
      </w:r>
    </w:p>
    <w:p w14:paraId="64DA7C86" w14:textId="2CE9D5B6" w:rsidR="000238E3" w:rsidRPr="008D5B33" w:rsidRDefault="000238E3" w:rsidP="008D5B33">
      <w:pPr>
        <w:pStyle w:val="72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0A4D">
        <w:rPr>
          <w:rFonts w:ascii="Times New Roman" w:hAnsi="Times New Roman" w:cs="Times New Roman"/>
          <w:b/>
          <w:sz w:val="24"/>
          <w:szCs w:val="24"/>
        </w:rPr>
        <w:t>Геометрические преобразования</w:t>
      </w:r>
    </w:p>
    <w:p w14:paraId="5B37B83A" w14:textId="3762FB70" w:rsidR="000238E3" w:rsidRPr="008D5B33" w:rsidRDefault="000238E3" w:rsidP="008D5B33">
      <w:pPr>
        <w:pStyle w:val="41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Понятие о преобразовании фигуры. Движение фигуры. Виды движения</w:t>
      </w:r>
      <w:r w:rsidRPr="00E30A4D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E30A4D">
        <w:rPr>
          <w:rFonts w:ascii="Times New Roman" w:hAnsi="Times New Roman" w:cs="Times New Roman"/>
          <w:sz w:val="24"/>
          <w:szCs w:val="24"/>
        </w:rPr>
        <w:t>фигуры: параллельный перенос, осевая симметрия, центральная симметрия, поворот. Равные фи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гуры. Гомотетия. Подобие фигур.</w:t>
      </w:r>
    </w:p>
    <w:p w14:paraId="2EA32FFB" w14:textId="259DB671" w:rsidR="000238E3" w:rsidRPr="008D5B33" w:rsidRDefault="000238E3" w:rsidP="008D5B33">
      <w:pPr>
        <w:pStyle w:val="72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0A4D">
        <w:rPr>
          <w:rFonts w:ascii="Times New Roman" w:hAnsi="Times New Roman" w:cs="Times New Roman"/>
          <w:b/>
          <w:sz w:val="24"/>
          <w:szCs w:val="24"/>
        </w:rPr>
        <w:lastRenderedPageBreak/>
        <w:t>Элементы логики</w:t>
      </w:r>
    </w:p>
    <w:p w14:paraId="214A8C17" w14:textId="3D1D505E" w:rsidR="000238E3" w:rsidRPr="00E30A4D" w:rsidRDefault="000238E3" w:rsidP="008D5B33">
      <w:pPr>
        <w:pStyle w:val="41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Определение. Аксиомы и теоремы. Доказательство. До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казательство от противного. Теорема, обратная данной. Не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обходимое и достаточное условия. Употребление логиче</w:t>
      </w:r>
      <w:r w:rsidRPr="00E30A4D">
        <w:rPr>
          <w:rFonts w:ascii="Times New Roman" w:hAnsi="Times New Roman" w:cs="Times New Roman"/>
          <w:sz w:val="24"/>
          <w:szCs w:val="24"/>
        </w:rPr>
        <w:softHyphen/>
        <w:t xml:space="preserve">ских связок </w:t>
      </w:r>
      <w:r w:rsidRPr="00E30A4D">
        <w:rPr>
          <w:rStyle w:val="af1"/>
          <w:rFonts w:ascii="Times New Roman" w:hAnsi="Times New Roman" w:cs="Times New Roman"/>
          <w:color w:val="auto"/>
          <w:sz w:val="24"/>
          <w:szCs w:val="24"/>
        </w:rPr>
        <w:t>если</w:t>
      </w:r>
      <w:r w:rsidR="00D0274F" w:rsidRPr="00E30A4D">
        <w:rPr>
          <w:rStyle w:val="af1"/>
          <w:rFonts w:ascii="Times New Roman" w:hAnsi="Times New Roman" w:cs="Times New Roman"/>
          <w:color w:val="auto"/>
          <w:sz w:val="24"/>
          <w:szCs w:val="24"/>
        </w:rPr>
        <w:t>..., то</w:t>
      </w:r>
      <w:r w:rsidRPr="00E30A4D">
        <w:rPr>
          <w:rStyle w:val="af1"/>
          <w:rFonts w:ascii="Times New Roman" w:hAnsi="Times New Roman" w:cs="Times New Roman"/>
          <w:color w:val="auto"/>
          <w:sz w:val="24"/>
          <w:szCs w:val="24"/>
        </w:rPr>
        <w:t xml:space="preserve"> ..., тогда и только тогда.</w:t>
      </w:r>
    </w:p>
    <w:p w14:paraId="77327120" w14:textId="4BEF0F6B" w:rsidR="000238E3" w:rsidRPr="008D5B33" w:rsidRDefault="000238E3" w:rsidP="008D5B33">
      <w:pPr>
        <w:pStyle w:val="72"/>
        <w:keepNext/>
        <w:keepLines/>
        <w:shd w:val="clear" w:color="auto" w:fill="auto"/>
        <w:tabs>
          <w:tab w:val="left" w:pos="3809"/>
          <w:tab w:val="left" w:leader="hyphen" w:pos="4547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0A4D">
        <w:rPr>
          <w:rFonts w:ascii="Times New Roman" w:hAnsi="Times New Roman" w:cs="Times New Roman"/>
          <w:b/>
          <w:sz w:val="24"/>
          <w:szCs w:val="24"/>
        </w:rPr>
        <w:t>Геометрия в историческом развитии</w:t>
      </w:r>
    </w:p>
    <w:p w14:paraId="2F8824B6" w14:textId="4464691B" w:rsidR="00FA4224" w:rsidRPr="00FF0815" w:rsidRDefault="000238E3" w:rsidP="00FF0815">
      <w:pPr>
        <w:pStyle w:val="41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0A4D">
        <w:rPr>
          <w:rFonts w:ascii="Times New Roman" w:hAnsi="Times New Roman" w:cs="Times New Roman"/>
          <w:sz w:val="24"/>
          <w:szCs w:val="24"/>
        </w:rPr>
        <w:t>Из истории геометрии, «Начала» Евклида. История пя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того постулата Евклида. Тригонометрия — наука об измере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нии треугольников. Построение правильных многоугольни</w:t>
      </w:r>
      <w:r w:rsidRPr="00E30A4D">
        <w:rPr>
          <w:rFonts w:ascii="Times New Roman" w:hAnsi="Times New Roman" w:cs="Times New Roman"/>
          <w:sz w:val="24"/>
          <w:szCs w:val="24"/>
        </w:rPr>
        <w:softHyphen/>
        <w:t>ков. Как зародилась идея координат.</w:t>
      </w:r>
      <w:r w:rsidR="00D0274F">
        <w:rPr>
          <w:rFonts w:ascii="Times New Roman" w:hAnsi="Times New Roman" w:cs="Times New Roman"/>
          <w:sz w:val="24"/>
          <w:szCs w:val="24"/>
        </w:rPr>
        <w:t xml:space="preserve"> </w:t>
      </w:r>
      <w:r w:rsidRPr="00E30A4D">
        <w:rPr>
          <w:rFonts w:ascii="Times New Roman" w:hAnsi="Times New Roman" w:cs="Times New Roman"/>
          <w:sz w:val="24"/>
          <w:szCs w:val="24"/>
        </w:rPr>
        <w:t>Н.И. Лобачевский. Л. Эйлер. Фалес. Пифагор.</w:t>
      </w:r>
    </w:p>
    <w:p w14:paraId="4F8B433D" w14:textId="77777777" w:rsidR="00B02273" w:rsidRDefault="00B02273" w:rsidP="001D207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701EC4F3" w14:textId="5E7527F8" w:rsidR="001D207D" w:rsidRPr="001D207D" w:rsidRDefault="001D207D" w:rsidP="001D207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1D207D">
        <w:rPr>
          <w:rFonts w:ascii="Times New Roman" w:hAnsi="Times New Roman"/>
          <w:b/>
          <w:sz w:val="24"/>
          <w:szCs w:val="24"/>
        </w:rPr>
        <w:t>Тематическое планирование</w:t>
      </w:r>
    </w:p>
    <w:p w14:paraId="4B96B2D8" w14:textId="78597A95" w:rsidR="001D207D" w:rsidRPr="001D207D" w:rsidRDefault="001D207D" w:rsidP="00DB5E4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1D207D">
        <w:rPr>
          <w:rFonts w:ascii="Times New Roman" w:hAnsi="Times New Roman"/>
          <w:b/>
          <w:sz w:val="24"/>
          <w:szCs w:val="24"/>
        </w:rPr>
        <w:t xml:space="preserve"> Математика, 5-6 классы</w:t>
      </w:r>
    </w:p>
    <w:tbl>
      <w:tblPr>
        <w:tblW w:w="1034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851"/>
        <w:gridCol w:w="6379"/>
        <w:gridCol w:w="1134"/>
        <w:gridCol w:w="1984"/>
      </w:tblGrid>
      <w:tr w:rsidR="00B02273" w:rsidRPr="001D207D" w14:paraId="0FF8103B" w14:textId="7691AE81" w:rsidTr="003A5151">
        <w:trPr>
          <w:trHeight w:val="671"/>
          <w:tblHeader/>
        </w:trPr>
        <w:tc>
          <w:tcPr>
            <w:tcW w:w="851" w:type="dxa"/>
          </w:tcPr>
          <w:p w14:paraId="6F57F4D0" w14:textId="77777777" w:rsidR="00B02273" w:rsidRPr="001D207D" w:rsidRDefault="00B02273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№</w:t>
            </w:r>
          </w:p>
          <w:p w14:paraId="1C57C26E" w14:textId="77777777" w:rsidR="00B02273" w:rsidRPr="001D207D" w:rsidRDefault="00B02273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/п</w:t>
            </w:r>
          </w:p>
        </w:tc>
        <w:tc>
          <w:tcPr>
            <w:tcW w:w="6379" w:type="dxa"/>
          </w:tcPr>
          <w:p w14:paraId="6E9E5DAB" w14:textId="77777777" w:rsidR="00EB5449" w:rsidRDefault="00EB5449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6DCABAF8" w14:textId="7DF65817" w:rsidR="00B02273" w:rsidRPr="001D207D" w:rsidRDefault="00B02273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Наименование разделов, тем</w:t>
            </w:r>
          </w:p>
        </w:tc>
        <w:tc>
          <w:tcPr>
            <w:tcW w:w="1134" w:type="dxa"/>
          </w:tcPr>
          <w:p w14:paraId="1573A11A" w14:textId="77777777" w:rsidR="00B02273" w:rsidRPr="001D207D" w:rsidRDefault="00B02273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Часы учебного времени</w:t>
            </w:r>
          </w:p>
        </w:tc>
        <w:tc>
          <w:tcPr>
            <w:tcW w:w="1984" w:type="dxa"/>
          </w:tcPr>
          <w:p w14:paraId="4DE0842C" w14:textId="7B95CCDF" w:rsidR="00B02273" w:rsidRPr="001D207D" w:rsidRDefault="00A330BD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117F">
              <w:rPr>
                <w:rFonts w:ascii="Times New Roman" w:hAnsi="Times New Roman"/>
                <w:szCs w:val="24"/>
              </w:rPr>
              <w:t>Воспитательный потенциал урока (виды, формы и содержание деятельности)</w:t>
            </w:r>
            <w:r>
              <w:rPr>
                <w:rFonts w:ascii="Times New Roman" w:hAnsi="Times New Roman"/>
                <w:szCs w:val="24"/>
              </w:rPr>
              <w:t xml:space="preserve"> *</w:t>
            </w:r>
          </w:p>
        </w:tc>
      </w:tr>
      <w:tr w:rsidR="00B02273" w:rsidRPr="001D207D" w14:paraId="41F98F7B" w14:textId="7211D22A" w:rsidTr="003A5151">
        <w:trPr>
          <w:trHeight w:val="153"/>
        </w:trPr>
        <w:tc>
          <w:tcPr>
            <w:tcW w:w="8364" w:type="dxa"/>
            <w:gridSpan w:val="3"/>
          </w:tcPr>
          <w:p w14:paraId="3A935A3C" w14:textId="77777777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5 класс</w:t>
            </w:r>
          </w:p>
        </w:tc>
        <w:tc>
          <w:tcPr>
            <w:tcW w:w="1984" w:type="dxa"/>
          </w:tcPr>
          <w:p w14:paraId="30B898D5" w14:textId="77777777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02273" w:rsidRPr="001D207D" w14:paraId="2A2DB39A" w14:textId="4B387007" w:rsidTr="003A5151">
        <w:trPr>
          <w:trHeight w:val="163"/>
        </w:trPr>
        <w:tc>
          <w:tcPr>
            <w:tcW w:w="7230" w:type="dxa"/>
            <w:gridSpan w:val="2"/>
          </w:tcPr>
          <w:p w14:paraId="1E0239CD" w14:textId="77777777" w:rsidR="00B02273" w:rsidRPr="001D207D" w:rsidRDefault="00B02273" w:rsidP="001D207D">
            <w:pPr>
              <w:pStyle w:val="af4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Глава 1. Натуральные числа</w:t>
            </w:r>
          </w:p>
        </w:tc>
        <w:tc>
          <w:tcPr>
            <w:tcW w:w="1134" w:type="dxa"/>
          </w:tcPr>
          <w:p w14:paraId="56703853" w14:textId="77777777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1984" w:type="dxa"/>
          </w:tcPr>
          <w:p w14:paraId="4F2EA9A3" w14:textId="77777777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02273" w:rsidRPr="001D207D" w14:paraId="102874C8" w14:textId="21F53FA1" w:rsidTr="003A5151">
        <w:trPr>
          <w:trHeight w:val="163"/>
        </w:trPr>
        <w:tc>
          <w:tcPr>
            <w:tcW w:w="851" w:type="dxa"/>
          </w:tcPr>
          <w:p w14:paraId="364FE08E" w14:textId="77777777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379" w:type="dxa"/>
          </w:tcPr>
          <w:p w14:paraId="3166779C" w14:textId="77777777" w:rsidR="00B02273" w:rsidRPr="001D207D" w:rsidRDefault="00B02273" w:rsidP="001D207D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яд натуральных чисел</w:t>
            </w:r>
          </w:p>
        </w:tc>
        <w:tc>
          <w:tcPr>
            <w:tcW w:w="1134" w:type="dxa"/>
          </w:tcPr>
          <w:p w14:paraId="43077536" w14:textId="77777777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14:paraId="5896B889" w14:textId="2F0CC98C" w:rsidR="00B02273" w:rsidRPr="001D207D" w:rsidRDefault="00747CC2" w:rsidP="001D207D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,</w:t>
            </w:r>
            <w:r w:rsidR="00FC1FEE">
              <w:rPr>
                <w:rFonts w:ascii="Times New Roman" w:hAnsi="Times New Roman"/>
              </w:rPr>
              <w:t xml:space="preserve"> </w:t>
            </w:r>
            <w:r w:rsidR="006A59B0">
              <w:rPr>
                <w:rFonts w:ascii="Times New Roman" w:hAnsi="Times New Roman"/>
              </w:rPr>
              <w:t>5</w:t>
            </w:r>
            <w:r w:rsidRPr="0073335D">
              <w:rPr>
                <w:rFonts w:ascii="Times New Roman" w:hAnsi="Times New Roman"/>
              </w:rPr>
              <w:t>,</w:t>
            </w:r>
            <w:r w:rsidR="00FC1FEE">
              <w:rPr>
                <w:rFonts w:ascii="Times New Roman" w:hAnsi="Times New Roman"/>
              </w:rPr>
              <w:t xml:space="preserve"> </w:t>
            </w:r>
            <w:r w:rsidR="003A5151">
              <w:rPr>
                <w:rFonts w:ascii="Times New Roman" w:hAnsi="Times New Roman"/>
              </w:rPr>
              <w:t>6,</w:t>
            </w:r>
            <w:r w:rsidR="00FC1FEE">
              <w:rPr>
                <w:rFonts w:ascii="Times New Roman" w:hAnsi="Times New Roman"/>
              </w:rPr>
              <w:t xml:space="preserve"> </w:t>
            </w:r>
            <w:r w:rsidR="003A5151">
              <w:rPr>
                <w:rFonts w:ascii="Times New Roman" w:hAnsi="Times New Roman"/>
              </w:rPr>
              <w:t>7,</w:t>
            </w:r>
            <w:r w:rsidR="00FC1FEE">
              <w:rPr>
                <w:rFonts w:ascii="Times New Roman" w:hAnsi="Times New Roman"/>
              </w:rPr>
              <w:t xml:space="preserve"> </w:t>
            </w:r>
            <w:r w:rsidRPr="0073335D">
              <w:rPr>
                <w:rFonts w:ascii="Times New Roman" w:hAnsi="Times New Roman"/>
              </w:rPr>
              <w:t>8</w:t>
            </w:r>
            <w:r w:rsidR="003A5151">
              <w:rPr>
                <w:rFonts w:ascii="Times New Roman" w:hAnsi="Times New Roman"/>
              </w:rPr>
              <w:t>,</w:t>
            </w:r>
            <w:r w:rsidR="00FC1FEE">
              <w:rPr>
                <w:rFonts w:ascii="Times New Roman" w:hAnsi="Times New Roman"/>
              </w:rPr>
              <w:t xml:space="preserve"> </w:t>
            </w:r>
            <w:r w:rsidR="003A5151">
              <w:rPr>
                <w:rFonts w:ascii="Times New Roman" w:hAnsi="Times New Roman"/>
              </w:rPr>
              <w:t>12</w:t>
            </w:r>
          </w:p>
        </w:tc>
      </w:tr>
      <w:tr w:rsidR="00B02273" w:rsidRPr="001D207D" w14:paraId="6600E7BB" w14:textId="76E75AAE" w:rsidTr="003A5151">
        <w:trPr>
          <w:trHeight w:val="163"/>
        </w:trPr>
        <w:tc>
          <w:tcPr>
            <w:tcW w:w="851" w:type="dxa"/>
          </w:tcPr>
          <w:p w14:paraId="7B14E02A" w14:textId="77777777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6379" w:type="dxa"/>
          </w:tcPr>
          <w:p w14:paraId="6AE89E58" w14:textId="77777777" w:rsidR="00B02273" w:rsidRPr="001D207D" w:rsidRDefault="00B02273" w:rsidP="001D207D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Цифры. Десятичная запись натуральных чисел</w:t>
            </w:r>
          </w:p>
        </w:tc>
        <w:tc>
          <w:tcPr>
            <w:tcW w:w="1134" w:type="dxa"/>
          </w:tcPr>
          <w:p w14:paraId="790F962B" w14:textId="77777777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248EBA1A" w14:textId="72BEEE1D" w:rsidR="00947A0E" w:rsidRPr="00947A0E" w:rsidRDefault="00F242AE" w:rsidP="00947A0E">
            <w:pPr>
              <w:pStyle w:val="af4"/>
              <w:jc w:val="center"/>
              <w:rPr>
                <w:rFonts w:ascii="Times New Roman" w:hAnsi="Times New Roman"/>
              </w:rPr>
            </w:pPr>
            <w:r w:rsidRPr="0073335D">
              <w:rPr>
                <w:rFonts w:ascii="Times New Roman" w:hAnsi="Times New Roman"/>
              </w:rPr>
              <w:t>2</w:t>
            </w:r>
            <w:r w:rsidR="00110FAB">
              <w:rPr>
                <w:rFonts w:ascii="Times New Roman" w:hAnsi="Times New Roman"/>
              </w:rPr>
              <w:t>,</w:t>
            </w:r>
            <w:r w:rsidR="009B18AE">
              <w:rPr>
                <w:rFonts w:ascii="Times New Roman" w:hAnsi="Times New Roman"/>
              </w:rPr>
              <w:t xml:space="preserve"> </w:t>
            </w:r>
            <w:r w:rsidR="00110FAB">
              <w:rPr>
                <w:rFonts w:ascii="Times New Roman" w:hAnsi="Times New Roman"/>
              </w:rPr>
              <w:t>6,</w:t>
            </w:r>
            <w:r w:rsidR="009B18AE">
              <w:rPr>
                <w:rFonts w:ascii="Times New Roman" w:hAnsi="Times New Roman"/>
              </w:rPr>
              <w:t xml:space="preserve"> </w:t>
            </w:r>
            <w:r w:rsidR="00110FAB">
              <w:rPr>
                <w:rFonts w:ascii="Times New Roman" w:hAnsi="Times New Roman"/>
              </w:rPr>
              <w:t>7</w:t>
            </w:r>
            <w:r w:rsidR="00947A0E">
              <w:rPr>
                <w:rFonts w:ascii="Times New Roman" w:hAnsi="Times New Roman"/>
              </w:rPr>
              <w:t>, 11, 12</w:t>
            </w:r>
          </w:p>
        </w:tc>
      </w:tr>
      <w:tr w:rsidR="00B02273" w:rsidRPr="001D207D" w14:paraId="2AE77350" w14:textId="538C980D" w:rsidTr="003A5151">
        <w:trPr>
          <w:trHeight w:val="163"/>
        </w:trPr>
        <w:tc>
          <w:tcPr>
            <w:tcW w:w="851" w:type="dxa"/>
          </w:tcPr>
          <w:p w14:paraId="4BC6D15E" w14:textId="77777777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6379" w:type="dxa"/>
          </w:tcPr>
          <w:p w14:paraId="255AD439" w14:textId="77777777" w:rsidR="00B02273" w:rsidRPr="001D207D" w:rsidRDefault="00B02273" w:rsidP="001D207D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Отрезок. Длина отрезка</w:t>
            </w:r>
          </w:p>
        </w:tc>
        <w:tc>
          <w:tcPr>
            <w:tcW w:w="1134" w:type="dxa"/>
          </w:tcPr>
          <w:p w14:paraId="288C56B7" w14:textId="77777777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</w:tcPr>
          <w:p w14:paraId="53B21785" w14:textId="398F3963" w:rsidR="00B02273" w:rsidRPr="001D207D" w:rsidRDefault="00B833B6" w:rsidP="001D207D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="009B18AE" w:rsidRPr="0073335D">
              <w:rPr>
                <w:rFonts w:ascii="Times New Roman" w:hAnsi="Times New Roman"/>
              </w:rPr>
              <w:t>2</w:t>
            </w:r>
            <w:r w:rsidR="009B18AE">
              <w:rPr>
                <w:rFonts w:ascii="Times New Roman" w:hAnsi="Times New Roman"/>
              </w:rPr>
              <w:t xml:space="preserve">, </w:t>
            </w:r>
            <w:r w:rsidR="00756E1E">
              <w:rPr>
                <w:rFonts w:ascii="Times New Roman" w:hAnsi="Times New Roman"/>
              </w:rPr>
              <w:t xml:space="preserve">5, </w:t>
            </w:r>
            <w:r w:rsidR="009B18AE">
              <w:rPr>
                <w:rFonts w:ascii="Times New Roman" w:hAnsi="Times New Roman"/>
              </w:rPr>
              <w:t>6, 7</w:t>
            </w:r>
            <w:r w:rsidR="00F97AF0">
              <w:rPr>
                <w:rFonts w:ascii="Times New Roman" w:hAnsi="Times New Roman"/>
              </w:rPr>
              <w:t>, 9</w:t>
            </w:r>
          </w:p>
        </w:tc>
      </w:tr>
      <w:tr w:rsidR="00B02273" w:rsidRPr="001D207D" w14:paraId="50355AF5" w14:textId="515315DD" w:rsidTr="003A5151">
        <w:trPr>
          <w:trHeight w:val="163"/>
        </w:trPr>
        <w:tc>
          <w:tcPr>
            <w:tcW w:w="851" w:type="dxa"/>
          </w:tcPr>
          <w:p w14:paraId="0C3F8CD2" w14:textId="77777777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6379" w:type="dxa"/>
          </w:tcPr>
          <w:p w14:paraId="7D0A1613" w14:textId="77777777" w:rsidR="00B02273" w:rsidRPr="001D207D" w:rsidRDefault="00B02273" w:rsidP="001D207D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лоскость. Прямая. Луч</w:t>
            </w:r>
          </w:p>
        </w:tc>
        <w:tc>
          <w:tcPr>
            <w:tcW w:w="1134" w:type="dxa"/>
          </w:tcPr>
          <w:p w14:paraId="06FDC32D" w14:textId="77777777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7B7A905B" w14:textId="11204041" w:rsidR="00B02273" w:rsidRPr="001D207D" w:rsidRDefault="009B18AE" w:rsidP="001D207D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</w:t>
            </w:r>
            <w:r w:rsidR="003E3454">
              <w:rPr>
                <w:rFonts w:ascii="Times New Roman" w:hAnsi="Times New Roman"/>
              </w:rPr>
              <w:t xml:space="preserve"> 3,</w:t>
            </w:r>
            <w:r w:rsidR="00C4690F">
              <w:rPr>
                <w:rFonts w:ascii="Times New Roman" w:hAnsi="Times New Roman"/>
              </w:rPr>
              <w:t xml:space="preserve"> 4,</w:t>
            </w:r>
            <w:r>
              <w:rPr>
                <w:rFonts w:ascii="Times New Roman" w:hAnsi="Times New Roman"/>
              </w:rPr>
              <w:t xml:space="preserve"> </w:t>
            </w:r>
            <w:r w:rsidR="003E3454">
              <w:rPr>
                <w:rFonts w:ascii="Times New Roman" w:hAnsi="Times New Roman"/>
              </w:rPr>
              <w:t xml:space="preserve">5, </w:t>
            </w:r>
            <w:r>
              <w:rPr>
                <w:rFonts w:ascii="Times New Roman" w:hAnsi="Times New Roman"/>
              </w:rPr>
              <w:t>6, 7</w:t>
            </w:r>
          </w:p>
        </w:tc>
      </w:tr>
      <w:tr w:rsidR="00B02273" w:rsidRPr="001D207D" w14:paraId="1C0D3F42" w14:textId="3AB5715F" w:rsidTr="003A5151">
        <w:trPr>
          <w:trHeight w:val="163"/>
        </w:trPr>
        <w:tc>
          <w:tcPr>
            <w:tcW w:w="851" w:type="dxa"/>
          </w:tcPr>
          <w:p w14:paraId="29EF3907" w14:textId="77777777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6379" w:type="dxa"/>
          </w:tcPr>
          <w:p w14:paraId="596B9B15" w14:textId="77777777" w:rsidR="00B02273" w:rsidRPr="001D207D" w:rsidRDefault="00B02273" w:rsidP="001D207D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Шкала. Координатный луч</w:t>
            </w:r>
          </w:p>
        </w:tc>
        <w:tc>
          <w:tcPr>
            <w:tcW w:w="1134" w:type="dxa"/>
          </w:tcPr>
          <w:p w14:paraId="102950CB" w14:textId="77777777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5DCB2D8A" w14:textId="4FBFB7D8" w:rsidR="00B02273" w:rsidRPr="001D207D" w:rsidRDefault="00756E1E" w:rsidP="001D207D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="009B18AE" w:rsidRPr="0073335D">
              <w:rPr>
                <w:rFonts w:ascii="Times New Roman" w:hAnsi="Times New Roman"/>
              </w:rPr>
              <w:t>2</w:t>
            </w:r>
            <w:r w:rsidR="009B18AE">
              <w:rPr>
                <w:rFonts w:ascii="Times New Roman" w:hAnsi="Times New Roman"/>
              </w:rPr>
              <w:t>, 6, 7</w:t>
            </w:r>
            <w:r>
              <w:rPr>
                <w:rFonts w:ascii="Times New Roman" w:hAnsi="Times New Roman"/>
              </w:rPr>
              <w:t>, 8, 13</w:t>
            </w:r>
          </w:p>
        </w:tc>
      </w:tr>
      <w:tr w:rsidR="00B02273" w:rsidRPr="001D207D" w14:paraId="3B2BD433" w14:textId="7A7BD7EE" w:rsidTr="003A5151">
        <w:trPr>
          <w:trHeight w:val="163"/>
        </w:trPr>
        <w:tc>
          <w:tcPr>
            <w:tcW w:w="851" w:type="dxa"/>
          </w:tcPr>
          <w:p w14:paraId="434093B4" w14:textId="77777777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6379" w:type="dxa"/>
          </w:tcPr>
          <w:p w14:paraId="1F6F3A3B" w14:textId="77777777" w:rsidR="00B02273" w:rsidRPr="001D207D" w:rsidRDefault="00B02273" w:rsidP="001D207D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равнение натуральных чисел</w:t>
            </w:r>
          </w:p>
        </w:tc>
        <w:tc>
          <w:tcPr>
            <w:tcW w:w="1134" w:type="dxa"/>
          </w:tcPr>
          <w:p w14:paraId="0919BB1C" w14:textId="77777777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7C17CB5B" w14:textId="047D76A7" w:rsidR="00B02273" w:rsidRPr="001D207D" w:rsidRDefault="00F97AF0" w:rsidP="001D207D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="009B18AE" w:rsidRPr="0073335D">
              <w:rPr>
                <w:rFonts w:ascii="Times New Roman" w:hAnsi="Times New Roman"/>
              </w:rPr>
              <w:t>2</w:t>
            </w:r>
            <w:r w:rsidR="009B18AE">
              <w:rPr>
                <w:rFonts w:ascii="Times New Roman" w:hAnsi="Times New Roman"/>
              </w:rPr>
              <w:t>, 6, 7</w:t>
            </w:r>
            <w:r w:rsidR="008B760A">
              <w:rPr>
                <w:rFonts w:ascii="Times New Roman" w:hAnsi="Times New Roman"/>
              </w:rPr>
              <w:t>, 10, 14</w:t>
            </w:r>
          </w:p>
        </w:tc>
      </w:tr>
      <w:tr w:rsidR="00B02273" w:rsidRPr="001D207D" w14:paraId="61A6A828" w14:textId="21200118" w:rsidTr="003A5151">
        <w:trPr>
          <w:trHeight w:val="163"/>
        </w:trPr>
        <w:tc>
          <w:tcPr>
            <w:tcW w:w="851" w:type="dxa"/>
          </w:tcPr>
          <w:p w14:paraId="1B7876C1" w14:textId="46FF788E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9" w:type="dxa"/>
          </w:tcPr>
          <w:p w14:paraId="777095DD" w14:textId="77777777" w:rsidR="00B02273" w:rsidRPr="001D207D" w:rsidRDefault="00B02273" w:rsidP="001D207D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34" w:type="dxa"/>
          </w:tcPr>
          <w:p w14:paraId="353231A0" w14:textId="77777777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63D6BE9F" w14:textId="20A95552" w:rsidR="00B02273" w:rsidRPr="001D207D" w:rsidRDefault="00B833B6" w:rsidP="001D207D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 w:rsidR="00D31F1B">
              <w:rPr>
                <w:rFonts w:ascii="Times New Roman" w:hAnsi="Times New Roman"/>
              </w:rPr>
              <w:t xml:space="preserve">3, 4, 5, </w:t>
            </w:r>
            <w:r>
              <w:rPr>
                <w:rFonts w:ascii="Times New Roman" w:hAnsi="Times New Roman"/>
              </w:rPr>
              <w:t>6, 7</w:t>
            </w:r>
          </w:p>
        </w:tc>
      </w:tr>
      <w:tr w:rsidR="00B02273" w:rsidRPr="001D207D" w14:paraId="22D1DCC7" w14:textId="79053391" w:rsidTr="003A5151">
        <w:trPr>
          <w:trHeight w:val="163"/>
        </w:trPr>
        <w:tc>
          <w:tcPr>
            <w:tcW w:w="851" w:type="dxa"/>
          </w:tcPr>
          <w:p w14:paraId="518DE8FC" w14:textId="7EAFC703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9" w:type="dxa"/>
          </w:tcPr>
          <w:p w14:paraId="4C2FFF50" w14:textId="77777777" w:rsidR="00B02273" w:rsidRPr="001D207D" w:rsidRDefault="00B02273" w:rsidP="001D207D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134" w:type="dxa"/>
          </w:tcPr>
          <w:p w14:paraId="68626BE3" w14:textId="77777777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57982A0D" w14:textId="2B695A67" w:rsidR="00B02273" w:rsidRPr="001D207D" w:rsidRDefault="00E06F82" w:rsidP="001D207D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B02273" w:rsidRPr="001D207D" w14:paraId="78A87348" w14:textId="2D8C1668" w:rsidTr="003A5151">
        <w:trPr>
          <w:trHeight w:val="163"/>
        </w:trPr>
        <w:tc>
          <w:tcPr>
            <w:tcW w:w="7230" w:type="dxa"/>
            <w:gridSpan w:val="2"/>
          </w:tcPr>
          <w:p w14:paraId="680F74B0" w14:textId="77777777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2. Сложение и вычитание натуральных чисел</w:t>
            </w:r>
          </w:p>
        </w:tc>
        <w:tc>
          <w:tcPr>
            <w:tcW w:w="1134" w:type="dxa"/>
          </w:tcPr>
          <w:p w14:paraId="33FC7F32" w14:textId="77777777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3</w:t>
            </w:r>
          </w:p>
        </w:tc>
        <w:tc>
          <w:tcPr>
            <w:tcW w:w="1984" w:type="dxa"/>
          </w:tcPr>
          <w:p w14:paraId="72446740" w14:textId="77777777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02273" w:rsidRPr="001D207D" w14:paraId="2790C445" w14:textId="3CE0D657" w:rsidTr="003A5151">
        <w:trPr>
          <w:trHeight w:val="153"/>
        </w:trPr>
        <w:tc>
          <w:tcPr>
            <w:tcW w:w="851" w:type="dxa"/>
          </w:tcPr>
          <w:p w14:paraId="715B945A" w14:textId="19B9F9FA" w:rsidR="00B02273" w:rsidRPr="001D207D" w:rsidRDefault="00245F22" w:rsidP="001D207D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6379" w:type="dxa"/>
          </w:tcPr>
          <w:p w14:paraId="615742FE" w14:textId="77777777" w:rsidR="00B02273" w:rsidRPr="001D207D" w:rsidRDefault="00B02273" w:rsidP="001D207D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ложение натуральных чисел. Свойства сложения</w:t>
            </w:r>
          </w:p>
        </w:tc>
        <w:tc>
          <w:tcPr>
            <w:tcW w:w="1134" w:type="dxa"/>
          </w:tcPr>
          <w:p w14:paraId="6BB205AE" w14:textId="77777777" w:rsidR="00B02273" w:rsidRPr="001D207D" w:rsidRDefault="00B02273" w:rsidP="001D207D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</w:tcPr>
          <w:p w14:paraId="188BAE09" w14:textId="12809B37" w:rsidR="00B02273" w:rsidRPr="001D207D" w:rsidRDefault="00571ECF" w:rsidP="001D207D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 w:rsidR="00064185">
              <w:rPr>
                <w:rFonts w:ascii="Times New Roman" w:hAnsi="Times New Roman"/>
              </w:rPr>
              <w:t xml:space="preserve">5, </w:t>
            </w:r>
            <w:r>
              <w:rPr>
                <w:rFonts w:ascii="Times New Roman" w:hAnsi="Times New Roman"/>
              </w:rPr>
              <w:t>6, 7</w:t>
            </w:r>
            <w:r w:rsidR="00064185">
              <w:rPr>
                <w:rFonts w:ascii="Times New Roman" w:hAnsi="Times New Roman"/>
              </w:rPr>
              <w:t>, 8, 1</w:t>
            </w:r>
            <w:r w:rsidR="0096140C">
              <w:rPr>
                <w:rFonts w:ascii="Times New Roman" w:hAnsi="Times New Roman"/>
              </w:rPr>
              <w:t>4</w:t>
            </w:r>
          </w:p>
        </w:tc>
      </w:tr>
      <w:tr w:rsidR="00245F22" w:rsidRPr="001D207D" w14:paraId="56DAE615" w14:textId="7A1314E3" w:rsidTr="003A5151">
        <w:trPr>
          <w:trHeight w:val="153"/>
        </w:trPr>
        <w:tc>
          <w:tcPr>
            <w:tcW w:w="851" w:type="dxa"/>
          </w:tcPr>
          <w:p w14:paraId="77C65FCF" w14:textId="376A75CC" w:rsidR="00245F22" w:rsidRPr="001D207D" w:rsidRDefault="00245F22" w:rsidP="00245F2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6379" w:type="dxa"/>
          </w:tcPr>
          <w:p w14:paraId="105672C0" w14:textId="77777777" w:rsidR="00245F22" w:rsidRPr="001D207D" w:rsidRDefault="00245F22" w:rsidP="00245F2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Вычитание натуральных чисел</w:t>
            </w:r>
          </w:p>
        </w:tc>
        <w:tc>
          <w:tcPr>
            <w:tcW w:w="1134" w:type="dxa"/>
          </w:tcPr>
          <w:p w14:paraId="5F7CEE9D" w14:textId="77777777" w:rsidR="00245F22" w:rsidRPr="001D207D" w:rsidRDefault="00245F22" w:rsidP="00245F2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984" w:type="dxa"/>
          </w:tcPr>
          <w:p w14:paraId="491550C2" w14:textId="68CCB064" w:rsidR="00245F22" w:rsidRPr="001D207D" w:rsidRDefault="00C4690F" w:rsidP="00245F2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="00571ECF" w:rsidRPr="0073335D">
              <w:rPr>
                <w:rFonts w:ascii="Times New Roman" w:hAnsi="Times New Roman"/>
              </w:rPr>
              <w:t>2</w:t>
            </w:r>
            <w:r w:rsidR="00571ECF">
              <w:rPr>
                <w:rFonts w:ascii="Times New Roman" w:hAnsi="Times New Roman"/>
              </w:rPr>
              <w:t xml:space="preserve">, </w:t>
            </w:r>
            <w:r w:rsidR="00064185">
              <w:rPr>
                <w:rFonts w:ascii="Times New Roman" w:hAnsi="Times New Roman"/>
              </w:rPr>
              <w:t xml:space="preserve">3, </w:t>
            </w:r>
            <w:r w:rsidR="00571ECF">
              <w:rPr>
                <w:rFonts w:ascii="Times New Roman" w:hAnsi="Times New Roman"/>
              </w:rPr>
              <w:t>6, 7</w:t>
            </w:r>
            <w:r w:rsidR="00064185">
              <w:rPr>
                <w:rFonts w:ascii="Times New Roman" w:hAnsi="Times New Roman"/>
              </w:rPr>
              <w:t>, 11</w:t>
            </w:r>
          </w:p>
        </w:tc>
      </w:tr>
      <w:tr w:rsidR="00245F22" w:rsidRPr="001D207D" w14:paraId="22FCA37B" w14:textId="1FC67EBB" w:rsidTr="003A5151">
        <w:trPr>
          <w:trHeight w:val="153"/>
        </w:trPr>
        <w:tc>
          <w:tcPr>
            <w:tcW w:w="851" w:type="dxa"/>
          </w:tcPr>
          <w:p w14:paraId="26B9A6CC" w14:textId="0A35D846" w:rsidR="00245F22" w:rsidRPr="001D207D" w:rsidRDefault="00245F22" w:rsidP="00245F2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6379" w:type="dxa"/>
          </w:tcPr>
          <w:p w14:paraId="3B409A8E" w14:textId="77777777" w:rsidR="00245F22" w:rsidRPr="001D207D" w:rsidRDefault="00245F22" w:rsidP="00245F2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Числовые и буквенные выражения. Формулы</w:t>
            </w:r>
          </w:p>
        </w:tc>
        <w:tc>
          <w:tcPr>
            <w:tcW w:w="1134" w:type="dxa"/>
          </w:tcPr>
          <w:p w14:paraId="38760723" w14:textId="77777777" w:rsidR="00245F22" w:rsidRPr="001D207D" w:rsidRDefault="00245F22" w:rsidP="00245F2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1CF89B5D" w14:textId="3F326142" w:rsidR="00245F22" w:rsidRPr="001D207D" w:rsidRDefault="00571ECF" w:rsidP="00245F2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</w:t>
            </w:r>
            <w:r w:rsidR="00064185">
              <w:rPr>
                <w:rFonts w:ascii="Times New Roman" w:hAnsi="Times New Roman"/>
              </w:rPr>
              <w:t xml:space="preserve"> 4</w:t>
            </w:r>
            <w:r w:rsidR="0096140C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</w:t>
            </w:r>
            <w:r w:rsidR="0096140C">
              <w:rPr>
                <w:rFonts w:ascii="Times New Roman" w:hAnsi="Times New Roman"/>
              </w:rPr>
              <w:t>, 9, 10</w:t>
            </w:r>
          </w:p>
        </w:tc>
      </w:tr>
      <w:tr w:rsidR="00245F22" w:rsidRPr="001D207D" w14:paraId="58832042" w14:textId="06BE98B8" w:rsidTr="003A5151">
        <w:trPr>
          <w:trHeight w:val="153"/>
        </w:trPr>
        <w:tc>
          <w:tcPr>
            <w:tcW w:w="851" w:type="dxa"/>
          </w:tcPr>
          <w:p w14:paraId="51187063" w14:textId="0EB7ACC9" w:rsidR="00245F22" w:rsidRPr="001D207D" w:rsidRDefault="00245F22" w:rsidP="00245F2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9" w:type="dxa"/>
          </w:tcPr>
          <w:p w14:paraId="319C637A" w14:textId="77777777" w:rsidR="00245F22" w:rsidRPr="001D207D" w:rsidRDefault="00245F22" w:rsidP="00245F2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134" w:type="dxa"/>
          </w:tcPr>
          <w:p w14:paraId="57A10D2B" w14:textId="77777777" w:rsidR="00245F22" w:rsidRPr="001D207D" w:rsidRDefault="00245F22" w:rsidP="00245F2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58F58D4E" w14:textId="03BDDCB1" w:rsidR="00245F22" w:rsidRPr="001D207D" w:rsidRDefault="00E06F82" w:rsidP="00245F2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571ECF" w:rsidRPr="001D207D" w14:paraId="0EEE8AF0" w14:textId="66DD6BC1" w:rsidTr="003A5151">
        <w:trPr>
          <w:trHeight w:val="153"/>
        </w:trPr>
        <w:tc>
          <w:tcPr>
            <w:tcW w:w="851" w:type="dxa"/>
          </w:tcPr>
          <w:p w14:paraId="3979648F" w14:textId="14F2D95E" w:rsidR="00571ECF" w:rsidRPr="001D207D" w:rsidRDefault="00571ECF" w:rsidP="00571ECF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6379" w:type="dxa"/>
          </w:tcPr>
          <w:p w14:paraId="0113A0F6" w14:textId="77777777" w:rsidR="00571ECF" w:rsidRPr="001D207D" w:rsidRDefault="00571ECF" w:rsidP="00571ECF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Уравнения</w:t>
            </w:r>
          </w:p>
        </w:tc>
        <w:tc>
          <w:tcPr>
            <w:tcW w:w="1134" w:type="dxa"/>
          </w:tcPr>
          <w:p w14:paraId="6912BD21" w14:textId="77777777" w:rsidR="00571ECF" w:rsidRPr="001D207D" w:rsidRDefault="00571ECF" w:rsidP="00571ECF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577BAF71" w14:textId="60ECB3D7" w:rsidR="00571ECF" w:rsidRPr="001D207D" w:rsidRDefault="00571ECF" w:rsidP="00571ECF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D1FB7">
              <w:rPr>
                <w:rFonts w:ascii="Times New Roman" w:hAnsi="Times New Roman"/>
              </w:rPr>
              <w:t xml:space="preserve">2, </w:t>
            </w:r>
            <w:r w:rsidR="00464CC4">
              <w:rPr>
                <w:rFonts w:ascii="Times New Roman" w:hAnsi="Times New Roman"/>
              </w:rPr>
              <w:t xml:space="preserve">5, </w:t>
            </w:r>
            <w:r w:rsidR="00BC2CF6">
              <w:rPr>
                <w:rFonts w:ascii="Times New Roman" w:hAnsi="Times New Roman"/>
              </w:rPr>
              <w:t>6</w:t>
            </w:r>
            <w:r w:rsidR="00464CC4">
              <w:rPr>
                <w:rFonts w:ascii="Times New Roman" w:hAnsi="Times New Roman"/>
              </w:rPr>
              <w:t>,</w:t>
            </w:r>
            <w:r w:rsidRPr="005D1FB7">
              <w:rPr>
                <w:rFonts w:ascii="Times New Roman" w:hAnsi="Times New Roman"/>
              </w:rPr>
              <w:t xml:space="preserve"> 7</w:t>
            </w:r>
            <w:r w:rsidR="00464CC4">
              <w:rPr>
                <w:rFonts w:ascii="Times New Roman" w:hAnsi="Times New Roman"/>
              </w:rPr>
              <w:t>, 13</w:t>
            </w:r>
          </w:p>
        </w:tc>
      </w:tr>
      <w:tr w:rsidR="00571ECF" w:rsidRPr="001D207D" w14:paraId="4279F899" w14:textId="574DF0C1" w:rsidTr="003A5151">
        <w:trPr>
          <w:trHeight w:val="153"/>
        </w:trPr>
        <w:tc>
          <w:tcPr>
            <w:tcW w:w="851" w:type="dxa"/>
          </w:tcPr>
          <w:p w14:paraId="7054BFFF" w14:textId="4B0178EA" w:rsidR="00571ECF" w:rsidRPr="001D207D" w:rsidRDefault="00571ECF" w:rsidP="00571ECF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6379" w:type="dxa"/>
          </w:tcPr>
          <w:p w14:paraId="7E569D48" w14:textId="77777777" w:rsidR="00571ECF" w:rsidRPr="001D207D" w:rsidRDefault="00571ECF" w:rsidP="00571ECF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Угол. Обозначение углов</w:t>
            </w:r>
          </w:p>
        </w:tc>
        <w:tc>
          <w:tcPr>
            <w:tcW w:w="1134" w:type="dxa"/>
          </w:tcPr>
          <w:p w14:paraId="5BDCD8E7" w14:textId="77777777" w:rsidR="00571ECF" w:rsidRPr="001D207D" w:rsidRDefault="00571ECF" w:rsidP="00571ECF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14:paraId="6419ED8F" w14:textId="4FEA8280" w:rsidR="00571ECF" w:rsidRPr="001D207D" w:rsidRDefault="00686151" w:rsidP="00571ECF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3, </w:t>
            </w:r>
            <w:r>
              <w:rPr>
                <w:rFonts w:ascii="Times New Roman" w:hAnsi="Times New Roman"/>
              </w:rPr>
              <w:t xml:space="preserve">5, </w:t>
            </w:r>
            <w:r>
              <w:rPr>
                <w:rFonts w:ascii="Times New Roman" w:hAnsi="Times New Roman"/>
              </w:rPr>
              <w:t>6, 7,</w:t>
            </w:r>
            <w:r w:rsidR="00027548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0</w:t>
            </w:r>
          </w:p>
        </w:tc>
      </w:tr>
      <w:tr w:rsidR="00571ECF" w:rsidRPr="001D207D" w14:paraId="0CBB5FA0" w14:textId="498E92A8" w:rsidTr="003A5151">
        <w:trPr>
          <w:trHeight w:val="153"/>
        </w:trPr>
        <w:tc>
          <w:tcPr>
            <w:tcW w:w="851" w:type="dxa"/>
          </w:tcPr>
          <w:p w14:paraId="5C42E7E3" w14:textId="12888DF0" w:rsidR="00571ECF" w:rsidRPr="001D207D" w:rsidRDefault="00571ECF" w:rsidP="00571ECF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6379" w:type="dxa"/>
          </w:tcPr>
          <w:p w14:paraId="0DC6D54C" w14:textId="77777777" w:rsidR="00571ECF" w:rsidRPr="001D207D" w:rsidRDefault="00571ECF" w:rsidP="00571ECF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Виды углов. Измерение углов</w:t>
            </w:r>
          </w:p>
        </w:tc>
        <w:tc>
          <w:tcPr>
            <w:tcW w:w="1134" w:type="dxa"/>
          </w:tcPr>
          <w:p w14:paraId="1FF17251" w14:textId="77777777" w:rsidR="00571ECF" w:rsidRPr="001D207D" w:rsidRDefault="00571ECF" w:rsidP="00571ECF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984" w:type="dxa"/>
          </w:tcPr>
          <w:p w14:paraId="7D9D0D92" w14:textId="7E0C760A" w:rsidR="00571ECF" w:rsidRPr="001D207D" w:rsidRDefault="00D60326" w:rsidP="00571ECF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</w:rPr>
              <w:t xml:space="preserve">3, </w:t>
            </w:r>
            <w:r>
              <w:rPr>
                <w:rFonts w:ascii="Times New Roman" w:hAnsi="Times New Roman"/>
              </w:rPr>
              <w:t xml:space="preserve">5, 6, 7, </w:t>
            </w:r>
            <w:r>
              <w:rPr>
                <w:rFonts w:ascii="Times New Roman" w:hAnsi="Times New Roman"/>
              </w:rPr>
              <w:t>9</w:t>
            </w:r>
            <w:r>
              <w:rPr>
                <w:rFonts w:ascii="Times New Roman" w:hAnsi="Times New Roman"/>
              </w:rPr>
              <w:t>, 14</w:t>
            </w:r>
          </w:p>
        </w:tc>
      </w:tr>
      <w:tr w:rsidR="00571ECF" w:rsidRPr="001D207D" w14:paraId="324A2994" w14:textId="4A21BEC6" w:rsidTr="003A5151">
        <w:trPr>
          <w:trHeight w:val="153"/>
        </w:trPr>
        <w:tc>
          <w:tcPr>
            <w:tcW w:w="851" w:type="dxa"/>
          </w:tcPr>
          <w:p w14:paraId="0B503A92" w14:textId="1BB9FD5E" w:rsidR="00571ECF" w:rsidRPr="001D207D" w:rsidRDefault="00571ECF" w:rsidP="00571ECF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6379" w:type="dxa"/>
          </w:tcPr>
          <w:p w14:paraId="1FE3A46B" w14:textId="77777777" w:rsidR="00571ECF" w:rsidRPr="001D207D" w:rsidRDefault="00571ECF" w:rsidP="00571ECF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Многоугольник. Равные фигуры</w:t>
            </w:r>
          </w:p>
        </w:tc>
        <w:tc>
          <w:tcPr>
            <w:tcW w:w="1134" w:type="dxa"/>
          </w:tcPr>
          <w:p w14:paraId="7B276B3E" w14:textId="77777777" w:rsidR="00571ECF" w:rsidRPr="001D207D" w:rsidRDefault="00571ECF" w:rsidP="00571ECF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14:paraId="0BA09D4E" w14:textId="6AFC17AD" w:rsidR="00571ECF" w:rsidRPr="001D207D" w:rsidRDefault="00686151" w:rsidP="00571ECF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</w:rPr>
              <w:t>4</w:t>
            </w:r>
            <w:r>
              <w:rPr>
                <w:rFonts w:ascii="Times New Roman" w:hAnsi="Times New Roman"/>
              </w:rPr>
              <w:t xml:space="preserve">, 6, </w:t>
            </w:r>
            <w:r w:rsidR="0059050D">
              <w:rPr>
                <w:rFonts w:ascii="Times New Roman" w:hAnsi="Times New Roman"/>
              </w:rPr>
              <w:t>8</w:t>
            </w:r>
            <w:r>
              <w:rPr>
                <w:rFonts w:ascii="Times New Roman" w:hAnsi="Times New Roman"/>
              </w:rPr>
              <w:t>, 11</w:t>
            </w:r>
          </w:p>
        </w:tc>
      </w:tr>
      <w:tr w:rsidR="00571ECF" w:rsidRPr="001D207D" w14:paraId="7FF4D716" w14:textId="70A22DE4" w:rsidTr="003A5151">
        <w:trPr>
          <w:trHeight w:val="153"/>
        </w:trPr>
        <w:tc>
          <w:tcPr>
            <w:tcW w:w="851" w:type="dxa"/>
          </w:tcPr>
          <w:p w14:paraId="6229D693" w14:textId="4939B612" w:rsidR="00571ECF" w:rsidRPr="001D207D" w:rsidRDefault="00571ECF" w:rsidP="00571ECF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6379" w:type="dxa"/>
          </w:tcPr>
          <w:p w14:paraId="7A19AE00" w14:textId="77777777" w:rsidR="00571ECF" w:rsidRPr="001D207D" w:rsidRDefault="00571ECF" w:rsidP="00571ECF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Треугольник и его виды</w:t>
            </w:r>
          </w:p>
        </w:tc>
        <w:tc>
          <w:tcPr>
            <w:tcW w:w="1134" w:type="dxa"/>
          </w:tcPr>
          <w:p w14:paraId="463525B8" w14:textId="77777777" w:rsidR="00571ECF" w:rsidRPr="001D207D" w:rsidRDefault="00571ECF" w:rsidP="00571ECF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18C78A07" w14:textId="0DBC5866" w:rsidR="00571ECF" w:rsidRPr="001D207D" w:rsidRDefault="001B1079" w:rsidP="00571ECF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</w:rPr>
              <w:t xml:space="preserve">4, </w:t>
            </w:r>
            <w:r>
              <w:rPr>
                <w:rFonts w:ascii="Times New Roman" w:hAnsi="Times New Roman"/>
              </w:rPr>
              <w:t>6, 7, 8, 13</w:t>
            </w:r>
          </w:p>
        </w:tc>
      </w:tr>
      <w:tr w:rsidR="00571ECF" w:rsidRPr="001D207D" w14:paraId="27145ED3" w14:textId="59F089DE" w:rsidTr="003A5151">
        <w:trPr>
          <w:trHeight w:val="153"/>
        </w:trPr>
        <w:tc>
          <w:tcPr>
            <w:tcW w:w="851" w:type="dxa"/>
          </w:tcPr>
          <w:p w14:paraId="6EEC5FA0" w14:textId="460AAFD9" w:rsidR="00571ECF" w:rsidRPr="001D207D" w:rsidRDefault="00571ECF" w:rsidP="00571ECF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6379" w:type="dxa"/>
          </w:tcPr>
          <w:p w14:paraId="7D1D680B" w14:textId="77777777" w:rsidR="00571ECF" w:rsidRPr="001D207D" w:rsidRDefault="00571ECF" w:rsidP="00571ECF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ямоугольник. Ось симметрии фигуры</w:t>
            </w:r>
          </w:p>
        </w:tc>
        <w:tc>
          <w:tcPr>
            <w:tcW w:w="1134" w:type="dxa"/>
          </w:tcPr>
          <w:p w14:paraId="6C2D75FD" w14:textId="77777777" w:rsidR="00571ECF" w:rsidRPr="001D207D" w:rsidRDefault="00571ECF" w:rsidP="00571ECF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7BE5EEF3" w14:textId="0CB1ECAC" w:rsidR="00571ECF" w:rsidRPr="001D207D" w:rsidRDefault="0059050D" w:rsidP="00571ECF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="00571ECF" w:rsidRPr="005D1FB7">
              <w:rPr>
                <w:rFonts w:ascii="Times New Roman" w:hAnsi="Times New Roman"/>
              </w:rPr>
              <w:t xml:space="preserve">2, </w:t>
            </w:r>
            <w:r>
              <w:rPr>
                <w:rFonts w:ascii="Times New Roman" w:hAnsi="Times New Roman"/>
              </w:rPr>
              <w:t xml:space="preserve">3, </w:t>
            </w:r>
            <w:r w:rsidR="00571ECF" w:rsidRPr="005D1FB7">
              <w:rPr>
                <w:rFonts w:ascii="Times New Roman" w:hAnsi="Times New Roman"/>
              </w:rPr>
              <w:t>6, 7</w:t>
            </w:r>
          </w:p>
        </w:tc>
      </w:tr>
      <w:tr w:rsidR="00245F22" w:rsidRPr="001D207D" w14:paraId="2D7AC423" w14:textId="300A23F0" w:rsidTr="003A5151">
        <w:trPr>
          <w:trHeight w:val="153"/>
        </w:trPr>
        <w:tc>
          <w:tcPr>
            <w:tcW w:w="851" w:type="dxa"/>
          </w:tcPr>
          <w:p w14:paraId="53869E7E" w14:textId="4389B999" w:rsidR="00245F22" w:rsidRPr="001D207D" w:rsidRDefault="00245F22" w:rsidP="00245F2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9" w:type="dxa"/>
          </w:tcPr>
          <w:p w14:paraId="6E7B1971" w14:textId="77777777" w:rsidR="00245F22" w:rsidRPr="001D207D" w:rsidRDefault="00245F22" w:rsidP="00245F2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34" w:type="dxa"/>
          </w:tcPr>
          <w:p w14:paraId="038C03CF" w14:textId="77777777" w:rsidR="00245F22" w:rsidRPr="001D207D" w:rsidRDefault="00245F22" w:rsidP="00245F2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10117419" w14:textId="01437650" w:rsidR="00245F22" w:rsidRPr="001D207D" w:rsidRDefault="00464CC4" w:rsidP="00245F2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 w:rsidR="001B1079">
              <w:rPr>
                <w:rFonts w:ascii="Times New Roman" w:hAnsi="Times New Roman"/>
              </w:rPr>
              <w:t xml:space="preserve">3, </w:t>
            </w:r>
            <w:r>
              <w:rPr>
                <w:rFonts w:ascii="Times New Roman" w:hAnsi="Times New Roman"/>
              </w:rPr>
              <w:t>6, 7, 10, 14</w:t>
            </w:r>
          </w:p>
        </w:tc>
      </w:tr>
      <w:tr w:rsidR="00245F22" w:rsidRPr="001D207D" w14:paraId="3284E71D" w14:textId="5D4405CD" w:rsidTr="003A5151">
        <w:trPr>
          <w:trHeight w:val="153"/>
        </w:trPr>
        <w:tc>
          <w:tcPr>
            <w:tcW w:w="851" w:type="dxa"/>
          </w:tcPr>
          <w:p w14:paraId="59C3456F" w14:textId="77777777" w:rsidR="00245F22" w:rsidRPr="001D207D" w:rsidRDefault="00245F22" w:rsidP="00245F2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9" w:type="dxa"/>
          </w:tcPr>
          <w:p w14:paraId="334BA18B" w14:textId="77777777" w:rsidR="00245F22" w:rsidRPr="001D207D" w:rsidRDefault="00245F22" w:rsidP="00245F22">
            <w:pPr>
              <w:pStyle w:val="af4"/>
              <w:tabs>
                <w:tab w:val="left" w:pos="204"/>
              </w:tabs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134" w:type="dxa"/>
          </w:tcPr>
          <w:p w14:paraId="778132C0" w14:textId="77777777" w:rsidR="00245F22" w:rsidRPr="001D207D" w:rsidRDefault="00245F22" w:rsidP="00245F2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159F656A" w14:textId="25C8196A" w:rsidR="00245F22" w:rsidRPr="001D207D" w:rsidRDefault="00E06F82" w:rsidP="00245F2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245F22" w:rsidRPr="001D207D" w14:paraId="4D71FD54" w14:textId="3F2971D7" w:rsidTr="003A5151">
        <w:trPr>
          <w:trHeight w:val="153"/>
        </w:trPr>
        <w:tc>
          <w:tcPr>
            <w:tcW w:w="7230" w:type="dxa"/>
            <w:gridSpan w:val="2"/>
          </w:tcPr>
          <w:p w14:paraId="2FA304A6" w14:textId="77777777" w:rsidR="00245F22" w:rsidRPr="001D207D" w:rsidRDefault="00245F22" w:rsidP="00245F2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3. Умножение и деление натуральных чисел</w:t>
            </w:r>
          </w:p>
        </w:tc>
        <w:tc>
          <w:tcPr>
            <w:tcW w:w="1134" w:type="dxa"/>
          </w:tcPr>
          <w:p w14:paraId="1BF6283A" w14:textId="77777777" w:rsidR="00245F22" w:rsidRPr="001D207D" w:rsidRDefault="00245F22" w:rsidP="00245F2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7</w:t>
            </w:r>
          </w:p>
        </w:tc>
        <w:tc>
          <w:tcPr>
            <w:tcW w:w="1984" w:type="dxa"/>
          </w:tcPr>
          <w:p w14:paraId="34012158" w14:textId="77777777" w:rsidR="00245F22" w:rsidRPr="001D207D" w:rsidRDefault="00245F22" w:rsidP="00245F2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79542C" w:rsidRPr="001D207D" w14:paraId="74BF33A6" w14:textId="7D5FECD0" w:rsidTr="003A5151">
        <w:trPr>
          <w:trHeight w:val="153"/>
        </w:trPr>
        <w:tc>
          <w:tcPr>
            <w:tcW w:w="851" w:type="dxa"/>
          </w:tcPr>
          <w:p w14:paraId="29106B90" w14:textId="29F8BD01" w:rsidR="0079542C" w:rsidRPr="001D207D" w:rsidRDefault="0079542C" w:rsidP="0079542C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6379" w:type="dxa"/>
          </w:tcPr>
          <w:p w14:paraId="75FB4A4D" w14:textId="77777777" w:rsidR="0079542C" w:rsidRPr="001D207D" w:rsidRDefault="0079542C" w:rsidP="0079542C">
            <w:pPr>
              <w:pStyle w:val="af4"/>
              <w:tabs>
                <w:tab w:val="left" w:pos="34"/>
              </w:tabs>
              <w:ind w:left="-709" w:hanging="250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У</w:t>
            </w:r>
            <w:r w:rsidRPr="001D207D">
              <w:rPr>
                <w:rFonts w:ascii="Times New Roman" w:hAnsi="Times New Roman"/>
                <w:sz w:val="24"/>
                <w:szCs w:val="24"/>
              </w:rPr>
              <w:tab/>
            </w:r>
            <w:r w:rsidRPr="001D207D">
              <w:rPr>
                <w:rFonts w:ascii="Times New Roman" w:hAnsi="Times New Roman"/>
                <w:sz w:val="24"/>
                <w:szCs w:val="24"/>
              </w:rPr>
              <w:tab/>
              <w:t>Умножение. Переместительное свойство умножения</w:t>
            </w:r>
          </w:p>
        </w:tc>
        <w:tc>
          <w:tcPr>
            <w:tcW w:w="1134" w:type="dxa"/>
          </w:tcPr>
          <w:p w14:paraId="445E67C1" w14:textId="77777777" w:rsidR="0079542C" w:rsidRPr="001D207D" w:rsidRDefault="0079542C" w:rsidP="0079542C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</w:tcPr>
          <w:p w14:paraId="640CDC13" w14:textId="22EBBC25" w:rsidR="0079542C" w:rsidRPr="001D207D" w:rsidRDefault="0079542C" w:rsidP="0079542C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</w:t>
            </w:r>
          </w:p>
        </w:tc>
      </w:tr>
      <w:tr w:rsidR="0079542C" w:rsidRPr="001D207D" w14:paraId="20C88F1E" w14:textId="01D06CB1" w:rsidTr="003A5151">
        <w:trPr>
          <w:trHeight w:val="153"/>
        </w:trPr>
        <w:tc>
          <w:tcPr>
            <w:tcW w:w="851" w:type="dxa"/>
          </w:tcPr>
          <w:p w14:paraId="662D4DA8" w14:textId="06E03C4D" w:rsidR="0079542C" w:rsidRPr="001D207D" w:rsidRDefault="0079542C" w:rsidP="0079542C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6379" w:type="dxa"/>
          </w:tcPr>
          <w:p w14:paraId="730904AA" w14:textId="77777777" w:rsidR="0079542C" w:rsidRPr="001D207D" w:rsidRDefault="0079542C" w:rsidP="0079542C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очетательное и распределительное свойства умножения</w:t>
            </w:r>
          </w:p>
        </w:tc>
        <w:tc>
          <w:tcPr>
            <w:tcW w:w="1134" w:type="dxa"/>
          </w:tcPr>
          <w:p w14:paraId="3C04D768" w14:textId="77777777" w:rsidR="0079542C" w:rsidRPr="001D207D" w:rsidRDefault="0079542C" w:rsidP="0079542C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33E6746E" w14:textId="003BED48" w:rsidR="0079542C" w:rsidRPr="001D207D" w:rsidRDefault="0079542C" w:rsidP="0079542C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 w:rsidR="00115E2D">
              <w:rPr>
                <w:rFonts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>, 6, 8, 11</w:t>
            </w:r>
          </w:p>
        </w:tc>
      </w:tr>
      <w:tr w:rsidR="0079542C" w:rsidRPr="001D207D" w14:paraId="2CE5EDA6" w14:textId="14CAD523" w:rsidTr="003A5151">
        <w:trPr>
          <w:trHeight w:val="153"/>
        </w:trPr>
        <w:tc>
          <w:tcPr>
            <w:tcW w:w="851" w:type="dxa"/>
          </w:tcPr>
          <w:p w14:paraId="49273FAC" w14:textId="63761356" w:rsidR="0079542C" w:rsidRPr="001D207D" w:rsidRDefault="0079542C" w:rsidP="0079542C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6379" w:type="dxa"/>
          </w:tcPr>
          <w:p w14:paraId="01C29828" w14:textId="77777777" w:rsidR="0079542C" w:rsidRPr="001D207D" w:rsidRDefault="0079542C" w:rsidP="0079542C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Деление</w:t>
            </w:r>
          </w:p>
        </w:tc>
        <w:tc>
          <w:tcPr>
            <w:tcW w:w="1134" w:type="dxa"/>
          </w:tcPr>
          <w:p w14:paraId="2153F4E0" w14:textId="77777777" w:rsidR="0079542C" w:rsidRPr="001D207D" w:rsidRDefault="0079542C" w:rsidP="0079542C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984" w:type="dxa"/>
          </w:tcPr>
          <w:p w14:paraId="445F5EF4" w14:textId="5572DFAB" w:rsidR="0079542C" w:rsidRPr="001D207D" w:rsidRDefault="0079542C" w:rsidP="0079542C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</w:t>
            </w:r>
            <w:r w:rsidR="00115E2D">
              <w:rPr>
                <w:rFonts w:ascii="Times New Roman" w:hAnsi="Times New Roman"/>
              </w:rPr>
              <w:t xml:space="preserve"> </w:t>
            </w:r>
            <w:r w:rsidR="005F739E">
              <w:rPr>
                <w:rFonts w:ascii="Times New Roman" w:hAnsi="Times New Roman"/>
              </w:rPr>
              <w:t xml:space="preserve">5, </w:t>
            </w:r>
            <w:r>
              <w:rPr>
                <w:rFonts w:ascii="Times New Roman" w:hAnsi="Times New Roman"/>
              </w:rPr>
              <w:t>6, 7, 8, 13</w:t>
            </w:r>
          </w:p>
        </w:tc>
      </w:tr>
      <w:tr w:rsidR="0079542C" w:rsidRPr="001D207D" w14:paraId="5DB1248A" w14:textId="08385365" w:rsidTr="003A5151">
        <w:trPr>
          <w:trHeight w:val="153"/>
        </w:trPr>
        <w:tc>
          <w:tcPr>
            <w:tcW w:w="851" w:type="dxa"/>
          </w:tcPr>
          <w:p w14:paraId="0BDAD399" w14:textId="43D0C161" w:rsidR="0079542C" w:rsidRPr="001D207D" w:rsidRDefault="0079542C" w:rsidP="0079542C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6379" w:type="dxa"/>
          </w:tcPr>
          <w:p w14:paraId="64F44356" w14:textId="77777777" w:rsidR="0079542C" w:rsidRPr="001D207D" w:rsidRDefault="0079542C" w:rsidP="0079542C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Деление с остатком</w:t>
            </w:r>
          </w:p>
        </w:tc>
        <w:tc>
          <w:tcPr>
            <w:tcW w:w="1134" w:type="dxa"/>
          </w:tcPr>
          <w:p w14:paraId="09C82146" w14:textId="77777777" w:rsidR="0079542C" w:rsidRPr="001D207D" w:rsidRDefault="0079542C" w:rsidP="0079542C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73E405A2" w14:textId="4C17880C" w:rsidR="0079542C" w:rsidRPr="001D207D" w:rsidRDefault="0079542C" w:rsidP="0079542C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5D1FB7">
              <w:rPr>
                <w:rFonts w:ascii="Times New Roman" w:hAnsi="Times New Roman"/>
              </w:rPr>
              <w:t xml:space="preserve">2, </w:t>
            </w:r>
            <w:r w:rsidR="00E17A27">
              <w:rPr>
                <w:rFonts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 xml:space="preserve">, </w:t>
            </w:r>
            <w:r w:rsidR="00E17A27">
              <w:rPr>
                <w:rFonts w:ascii="Times New Roman" w:hAnsi="Times New Roman"/>
              </w:rPr>
              <w:t>4</w:t>
            </w:r>
            <w:r>
              <w:rPr>
                <w:rFonts w:ascii="Times New Roman" w:hAnsi="Times New Roman"/>
              </w:rPr>
              <w:t xml:space="preserve">, </w:t>
            </w:r>
            <w:r w:rsidRPr="005D1FB7">
              <w:rPr>
                <w:rFonts w:ascii="Times New Roman" w:hAnsi="Times New Roman"/>
              </w:rPr>
              <w:t>6, 7</w:t>
            </w:r>
            <w:r>
              <w:rPr>
                <w:rFonts w:ascii="Times New Roman" w:hAnsi="Times New Roman"/>
              </w:rPr>
              <w:t>, 10</w:t>
            </w:r>
          </w:p>
        </w:tc>
      </w:tr>
      <w:tr w:rsidR="0079542C" w:rsidRPr="001D207D" w14:paraId="1BE9F7FB" w14:textId="5A8E0C39" w:rsidTr="003A5151">
        <w:trPr>
          <w:trHeight w:val="153"/>
        </w:trPr>
        <w:tc>
          <w:tcPr>
            <w:tcW w:w="851" w:type="dxa"/>
          </w:tcPr>
          <w:p w14:paraId="6FD39F1E" w14:textId="3A9778BC" w:rsidR="0079542C" w:rsidRPr="001D207D" w:rsidRDefault="0079542C" w:rsidP="0079542C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6379" w:type="dxa"/>
          </w:tcPr>
          <w:p w14:paraId="248C2BB3" w14:textId="77777777" w:rsidR="0079542C" w:rsidRPr="001D207D" w:rsidRDefault="0079542C" w:rsidP="0079542C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тепень числа</w:t>
            </w:r>
          </w:p>
        </w:tc>
        <w:tc>
          <w:tcPr>
            <w:tcW w:w="1134" w:type="dxa"/>
          </w:tcPr>
          <w:p w14:paraId="307537C9" w14:textId="77777777" w:rsidR="0079542C" w:rsidRPr="001D207D" w:rsidRDefault="0079542C" w:rsidP="0079542C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14:paraId="1677C665" w14:textId="021D5DBE" w:rsidR="0079542C" w:rsidRPr="001D207D" w:rsidRDefault="0079542C" w:rsidP="0079542C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3, </w:t>
            </w:r>
            <w:r>
              <w:rPr>
                <w:rFonts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, 7, 1</w:t>
            </w:r>
            <w:r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, 14</w:t>
            </w:r>
          </w:p>
        </w:tc>
      </w:tr>
      <w:tr w:rsidR="00245F22" w:rsidRPr="001D207D" w14:paraId="01802E9B" w14:textId="1995CE27" w:rsidTr="003A5151">
        <w:trPr>
          <w:trHeight w:val="153"/>
        </w:trPr>
        <w:tc>
          <w:tcPr>
            <w:tcW w:w="851" w:type="dxa"/>
          </w:tcPr>
          <w:p w14:paraId="79DB297A" w14:textId="5980261D" w:rsidR="00245F22" w:rsidRPr="001D207D" w:rsidRDefault="00245F22" w:rsidP="00245F2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9" w:type="dxa"/>
          </w:tcPr>
          <w:p w14:paraId="67D33098" w14:textId="77777777" w:rsidR="00245F22" w:rsidRPr="001D207D" w:rsidRDefault="00245F22" w:rsidP="00245F22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134" w:type="dxa"/>
          </w:tcPr>
          <w:p w14:paraId="2BFC1A0D" w14:textId="77777777" w:rsidR="00245F22" w:rsidRPr="001D207D" w:rsidRDefault="00245F22" w:rsidP="00245F2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231273C7" w14:textId="0883CA4F" w:rsidR="00245F22" w:rsidRPr="001D207D" w:rsidRDefault="00E06F82" w:rsidP="00245F2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5F739E" w:rsidRPr="001D207D" w14:paraId="0B195CEE" w14:textId="36F4DCE5" w:rsidTr="003A5151">
        <w:trPr>
          <w:trHeight w:val="153"/>
        </w:trPr>
        <w:tc>
          <w:tcPr>
            <w:tcW w:w="851" w:type="dxa"/>
          </w:tcPr>
          <w:p w14:paraId="2D88A788" w14:textId="7DC9BE8F" w:rsidR="005F739E" w:rsidRPr="001D207D" w:rsidRDefault="005F739E" w:rsidP="005F739E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6379" w:type="dxa"/>
          </w:tcPr>
          <w:p w14:paraId="6E8FE139" w14:textId="77777777" w:rsidR="005F739E" w:rsidRPr="001D207D" w:rsidRDefault="005F739E" w:rsidP="005F739E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лощадь. Площадь прямоугольника</w:t>
            </w:r>
          </w:p>
        </w:tc>
        <w:tc>
          <w:tcPr>
            <w:tcW w:w="1134" w:type="dxa"/>
          </w:tcPr>
          <w:p w14:paraId="20C044BA" w14:textId="77777777" w:rsidR="005F739E" w:rsidRPr="001D207D" w:rsidRDefault="005F739E" w:rsidP="005F739E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</w:tcPr>
          <w:p w14:paraId="6ACB00B3" w14:textId="7E666132" w:rsidR="005F739E" w:rsidRPr="001D207D" w:rsidRDefault="005F739E" w:rsidP="005F739E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5</w:t>
            </w:r>
            <w:r w:rsidRPr="0073335D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, </w:t>
            </w:r>
            <w:r w:rsidR="00493534">
              <w:rPr>
                <w:rFonts w:ascii="Times New Roman" w:hAnsi="Times New Roman"/>
              </w:rPr>
              <w:t>9</w:t>
            </w:r>
            <w:r>
              <w:rPr>
                <w:rFonts w:ascii="Times New Roman" w:hAnsi="Times New Roman"/>
              </w:rPr>
              <w:t>, 12</w:t>
            </w:r>
          </w:p>
        </w:tc>
      </w:tr>
      <w:tr w:rsidR="005F739E" w:rsidRPr="001D207D" w14:paraId="7282CB3D" w14:textId="1AE59256" w:rsidTr="003A5151">
        <w:trPr>
          <w:trHeight w:val="153"/>
        </w:trPr>
        <w:tc>
          <w:tcPr>
            <w:tcW w:w="851" w:type="dxa"/>
          </w:tcPr>
          <w:p w14:paraId="670EC344" w14:textId="3FA05FD9" w:rsidR="005F739E" w:rsidRPr="001D207D" w:rsidRDefault="005F739E" w:rsidP="005F739E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6379" w:type="dxa"/>
          </w:tcPr>
          <w:p w14:paraId="3C65F95F" w14:textId="77777777" w:rsidR="005F739E" w:rsidRPr="001D207D" w:rsidRDefault="005F739E" w:rsidP="005F739E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ямоугольный параллелепипед. Пирамида</w:t>
            </w:r>
          </w:p>
        </w:tc>
        <w:tc>
          <w:tcPr>
            <w:tcW w:w="1134" w:type="dxa"/>
          </w:tcPr>
          <w:p w14:paraId="2F1C7A0B" w14:textId="77777777" w:rsidR="005F739E" w:rsidRPr="001D207D" w:rsidRDefault="005F739E" w:rsidP="005F739E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742BA044" w14:textId="6433CFBE" w:rsidR="005F739E" w:rsidRPr="001D207D" w:rsidRDefault="005F739E" w:rsidP="005F739E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5, 6, 7, </w:t>
            </w:r>
            <w:r w:rsidR="00493534">
              <w:rPr>
                <w:rFonts w:ascii="Times New Roman" w:hAnsi="Times New Roman"/>
              </w:rPr>
              <w:t>8</w:t>
            </w:r>
          </w:p>
        </w:tc>
      </w:tr>
      <w:tr w:rsidR="005F739E" w:rsidRPr="001D207D" w14:paraId="0A9183B9" w14:textId="34753DFA" w:rsidTr="003A5151">
        <w:trPr>
          <w:trHeight w:val="153"/>
        </w:trPr>
        <w:tc>
          <w:tcPr>
            <w:tcW w:w="851" w:type="dxa"/>
          </w:tcPr>
          <w:p w14:paraId="1EBBDBCC" w14:textId="0689D0E4" w:rsidR="005F739E" w:rsidRPr="001D207D" w:rsidRDefault="005F739E" w:rsidP="005F739E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6379" w:type="dxa"/>
          </w:tcPr>
          <w:p w14:paraId="27EBE5AC" w14:textId="77777777" w:rsidR="005F739E" w:rsidRPr="001D207D" w:rsidRDefault="005F739E" w:rsidP="005F739E">
            <w:pPr>
              <w:pStyle w:val="af4"/>
              <w:tabs>
                <w:tab w:val="left" w:pos="33"/>
              </w:tabs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Объем прямоугольного параллелепипеда</w:t>
            </w:r>
          </w:p>
        </w:tc>
        <w:tc>
          <w:tcPr>
            <w:tcW w:w="1134" w:type="dxa"/>
          </w:tcPr>
          <w:p w14:paraId="1FD6B2AE" w14:textId="77777777" w:rsidR="005F739E" w:rsidRPr="001D207D" w:rsidRDefault="005F739E" w:rsidP="005F739E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</w:tcPr>
          <w:p w14:paraId="10D780B5" w14:textId="0512333E" w:rsidR="005F739E" w:rsidRPr="001D207D" w:rsidRDefault="00493534" w:rsidP="005F739E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6, 7, </w:t>
            </w:r>
            <w:r w:rsidR="00335693">
              <w:rPr>
                <w:rFonts w:ascii="Times New Roman" w:hAnsi="Times New Roman"/>
              </w:rPr>
              <w:t>10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5F739E" w:rsidRPr="001D207D" w14:paraId="46FDCE43" w14:textId="69BF16F5" w:rsidTr="003A5151">
        <w:trPr>
          <w:trHeight w:val="153"/>
        </w:trPr>
        <w:tc>
          <w:tcPr>
            <w:tcW w:w="851" w:type="dxa"/>
          </w:tcPr>
          <w:p w14:paraId="0B7700C4" w14:textId="701F721F" w:rsidR="005F739E" w:rsidRPr="001D207D" w:rsidRDefault="005F739E" w:rsidP="005F739E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6379" w:type="dxa"/>
          </w:tcPr>
          <w:p w14:paraId="6F65074A" w14:textId="77777777" w:rsidR="005F739E" w:rsidRPr="001D207D" w:rsidRDefault="005F739E" w:rsidP="005F739E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мбинаторные задачи</w:t>
            </w:r>
          </w:p>
        </w:tc>
        <w:tc>
          <w:tcPr>
            <w:tcW w:w="1134" w:type="dxa"/>
          </w:tcPr>
          <w:p w14:paraId="11D5828B" w14:textId="77777777" w:rsidR="005F739E" w:rsidRPr="001D207D" w:rsidRDefault="005F739E" w:rsidP="005F739E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62E0B55B" w14:textId="1E412766" w:rsidR="005F739E" w:rsidRPr="001D207D" w:rsidRDefault="005F739E" w:rsidP="005F739E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5, 6, 7</w:t>
            </w:r>
          </w:p>
        </w:tc>
      </w:tr>
      <w:tr w:rsidR="005F739E" w:rsidRPr="001D207D" w14:paraId="0134D281" w14:textId="2F69CE0B" w:rsidTr="003A5151">
        <w:trPr>
          <w:trHeight w:val="153"/>
        </w:trPr>
        <w:tc>
          <w:tcPr>
            <w:tcW w:w="851" w:type="dxa"/>
          </w:tcPr>
          <w:p w14:paraId="11DEA9EC" w14:textId="05644A13" w:rsidR="005F739E" w:rsidRPr="001D207D" w:rsidRDefault="005F739E" w:rsidP="005F739E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9" w:type="dxa"/>
          </w:tcPr>
          <w:p w14:paraId="26298473" w14:textId="77777777" w:rsidR="005F739E" w:rsidRPr="001D207D" w:rsidRDefault="005F739E" w:rsidP="005F739E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34" w:type="dxa"/>
          </w:tcPr>
          <w:p w14:paraId="21CAEEB8" w14:textId="77777777" w:rsidR="005F739E" w:rsidRPr="001D207D" w:rsidRDefault="005F739E" w:rsidP="005F739E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14:paraId="091240DC" w14:textId="34C1CE31" w:rsidR="005F739E" w:rsidRPr="001D207D" w:rsidRDefault="00493534" w:rsidP="005F739E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 w:rsidR="00335693">
              <w:rPr>
                <w:rFonts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, 6, 7, 1</w:t>
            </w:r>
            <w:r w:rsidR="00335693"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, 14</w:t>
            </w:r>
          </w:p>
        </w:tc>
      </w:tr>
      <w:tr w:rsidR="00245F22" w:rsidRPr="001D207D" w14:paraId="6317DD14" w14:textId="02826002" w:rsidTr="003A5151">
        <w:trPr>
          <w:trHeight w:val="153"/>
        </w:trPr>
        <w:tc>
          <w:tcPr>
            <w:tcW w:w="851" w:type="dxa"/>
          </w:tcPr>
          <w:p w14:paraId="627C412E" w14:textId="77777777" w:rsidR="00245F22" w:rsidRPr="001D207D" w:rsidRDefault="00245F22" w:rsidP="00245F2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9" w:type="dxa"/>
          </w:tcPr>
          <w:p w14:paraId="53DD62E5" w14:textId="77777777" w:rsidR="00245F22" w:rsidRPr="001D207D" w:rsidRDefault="00245F22" w:rsidP="00245F22">
            <w:pPr>
              <w:pStyle w:val="af4"/>
              <w:tabs>
                <w:tab w:val="left" w:pos="204"/>
              </w:tabs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134" w:type="dxa"/>
          </w:tcPr>
          <w:p w14:paraId="6F27C0AF" w14:textId="77777777" w:rsidR="00245F22" w:rsidRPr="001D207D" w:rsidRDefault="00245F22" w:rsidP="00245F2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5EA9ED17" w14:textId="5F6D1FC9" w:rsidR="00245F22" w:rsidRPr="001D207D" w:rsidRDefault="00E06F82" w:rsidP="00245F2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3</w:t>
            </w:r>
          </w:p>
        </w:tc>
      </w:tr>
      <w:tr w:rsidR="00245F22" w:rsidRPr="001D207D" w14:paraId="44A196D4" w14:textId="5C3B97CA" w:rsidTr="003A5151">
        <w:trPr>
          <w:trHeight w:val="153"/>
        </w:trPr>
        <w:tc>
          <w:tcPr>
            <w:tcW w:w="7230" w:type="dxa"/>
            <w:gridSpan w:val="2"/>
          </w:tcPr>
          <w:p w14:paraId="25892A80" w14:textId="77777777" w:rsidR="00245F22" w:rsidRPr="001D207D" w:rsidRDefault="00245F22" w:rsidP="00245F22">
            <w:pPr>
              <w:pStyle w:val="af4"/>
              <w:ind w:left="-709" w:hanging="25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4. Обыкновенные дроби</w:t>
            </w:r>
          </w:p>
        </w:tc>
        <w:tc>
          <w:tcPr>
            <w:tcW w:w="1134" w:type="dxa"/>
          </w:tcPr>
          <w:p w14:paraId="1A302900" w14:textId="77777777" w:rsidR="00245F22" w:rsidRPr="001D207D" w:rsidRDefault="00245F22" w:rsidP="00245F2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1984" w:type="dxa"/>
          </w:tcPr>
          <w:p w14:paraId="753AF520" w14:textId="77777777" w:rsidR="00245F22" w:rsidRPr="001D207D" w:rsidRDefault="00245F22" w:rsidP="00245F2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031836" w:rsidRPr="001D207D" w14:paraId="57085E2E" w14:textId="3C8C18BE" w:rsidTr="003A5151">
        <w:trPr>
          <w:trHeight w:val="153"/>
        </w:trPr>
        <w:tc>
          <w:tcPr>
            <w:tcW w:w="851" w:type="dxa"/>
          </w:tcPr>
          <w:p w14:paraId="062414D7" w14:textId="1D6EB44E" w:rsidR="00031836" w:rsidRPr="001D207D" w:rsidRDefault="00031836" w:rsidP="00031836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6379" w:type="dxa"/>
          </w:tcPr>
          <w:p w14:paraId="31403D12" w14:textId="77777777" w:rsidR="00031836" w:rsidRPr="001D207D" w:rsidRDefault="00031836" w:rsidP="00031836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нятие обыкновенной дроби</w:t>
            </w:r>
          </w:p>
        </w:tc>
        <w:tc>
          <w:tcPr>
            <w:tcW w:w="1134" w:type="dxa"/>
          </w:tcPr>
          <w:p w14:paraId="0873A187" w14:textId="77777777" w:rsidR="00031836" w:rsidRPr="001D207D" w:rsidRDefault="00031836" w:rsidP="00031836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984" w:type="dxa"/>
          </w:tcPr>
          <w:p w14:paraId="659E04DE" w14:textId="02FDE918" w:rsidR="00031836" w:rsidRPr="001D207D" w:rsidRDefault="00031836" w:rsidP="00031836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D1FB7">
              <w:rPr>
                <w:rFonts w:ascii="Times New Roman" w:hAnsi="Times New Roman"/>
              </w:rPr>
              <w:t xml:space="preserve">2, </w:t>
            </w:r>
            <w:r>
              <w:rPr>
                <w:rFonts w:ascii="Times New Roman" w:hAnsi="Times New Roman"/>
              </w:rPr>
              <w:t>5,</w:t>
            </w:r>
            <w:r w:rsidRPr="005D1FB7">
              <w:rPr>
                <w:rFonts w:ascii="Times New Roman" w:hAnsi="Times New Roman"/>
              </w:rPr>
              <w:t xml:space="preserve"> 7</w:t>
            </w:r>
            <w:r>
              <w:rPr>
                <w:rFonts w:ascii="Times New Roman" w:hAnsi="Times New Roman"/>
              </w:rPr>
              <w:t>,</w:t>
            </w:r>
            <w:r w:rsidR="00BF4140">
              <w:rPr>
                <w:rFonts w:ascii="Times New Roman" w:hAnsi="Times New Roman"/>
              </w:rPr>
              <w:t xml:space="preserve"> 8,</w:t>
            </w:r>
            <w:r>
              <w:rPr>
                <w:rFonts w:ascii="Times New Roman" w:hAnsi="Times New Roman"/>
              </w:rPr>
              <w:t xml:space="preserve"> 1</w:t>
            </w:r>
            <w:r w:rsidR="00BF4140">
              <w:rPr>
                <w:rFonts w:ascii="Times New Roman" w:hAnsi="Times New Roman"/>
              </w:rPr>
              <w:t>2</w:t>
            </w:r>
          </w:p>
        </w:tc>
      </w:tr>
      <w:tr w:rsidR="00031836" w:rsidRPr="001D207D" w14:paraId="20C3B979" w14:textId="130E09C6" w:rsidTr="003A5151">
        <w:trPr>
          <w:trHeight w:val="153"/>
        </w:trPr>
        <w:tc>
          <w:tcPr>
            <w:tcW w:w="851" w:type="dxa"/>
          </w:tcPr>
          <w:p w14:paraId="7711F601" w14:textId="52DF65D0" w:rsidR="00031836" w:rsidRPr="001D207D" w:rsidRDefault="00031836" w:rsidP="00031836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6379" w:type="dxa"/>
          </w:tcPr>
          <w:p w14:paraId="071788C4" w14:textId="77777777" w:rsidR="00031836" w:rsidRPr="001D207D" w:rsidRDefault="00031836" w:rsidP="00031836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авильные и неправильные дроби. Сравнение дробей</w:t>
            </w:r>
          </w:p>
        </w:tc>
        <w:tc>
          <w:tcPr>
            <w:tcW w:w="1134" w:type="dxa"/>
          </w:tcPr>
          <w:p w14:paraId="2CE6792F" w14:textId="77777777" w:rsidR="00031836" w:rsidRPr="001D207D" w:rsidRDefault="00031836" w:rsidP="00031836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1C99AA7A" w14:textId="7F920961" w:rsidR="00031836" w:rsidRPr="001D207D" w:rsidRDefault="00031836" w:rsidP="00031836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 w:rsidR="00BF4140">
              <w:rPr>
                <w:rFonts w:ascii="Times New Roman" w:hAnsi="Times New Roman"/>
              </w:rPr>
              <w:t>4</w:t>
            </w:r>
            <w:r>
              <w:rPr>
                <w:rFonts w:ascii="Times New Roman" w:hAnsi="Times New Roman"/>
              </w:rPr>
              <w:t>, 5, 6, 7, 10</w:t>
            </w:r>
          </w:p>
        </w:tc>
      </w:tr>
      <w:tr w:rsidR="00031836" w:rsidRPr="001D207D" w14:paraId="191A15F7" w14:textId="5A7C120E" w:rsidTr="003A5151">
        <w:trPr>
          <w:trHeight w:val="153"/>
        </w:trPr>
        <w:tc>
          <w:tcPr>
            <w:tcW w:w="851" w:type="dxa"/>
          </w:tcPr>
          <w:p w14:paraId="0FAF0FAE" w14:textId="5F51CB15" w:rsidR="00031836" w:rsidRPr="001D207D" w:rsidRDefault="00031836" w:rsidP="00031836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7</w:t>
            </w:r>
          </w:p>
        </w:tc>
        <w:tc>
          <w:tcPr>
            <w:tcW w:w="6379" w:type="dxa"/>
          </w:tcPr>
          <w:p w14:paraId="49F94CF1" w14:textId="77777777" w:rsidR="00031836" w:rsidRPr="001D207D" w:rsidRDefault="00031836" w:rsidP="00031836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1134" w:type="dxa"/>
          </w:tcPr>
          <w:p w14:paraId="7C09A55F" w14:textId="77777777" w:rsidR="00031836" w:rsidRPr="001D207D" w:rsidRDefault="00031836" w:rsidP="00031836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14:paraId="64CD847E" w14:textId="3118E5B6" w:rsidR="00031836" w:rsidRPr="001D207D" w:rsidRDefault="00AF59B1" w:rsidP="00031836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5D1FB7">
              <w:rPr>
                <w:rFonts w:ascii="Times New Roman" w:hAnsi="Times New Roman"/>
              </w:rPr>
              <w:t xml:space="preserve">2, </w:t>
            </w:r>
            <w:r>
              <w:rPr>
                <w:rFonts w:ascii="Times New Roman" w:hAnsi="Times New Roman"/>
              </w:rPr>
              <w:t xml:space="preserve">3, </w:t>
            </w:r>
            <w:r w:rsidRPr="005D1FB7">
              <w:rPr>
                <w:rFonts w:ascii="Times New Roman" w:hAnsi="Times New Roman"/>
              </w:rPr>
              <w:t>6, 7</w:t>
            </w:r>
          </w:p>
        </w:tc>
      </w:tr>
      <w:tr w:rsidR="00031836" w:rsidRPr="001D207D" w14:paraId="32E63289" w14:textId="383C78B6" w:rsidTr="003A5151">
        <w:trPr>
          <w:trHeight w:val="153"/>
        </w:trPr>
        <w:tc>
          <w:tcPr>
            <w:tcW w:w="851" w:type="dxa"/>
          </w:tcPr>
          <w:p w14:paraId="18C9604D" w14:textId="5FE8BB65" w:rsidR="00031836" w:rsidRPr="001D207D" w:rsidRDefault="00031836" w:rsidP="00031836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8</w:t>
            </w:r>
          </w:p>
        </w:tc>
        <w:tc>
          <w:tcPr>
            <w:tcW w:w="6379" w:type="dxa"/>
          </w:tcPr>
          <w:p w14:paraId="00802CF6" w14:textId="77777777" w:rsidR="00031836" w:rsidRPr="001D207D" w:rsidRDefault="00031836" w:rsidP="00031836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Дроби и деление натуральных чисел</w:t>
            </w:r>
          </w:p>
        </w:tc>
        <w:tc>
          <w:tcPr>
            <w:tcW w:w="1134" w:type="dxa"/>
          </w:tcPr>
          <w:p w14:paraId="50499BAE" w14:textId="77777777" w:rsidR="00031836" w:rsidRPr="001D207D" w:rsidRDefault="00031836" w:rsidP="00031836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02EF9F75" w14:textId="3BCE1648" w:rsidR="00031836" w:rsidRPr="001D207D" w:rsidRDefault="00031836" w:rsidP="00031836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4, 6, </w:t>
            </w:r>
            <w:r w:rsidR="00BF4140">
              <w:rPr>
                <w:rFonts w:ascii="Times New Roman" w:hAnsi="Times New Roman"/>
              </w:rPr>
              <w:t>9</w:t>
            </w:r>
            <w:r>
              <w:rPr>
                <w:rFonts w:ascii="Times New Roman" w:hAnsi="Times New Roman"/>
              </w:rPr>
              <w:t>, 11</w:t>
            </w:r>
          </w:p>
        </w:tc>
      </w:tr>
      <w:tr w:rsidR="00031836" w:rsidRPr="001D207D" w14:paraId="3F65A779" w14:textId="1107E016" w:rsidTr="003A5151">
        <w:trPr>
          <w:trHeight w:val="153"/>
        </w:trPr>
        <w:tc>
          <w:tcPr>
            <w:tcW w:w="851" w:type="dxa"/>
          </w:tcPr>
          <w:p w14:paraId="442D8C48" w14:textId="7E69F891" w:rsidR="00031836" w:rsidRPr="001D207D" w:rsidRDefault="00031836" w:rsidP="00031836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9</w:t>
            </w:r>
          </w:p>
        </w:tc>
        <w:tc>
          <w:tcPr>
            <w:tcW w:w="6379" w:type="dxa"/>
          </w:tcPr>
          <w:p w14:paraId="226B902F" w14:textId="77777777" w:rsidR="00031836" w:rsidRPr="001D207D" w:rsidRDefault="00031836" w:rsidP="00031836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мешанные числа</w:t>
            </w:r>
          </w:p>
        </w:tc>
        <w:tc>
          <w:tcPr>
            <w:tcW w:w="1134" w:type="dxa"/>
          </w:tcPr>
          <w:p w14:paraId="13870F61" w14:textId="77777777" w:rsidR="00031836" w:rsidRPr="001D207D" w:rsidRDefault="00031836" w:rsidP="00031836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984" w:type="dxa"/>
          </w:tcPr>
          <w:p w14:paraId="762C6F5A" w14:textId="4324F9D1" w:rsidR="00031836" w:rsidRPr="001D207D" w:rsidRDefault="00031836" w:rsidP="00031836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4, 6, 7, 8, 13</w:t>
            </w:r>
          </w:p>
        </w:tc>
      </w:tr>
      <w:tr w:rsidR="00031836" w:rsidRPr="001D207D" w14:paraId="6D4ED9A8" w14:textId="5AC103AC" w:rsidTr="003A5151">
        <w:trPr>
          <w:trHeight w:val="153"/>
        </w:trPr>
        <w:tc>
          <w:tcPr>
            <w:tcW w:w="851" w:type="dxa"/>
          </w:tcPr>
          <w:p w14:paraId="39D69F61" w14:textId="3B07C87D" w:rsidR="00031836" w:rsidRPr="001D207D" w:rsidRDefault="00031836" w:rsidP="00031836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9" w:type="dxa"/>
          </w:tcPr>
          <w:p w14:paraId="79AD1E95" w14:textId="77777777" w:rsidR="00031836" w:rsidRPr="001D207D" w:rsidRDefault="00031836" w:rsidP="00031836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34" w:type="dxa"/>
          </w:tcPr>
          <w:p w14:paraId="017B2BE0" w14:textId="77777777" w:rsidR="00031836" w:rsidRPr="001D207D" w:rsidRDefault="00031836" w:rsidP="00031836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39B6B5AD" w14:textId="2DB4B7DA" w:rsidR="00031836" w:rsidRPr="001D207D" w:rsidRDefault="00AF59B1" w:rsidP="00031836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, 8, 14</w:t>
            </w:r>
          </w:p>
        </w:tc>
      </w:tr>
      <w:tr w:rsidR="00B47F46" w:rsidRPr="001D207D" w14:paraId="449252A7" w14:textId="6AD1C3C2" w:rsidTr="003A5151">
        <w:trPr>
          <w:trHeight w:val="153"/>
        </w:trPr>
        <w:tc>
          <w:tcPr>
            <w:tcW w:w="851" w:type="dxa"/>
          </w:tcPr>
          <w:p w14:paraId="05010576" w14:textId="77777777" w:rsidR="00B47F46" w:rsidRPr="001D207D" w:rsidRDefault="00B47F46" w:rsidP="00B47F46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133B2F73" w14:textId="77777777" w:rsidR="00B47F46" w:rsidRPr="001D207D" w:rsidRDefault="00B47F46" w:rsidP="00B47F46">
            <w:pPr>
              <w:pStyle w:val="af4"/>
              <w:tabs>
                <w:tab w:val="left" w:pos="204"/>
              </w:tabs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1134" w:type="dxa"/>
          </w:tcPr>
          <w:p w14:paraId="60980F5D" w14:textId="77777777" w:rsidR="00B47F46" w:rsidRPr="001D207D" w:rsidRDefault="00B47F46" w:rsidP="00B47F46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0C4FDC7F" w14:textId="42F4E129" w:rsidR="00B47F46" w:rsidRPr="001D207D" w:rsidRDefault="00E06F82" w:rsidP="00B47F46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B47F46" w:rsidRPr="001D207D" w14:paraId="2DE98657" w14:textId="6E86025A" w:rsidTr="003A5151">
        <w:trPr>
          <w:trHeight w:val="153"/>
        </w:trPr>
        <w:tc>
          <w:tcPr>
            <w:tcW w:w="7230" w:type="dxa"/>
            <w:gridSpan w:val="2"/>
          </w:tcPr>
          <w:p w14:paraId="3C79B1C7" w14:textId="77777777" w:rsidR="00B47F46" w:rsidRPr="001D207D" w:rsidRDefault="00B47F46" w:rsidP="00B47F46">
            <w:pPr>
              <w:pStyle w:val="af4"/>
              <w:ind w:firstLine="3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5. Десятичные дроби</w:t>
            </w:r>
          </w:p>
        </w:tc>
        <w:tc>
          <w:tcPr>
            <w:tcW w:w="1134" w:type="dxa"/>
          </w:tcPr>
          <w:p w14:paraId="23A5E25B" w14:textId="77777777" w:rsidR="00B47F46" w:rsidRPr="001D207D" w:rsidRDefault="00B47F46" w:rsidP="00B47F46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48</w:t>
            </w:r>
          </w:p>
        </w:tc>
        <w:tc>
          <w:tcPr>
            <w:tcW w:w="1984" w:type="dxa"/>
          </w:tcPr>
          <w:p w14:paraId="261516D5" w14:textId="77777777" w:rsidR="00B47F46" w:rsidRPr="001D207D" w:rsidRDefault="00B47F46" w:rsidP="00B47F46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0A295E" w:rsidRPr="001D207D" w14:paraId="3EA51DEC" w14:textId="19BD5134" w:rsidTr="003A5151">
        <w:trPr>
          <w:trHeight w:val="153"/>
        </w:trPr>
        <w:tc>
          <w:tcPr>
            <w:tcW w:w="851" w:type="dxa"/>
          </w:tcPr>
          <w:p w14:paraId="72D383CE" w14:textId="735A86B3" w:rsidR="000A295E" w:rsidRPr="001D207D" w:rsidRDefault="000A295E" w:rsidP="000A295E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  <w:tc>
          <w:tcPr>
            <w:tcW w:w="6379" w:type="dxa"/>
          </w:tcPr>
          <w:p w14:paraId="37746BA0" w14:textId="77777777" w:rsidR="000A295E" w:rsidRPr="001D207D" w:rsidRDefault="000A295E" w:rsidP="000A295E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едставление о десятичных дробях</w:t>
            </w:r>
          </w:p>
        </w:tc>
        <w:tc>
          <w:tcPr>
            <w:tcW w:w="1134" w:type="dxa"/>
          </w:tcPr>
          <w:p w14:paraId="0851A149" w14:textId="77777777" w:rsidR="000A295E" w:rsidRPr="001D207D" w:rsidRDefault="000A295E" w:rsidP="000A295E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</w:tcPr>
          <w:p w14:paraId="0EE0E8D2" w14:textId="1C14E5A4" w:rsidR="000A295E" w:rsidRPr="001D207D" w:rsidRDefault="000A295E" w:rsidP="000A295E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D1FB7">
              <w:rPr>
                <w:rFonts w:ascii="Times New Roman" w:hAnsi="Times New Roman"/>
              </w:rPr>
              <w:t xml:space="preserve">2, </w:t>
            </w:r>
            <w:r>
              <w:rPr>
                <w:rFonts w:ascii="Times New Roman" w:hAnsi="Times New Roman"/>
              </w:rPr>
              <w:t>5, 6,</w:t>
            </w:r>
            <w:r w:rsidRPr="005D1FB7">
              <w:rPr>
                <w:rFonts w:ascii="Times New Roman" w:hAnsi="Times New Roman"/>
              </w:rPr>
              <w:t xml:space="preserve"> 7</w:t>
            </w:r>
            <w:r>
              <w:rPr>
                <w:rFonts w:ascii="Times New Roman" w:hAnsi="Times New Roman"/>
              </w:rPr>
              <w:t>, 1</w:t>
            </w:r>
            <w:r w:rsidR="00A964D1">
              <w:rPr>
                <w:rFonts w:ascii="Times New Roman" w:hAnsi="Times New Roman"/>
              </w:rPr>
              <w:t>2</w:t>
            </w:r>
          </w:p>
        </w:tc>
      </w:tr>
      <w:tr w:rsidR="000A295E" w:rsidRPr="001D207D" w14:paraId="2D0859C1" w14:textId="4ECA9D8B" w:rsidTr="003A5151">
        <w:trPr>
          <w:trHeight w:val="153"/>
        </w:trPr>
        <w:tc>
          <w:tcPr>
            <w:tcW w:w="851" w:type="dxa"/>
          </w:tcPr>
          <w:p w14:paraId="5F79CD9C" w14:textId="21180683" w:rsidR="000A295E" w:rsidRPr="001D207D" w:rsidRDefault="000A295E" w:rsidP="000A295E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1</w:t>
            </w:r>
          </w:p>
        </w:tc>
        <w:tc>
          <w:tcPr>
            <w:tcW w:w="6379" w:type="dxa"/>
          </w:tcPr>
          <w:p w14:paraId="5ED1C292" w14:textId="77777777" w:rsidR="000A295E" w:rsidRPr="001D207D" w:rsidRDefault="000A295E" w:rsidP="000A295E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1134" w:type="dxa"/>
          </w:tcPr>
          <w:p w14:paraId="30224045" w14:textId="77777777" w:rsidR="000A295E" w:rsidRPr="001D207D" w:rsidRDefault="000A295E" w:rsidP="000A295E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4E0AADE5" w14:textId="56BBCA50" w:rsidR="000A295E" w:rsidRPr="001D207D" w:rsidRDefault="000A295E" w:rsidP="000A295E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, 1</w:t>
            </w:r>
            <w:r w:rsidR="00A964D1">
              <w:rPr>
                <w:rFonts w:ascii="Times New Roman" w:hAnsi="Times New Roman"/>
              </w:rPr>
              <w:t>3</w:t>
            </w:r>
          </w:p>
        </w:tc>
      </w:tr>
      <w:tr w:rsidR="000A295E" w:rsidRPr="001D207D" w14:paraId="1A81DF16" w14:textId="3FF086BB" w:rsidTr="003A5151">
        <w:trPr>
          <w:trHeight w:val="153"/>
        </w:trPr>
        <w:tc>
          <w:tcPr>
            <w:tcW w:w="851" w:type="dxa"/>
          </w:tcPr>
          <w:p w14:paraId="34680DEA" w14:textId="31BE91AE" w:rsidR="000A295E" w:rsidRPr="001D207D" w:rsidRDefault="000A295E" w:rsidP="000A295E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6379" w:type="dxa"/>
          </w:tcPr>
          <w:p w14:paraId="16EAAAD1" w14:textId="77777777" w:rsidR="000A295E" w:rsidRPr="001D207D" w:rsidRDefault="000A295E" w:rsidP="000A295E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Округление чисел. Прикидки</w:t>
            </w:r>
          </w:p>
        </w:tc>
        <w:tc>
          <w:tcPr>
            <w:tcW w:w="1134" w:type="dxa"/>
          </w:tcPr>
          <w:p w14:paraId="43A7E17A" w14:textId="77777777" w:rsidR="000A295E" w:rsidRPr="001D207D" w:rsidRDefault="000A295E" w:rsidP="000A295E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096D956B" w14:textId="68BD066C" w:rsidR="000A295E" w:rsidRPr="001D207D" w:rsidRDefault="000A295E" w:rsidP="000A295E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, 9, 14</w:t>
            </w:r>
          </w:p>
        </w:tc>
      </w:tr>
      <w:tr w:rsidR="000A295E" w:rsidRPr="001D207D" w14:paraId="502426CD" w14:textId="0EADA527" w:rsidTr="003A5151">
        <w:trPr>
          <w:trHeight w:val="153"/>
        </w:trPr>
        <w:tc>
          <w:tcPr>
            <w:tcW w:w="851" w:type="dxa"/>
          </w:tcPr>
          <w:p w14:paraId="035819B3" w14:textId="76E77BA0" w:rsidR="000A295E" w:rsidRPr="001D207D" w:rsidRDefault="000A295E" w:rsidP="000A295E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33</w:t>
            </w:r>
          </w:p>
        </w:tc>
        <w:tc>
          <w:tcPr>
            <w:tcW w:w="6379" w:type="dxa"/>
          </w:tcPr>
          <w:p w14:paraId="65DE9F2C" w14:textId="77777777" w:rsidR="000A295E" w:rsidRPr="001D207D" w:rsidRDefault="000A295E" w:rsidP="000A295E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134" w:type="dxa"/>
          </w:tcPr>
          <w:p w14:paraId="288D4F33" w14:textId="77777777" w:rsidR="000A295E" w:rsidRPr="001D207D" w:rsidRDefault="000A295E" w:rsidP="000A295E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984" w:type="dxa"/>
          </w:tcPr>
          <w:p w14:paraId="36A586FC" w14:textId="0C4D3197" w:rsidR="000A295E" w:rsidRPr="001D207D" w:rsidRDefault="000A295E" w:rsidP="000A295E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4, 6, 8, 11</w:t>
            </w:r>
          </w:p>
        </w:tc>
      </w:tr>
      <w:tr w:rsidR="00B47F46" w:rsidRPr="001D207D" w14:paraId="21E6CF6A" w14:textId="6FEBCECD" w:rsidTr="003A5151">
        <w:trPr>
          <w:trHeight w:val="153"/>
        </w:trPr>
        <w:tc>
          <w:tcPr>
            <w:tcW w:w="851" w:type="dxa"/>
          </w:tcPr>
          <w:p w14:paraId="15F1670F" w14:textId="2479FE59" w:rsidR="00B47F46" w:rsidRPr="001D207D" w:rsidRDefault="00B47F46" w:rsidP="00B47F46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690B6318" w14:textId="77777777" w:rsidR="00B47F46" w:rsidRPr="001D207D" w:rsidRDefault="00B47F46" w:rsidP="00B47F46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7</w:t>
            </w:r>
          </w:p>
        </w:tc>
        <w:tc>
          <w:tcPr>
            <w:tcW w:w="1134" w:type="dxa"/>
          </w:tcPr>
          <w:p w14:paraId="74E575D8" w14:textId="77777777" w:rsidR="00B47F46" w:rsidRPr="001D207D" w:rsidRDefault="00B47F46" w:rsidP="00B47F46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44698D54" w14:textId="476EBF08" w:rsidR="00B47F46" w:rsidRPr="001D207D" w:rsidRDefault="00E06F82" w:rsidP="00B47F46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F5582A" w:rsidRPr="001D207D" w14:paraId="05912F75" w14:textId="0B33F339" w:rsidTr="003A5151">
        <w:trPr>
          <w:trHeight w:val="153"/>
        </w:trPr>
        <w:tc>
          <w:tcPr>
            <w:tcW w:w="851" w:type="dxa"/>
          </w:tcPr>
          <w:p w14:paraId="2EAFD75F" w14:textId="5D90CDA5" w:rsidR="00F5582A" w:rsidRPr="001D207D" w:rsidRDefault="00F5582A" w:rsidP="00F5582A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4</w:t>
            </w:r>
          </w:p>
        </w:tc>
        <w:tc>
          <w:tcPr>
            <w:tcW w:w="6379" w:type="dxa"/>
          </w:tcPr>
          <w:p w14:paraId="2AE62464" w14:textId="77777777" w:rsidR="00F5582A" w:rsidRPr="001D207D" w:rsidRDefault="00F5582A" w:rsidP="00F5582A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1134" w:type="dxa"/>
          </w:tcPr>
          <w:p w14:paraId="5A0ED1BD" w14:textId="77777777" w:rsidR="00F5582A" w:rsidRPr="001D207D" w:rsidRDefault="00F5582A" w:rsidP="00F5582A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984" w:type="dxa"/>
          </w:tcPr>
          <w:p w14:paraId="6306907F" w14:textId="3AFBD6E4" w:rsidR="00F5582A" w:rsidRPr="001D207D" w:rsidRDefault="00F5582A" w:rsidP="00F5582A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D1FB7">
              <w:rPr>
                <w:rFonts w:ascii="Times New Roman" w:hAnsi="Times New Roman"/>
              </w:rPr>
              <w:t xml:space="preserve">2, </w:t>
            </w:r>
            <w:r>
              <w:rPr>
                <w:rFonts w:ascii="Times New Roman" w:hAnsi="Times New Roman"/>
              </w:rPr>
              <w:t xml:space="preserve">4, </w:t>
            </w:r>
            <w:r>
              <w:rPr>
                <w:rFonts w:ascii="Times New Roman" w:hAnsi="Times New Roman"/>
              </w:rPr>
              <w:t>5, 6,</w:t>
            </w:r>
            <w:r w:rsidRPr="005D1FB7">
              <w:rPr>
                <w:rFonts w:ascii="Times New Roman" w:hAnsi="Times New Roman"/>
              </w:rPr>
              <w:t xml:space="preserve"> 7</w:t>
            </w:r>
            <w:r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9,</w:t>
            </w:r>
            <w:r>
              <w:rPr>
                <w:rFonts w:ascii="Times New Roman" w:hAnsi="Times New Roman"/>
              </w:rPr>
              <w:t xml:space="preserve"> 13</w:t>
            </w:r>
          </w:p>
        </w:tc>
      </w:tr>
      <w:tr w:rsidR="00F5582A" w:rsidRPr="001D207D" w14:paraId="13231F51" w14:textId="491ADC23" w:rsidTr="003A5151">
        <w:trPr>
          <w:trHeight w:val="153"/>
        </w:trPr>
        <w:tc>
          <w:tcPr>
            <w:tcW w:w="851" w:type="dxa"/>
          </w:tcPr>
          <w:p w14:paraId="2DD64F48" w14:textId="172E18FF" w:rsidR="00F5582A" w:rsidRPr="001D207D" w:rsidRDefault="00F5582A" w:rsidP="00F5582A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6379" w:type="dxa"/>
          </w:tcPr>
          <w:p w14:paraId="11AC4457" w14:textId="77777777" w:rsidR="00F5582A" w:rsidRPr="001D207D" w:rsidRDefault="00F5582A" w:rsidP="00F5582A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Деление десятичных дробей</w:t>
            </w:r>
          </w:p>
        </w:tc>
        <w:tc>
          <w:tcPr>
            <w:tcW w:w="1134" w:type="dxa"/>
          </w:tcPr>
          <w:p w14:paraId="18C68683" w14:textId="77777777" w:rsidR="00F5582A" w:rsidRPr="001D207D" w:rsidRDefault="00F5582A" w:rsidP="00F5582A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984" w:type="dxa"/>
          </w:tcPr>
          <w:p w14:paraId="267BFBCA" w14:textId="4A8DD2BF" w:rsidR="00F5582A" w:rsidRPr="001D207D" w:rsidRDefault="00F5582A" w:rsidP="00F5582A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, 1</w:t>
            </w:r>
            <w:r w:rsidR="00415A9F">
              <w:rPr>
                <w:rFonts w:ascii="Times New Roman" w:hAnsi="Times New Roman"/>
              </w:rPr>
              <w:t>4</w:t>
            </w:r>
          </w:p>
        </w:tc>
      </w:tr>
      <w:tr w:rsidR="002F004B" w:rsidRPr="001D207D" w14:paraId="1BA2D0B1" w14:textId="61519AA6" w:rsidTr="003A5151">
        <w:trPr>
          <w:trHeight w:val="153"/>
        </w:trPr>
        <w:tc>
          <w:tcPr>
            <w:tcW w:w="851" w:type="dxa"/>
          </w:tcPr>
          <w:p w14:paraId="45752417" w14:textId="3AC3302A" w:rsidR="002F004B" w:rsidRPr="001D207D" w:rsidRDefault="002F004B" w:rsidP="002F004B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39F67301" w14:textId="77777777" w:rsidR="002F004B" w:rsidRPr="001D207D" w:rsidRDefault="002F004B" w:rsidP="002F004B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8</w:t>
            </w:r>
          </w:p>
        </w:tc>
        <w:tc>
          <w:tcPr>
            <w:tcW w:w="1134" w:type="dxa"/>
          </w:tcPr>
          <w:p w14:paraId="3EA6AF60" w14:textId="77777777" w:rsidR="002F004B" w:rsidRPr="001D207D" w:rsidRDefault="002F004B" w:rsidP="002F004B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12A6BA75" w14:textId="7EA36746" w:rsidR="002F004B" w:rsidRPr="001D207D" w:rsidRDefault="00E06F82" w:rsidP="002F004B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415A9F" w:rsidRPr="001D207D" w14:paraId="025D73E7" w14:textId="7E5A570C" w:rsidTr="003A5151">
        <w:trPr>
          <w:trHeight w:val="153"/>
        </w:trPr>
        <w:tc>
          <w:tcPr>
            <w:tcW w:w="851" w:type="dxa"/>
          </w:tcPr>
          <w:p w14:paraId="502CCF78" w14:textId="64288D10" w:rsidR="00415A9F" w:rsidRPr="001D207D" w:rsidRDefault="00415A9F" w:rsidP="00415A9F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6379" w:type="dxa"/>
          </w:tcPr>
          <w:p w14:paraId="62201F22" w14:textId="77777777" w:rsidR="00415A9F" w:rsidRPr="001D207D" w:rsidRDefault="00415A9F" w:rsidP="00415A9F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реднее арифметическое. Среднее значение величины</w:t>
            </w:r>
          </w:p>
        </w:tc>
        <w:tc>
          <w:tcPr>
            <w:tcW w:w="1134" w:type="dxa"/>
          </w:tcPr>
          <w:p w14:paraId="055754D0" w14:textId="77777777" w:rsidR="00415A9F" w:rsidRPr="001D207D" w:rsidRDefault="00415A9F" w:rsidP="00415A9F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6ACA6B75" w14:textId="0FB50369" w:rsidR="00415A9F" w:rsidRPr="001D207D" w:rsidRDefault="00415A9F" w:rsidP="00415A9F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D1FB7">
              <w:rPr>
                <w:rFonts w:ascii="Times New Roman" w:hAnsi="Times New Roman"/>
              </w:rPr>
              <w:t xml:space="preserve">2, </w:t>
            </w:r>
            <w:r>
              <w:rPr>
                <w:rFonts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>, 6,</w:t>
            </w:r>
            <w:r w:rsidRPr="005D1FB7">
              <w:rPr>
                <w:rFonts w:ascii="Times New Roman" w:hAnsi="Times New Roman"/>
              </w:rPr>
              <w:t xml:space="preserve"> 7</w:t>
            </w:r>
            <w:r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</w:rPr>
              <w:t>9,</w:t>
            </w:r>
            <w:r w:rsidR="000C0EC7">
              <w:rPr>
                <w:rFonts w:ascii="Times New Roman" w:hAnsi="Times New Roman"/>
              </w:rPr>
              <w:t xml:space="preserve"> 11</w:t>
            </w:r>
          </w:p>
        </w:tc>
      </w:tr>
      <w:tr w:rsidR="00415A9F" w:rsidRPr="001D207D" w14:paraId="4E7AF22F" w14:textId="428355CB" w:rsidTr="003A5151">
        <w:trPr>
          <w:trHeight w:val="153"/>
        </w:trPr>
        <w:tc>
          <w:tcPr>
            <w:tcW w:w="851" w:type="dxa"/>
          </w:tcPr>
          <w:p w14:paraId="56340B35" w14:textId="02B88060" w:rsidR="00415A9F" w:rsidRPr="001D207D" w:rsidRDefault="00415A9F" w:rsidP="00415A9F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6379" w:type="dxa"/>
          </w:tcPr>
          <w:p w14:paraId="259EC321" w14:textId="77777777" w:rsidR="00415A9F" w:rsidRPr="001D207D" w:rsidRDefault="00415A9F" w:rsidP="00415A9F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оценты. Нахождение процентов от числа</w:t>
            </w:r>
          </w:p>
        </w:tc>
        <w:tc>
          <w:tcPr>
            <w:tcW w:w="1134" w:type="dxa"/>
          </w:tcPr>
          <w:p w14:paraId="56B08F6B" w14:textId="77777777" w:rsidR="00415A9F" w:rsidRPr="001D207D" w:rsidRDefault="00415A9F" w:rsidP="00415A9F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</w:tcPr>
          <w:p w14:paraId="437F246A" w14:textId="2E153958" w:rsidR="00415A9F" w:rsidRPr="001D207D" w:rsidRDefault="00415A9F" w:rsidP="00415A9F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3, 5, 6, </w:t>
            </w:r>
            <w:r w:rsidR="00D60E7F">
              <w:rPr>
                <w:rFonts w:ascii="Times New Roman" w:hAnsi="Times New Roman"/>
              </w:rPr>
              <w:t>8</w:t>
            </w:r>
            <w:r>
              <w:rPr>
                <w:rFonts w:ascii="Times New Roman" w:hAnsi="Times New Roman"/>
              </w:rPr>
              <w:t>, 10</w:t>
            </w:r>
          </w:p>
        </w:tc>
      </w:tr>
      <w:tr w:rsidR="00415A9F" w:rsidRPr="001D207D" w14:paraId="1718B281" w14:textId="73CB16A6" w:rsidTr="003A5151">
        <w:trPr>
          <w:trHeight w:val="153"/>
        </w:trPr>
        <w:tc>
          <w:tcPr>
            <w:tcW w:w="851" w:type="dxa"/>
          </w:tcPr>
          <w:p w14:paraId="5DA9C7A5" w14:textId="7B2190A7" w:rsidR="00415A9F" w:rsidRPr="001D207D" w:rsidRDefault="00415A9F" w:rsidP="00415A9F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6379" w:type="dxa"/>
          </w:tcPr>
          <w:p w14:paraId="555CE539" w14:textId="77777777" w:rsidR="00415A9F" w:rsidRPr="001D207D" w:rsidRDefault="00415A9F" w:rsidP="00415A9F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Нахождение числа по его процентам</w:t>
            </w:r>
          </w:p>
        </w:tc>
        <w:tc>
          <w:tcPr>
            <w:tcW w:w="1134" w:type="dxa"/>
          </w:tcPr>
          <w:p w14:paraId="67D2A534" w14:textId="77777777" w:rsidR="00415A9F" w:rsidRPr="001D207D" w:rsidRDefault="00415A9F" w:rsidP="00415A9F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</w:tcPr>
          <w:p w14:paraId="5130C388" w14:textId="7F45A69A" w:rsidR="00415A9F" w:rsidRPr="001D207D" w:rsidRDefault="00415A9F" w:rsidP="00415A9F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</w:t>
            </w:r>
          </w:p>
        </w:tc>
      </w:tr>
      <w:tr w:rsidR="00415A9F" w:rsidRPr="001D207D" w14:paraId="6DC7D70F" w14:textId="6212C508" w:rsidTr="003A5151">
        <w:trPr>
          <w:trHeight w:val="153"/>
        </w:trPr>
        <w:tc>
          <w:tcPr>
            <w:tcW w:w="851" w:type="dxa"/>
          </w:tcPr>
          <w:p w14:paraId="2984C6F2" w14:textId="307ABE01" w:rsidR="00415A9F" w:rsidRPr="001D207D" w:rsidRDefault="00415A9F" w:rsidP="00415A9F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65D101B6" w14:textId="77777777" w:rsidR="00415A9F" w:rsidRPr="001D207D" w:rsidRDefault="00415A9F" w:rsidP="00415A9F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34" w:type="dxa"/>
          </w:tcPr>
          <w:p w14:paraId="1E3B8E1E" w14:textId="77777777" w:rsidR="00415A9F" w:rsidRPr="001D207D" w:rsidRDefault="00415A9F" w:rsidP="00415A9F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14:paraId="051DB833" w14:textId="15A83FF1" w:rsidR="00415A9F" w:rsidRPr="001D207D" w:rsidRDefault="00415A9F" w:rsidP="00415A9F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4, 6, 8, 1</w:t>
            </w:r>
            <w:r w:rsidR="00D60E7F">
              <w:rPr>
                <w:rFonts w:ascii="Times New Roman" w:hAnsi="Times New Roman"/>
              </w:rPr>
              <w:t>2, 14</w:t>
            </w:r>
          </w:p>
        </w:tc>
      </w:tr>
      <w:tr w:rsidR="00B632CC" w:rsidRPr="001D207D" w14:paraId="4DBF3D2D" w14:textId="1E9ED00B" w:rsidTr="003A5151">
        <w:trPr>
          <w:trHeight w:val="153"/>
        </w:trPr>
        <w:tc>
          <w:tcPr>
            <w:tcW w:w="851" w:type="dxa"/>
          </w:tcPr>
          <w:p w14:paraId="26924333" w14:textId="77777777" w:rsidR="00B632CC" w:rsidRPr="001D207D" w:rsidRDefault="00B632CC" w:rsidP="00B632CC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5428D2F8" w14:textId="77777777" w:rsidR="00B632CC" w:rsidRPr="001D207D" w:rsidRDefault="00B632CC" w:rsidP="00B632CC">
            <w:pPr>
              <w:pStyle w:val="af4"/>
              <w:tabs>
                <w:tab w:val="left" w:pos="204"/>
              </w:tabs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9</w:t>
            </w:r>
          </w:p>
        </w:tc>
        <w:tc>
          <w:tcPr>
            <w:tcW w:w="1134" w:type="dxa"/>
          </w:tcPr>
          <w:p w14:paraId="3D324CF6" w14:textId="77777777" w:rsidR="00B632CC" w:rsidRPr="001D207D" w:rsidRDefault="00B632CC" w:rsidP="00B632CC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4D9FF3BD" w14:textId="5DBDF2AC" w:rsidR="00B632CC" w:rsidRPr="001D207D" w:rsidRDefault="00E06F82" w:rsidP="00B632CC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B632CC" w:rsidRPr="001D207D" w14:paraId="1AF62806" w14:textId="27453EBF" w:rsidTr="003A5151">
        <w:trPr>
          <w:trHeight w:val="316"/>
        </w:trPr>
        <w:tc>
          <w:tcPr>
            <w:tcW w:w="7230" w:type="dxa"/>
            <w:gridSpan w:val="2"/>
          </w:tcPr>
          <w:p w14:paraId="3C9ACFF3" w14:textId="77777777" w:rsidR="00B632CC" w:rsidRPr="001D207D" w:rsidRDefault="00B632CC" w:rsidP="00B632CC">
            <w:pPr>
              <w:pStyle w:val="af4"/>
              <w:ind w:firstLine="3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34" w:type="dxa"/>
          </w:tcPr>
          <w:p w14:paraId="1A2866A3" w14:textId="77777777" w:rsidR="00B632CC" w:rsidRPr="001D207D" w:rsidRDefault="00B632CC" w:rsidP="00B632CC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1984" w:type="dxa"/>
          </w:tcPr>
          <w:p w14:paraId="2684DB0A" w14:textId="77777777" w:rsidR="00B632CC" w:rsidRPr="001D207D" w:rsidRDefault="00B632CC" w:rsidP="00B632CC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632CC" w:rsidRPr="001D207D" w14:paraId="28CEC45D" w14:textId="59FE35CC" w:rsidTr="003A5151">
        <w:trPr>
          <w:trHeight w:val="316"/>
        </w:trPr>
        <w:tc>
          <w:tcPr>
            <w:tcW w:w="851" w:type="dxa"/>
          </w:tcPr>
          <w:p w14:paraId="706A397B" w14:textId="48E3463D" w:rsidR="00B632CC" w:rsidRPr="001D207D" w:rsidRDefault="00B632CC" w:rsidP="00B632CC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9" w:type="dxa"/>
          </w:tcPr>
          <w:p w14:paraId="362C1294" w14:textId="77777777" w:rsidR="00B632CC" w:rsidRPr="001D207D" w:rsidRDefault="00B632CC" w:rsidP="00B632CC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Упражнения для повторения курса 5 класса</w:t>
            </w:r>
          </w:p>
        </w:tc>
        <w:tc>
          <w:tcPr>
            <w:tcW w:w="1134" w:type="dxa"/>
          </w:tcPr>
          <w:p w14:paraId="53D18B03" w14:textId="77777777" w:rsidR="00B632CC" w:rsidRPr="001D207D" w:rsidRDefault="00B632CC" w:rsidP="00B632CC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984" w:type="dxa"/>
          </w:tcPr>
          <w:p w14:paraId="0862ABD4" w14:textId="5EA1C676" w:rsidR="00B632CC" w:rsidRPr="001D207D" w:rsidRDefault="00571ECF" w:rsidP="00B632CC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 w:rsidR="00CA17C3">
              <w:rPr>
                <w:rFonts w:ascii="Times New Roman" w:hAnsi="Times New Roman"/>
              </w:rPr>
              <w:t xml:space="preserve">3, 4, 5, </w:t>
            </w:r>
            <w:r>
              <w:rPr>
                <w:rFonts w:ascii="Times New Roman" w:hAnsi="Times New Roman"/>
              </w:rPr>
              <w:t>6, 7</w:t>
            </w:r>
            <w:r w:rsidR="00CA17C3">
              <w:rPr>
                <w:rFonts w:ascii="Times New Roman" w:hAnsi="Times New Roman"/>
              </w:rPr>
              <w:t xml:space="preserve">, 9, </w:t>
            </w:r>
            <w:r w:rsidR="00A171C3">
              <w:rPr>
                <w:rFonts w:ascii="Times New Roman" w:hAnsi="Times New Roman"/>
              </w:rPr>
              <w:t>13</w:t>
            </w:r>
          </w:p>
        </w:tc>
      </w:tr>
      <w:tr w:rsidR="00B632CC" w:rsidRPr="001D207D" w14:paraId="4C8095BC" w14:textId="5608C14E" w:rsidTr="003A5151">
        <w:trPr>
          <w:trHeight w:val="316"/>
        </w:trPr>
        <w:tc>
          <w:tcPr>
            <w:tcW w:w="851" w:type="dxa"/>
          </w:tcPr>
          <w:p w14:paraId="1F4FE832" w14:textId="77777777" w:rsidR="00B632CC" w:rsidRPr="001D207D" w:rsidRDefault="00B632CC" w:rsidP="00B632CC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578B99C8" w14:textId="77777777" w:rsidR="00B632CC" w:rsidRPr="001D207D" w:rsidRDefault="00B632CC" w:rsidP="00B632CC">
            <w:pPr>
              <w:pStyle w:val="af4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10</w:t>
            </w:r>
          </w:p>
        </w:tc>
        <w:tc>
          <w:tcPr>
            <w:tcW w:w="1134" w:type="dxa"/>
          </w:tcPr>
          <w:p w14:paraId="219782C5" w14:textId="77777777" w:rsidR="00B632CC" w:rsidRPr="001D207D" w:rsidRDefault="00B632CC" w:rsidP="00B632CC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28ECA78D" w14:textId="5B138F44" w:rsidR="00B632CC" w:rsidRPr="001D207D" w:rsidRDefault="00E06F82" w:rsidP="00B632CC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B632CC" w:rsidRPr="001D207D" w14:paraId="2F412B86" w14:textId="7BFC387D" w:rsidTr="003A5151">
        <w:trPr>
          <w:trHeight w:val="163"/>
        </w:trPr>
        <w:tc>
          <w:tcPr>
            <w:tcW w:w="851" w:type="dxa"/>
          </w:tcPr>
          <w:p w14:paraId="7BFD22C9" w14:textId="77777777" w:rsidR="00B632CC" w:rsidRPr="001D207D" w:rsidRDefault="00B632CC" w:rsidP="00B632CC">
            <w:pPr>
              <w:pStyle w:val="af4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6379" w:type="dxa"/>
          </w:tcPr>
          <w:p w14:paraId="392C82E3" w14:textId="77777777" w:rsidR="00B632CC" w:rsidRPr="001D207D" w:rsidRDefault="00B632CC" w:rsidP="00B632CC">
            <w:pPr>
              <w:pStyle w:val="af4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</w:tcPr>
          <w:p w14:paraId="7BA620B1" w14:textId="77777777" w:rsidR="00B632CC" w:rsidRPr="001D207D" w:rsidRDefault="00B632CC" w:rsidP="00B632CC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70</w:t>
            </w:r>
          </w:p>
        </w:tc>
        <w:tc>
          <w:tcPr>
            <w:tcW w:w="1984" w:type="dxa"/>
          </w:tcPr>
          <w:p w14:paraId="16101A5C" w14:textId="77777777" w:rsidR="00B632CC" w:rsidRPr="001D207D" w:rsidRDefault="00B632CC" w:rsidP="00B632CC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632CC" w:rsidRPr="001D207D" w14:paraId="251B7B94" w14:textId="7151E1CE" w:rsidTr="003A5151">
        <w:trPr>
          <w:trHeight w:val="153"/>
        </w:trPr>
        <w:tc>
          <w:tcPr>
            <w:tcW w:w="8364" w:type="dxa"/>
            <w:gridSpan w:val="3"/>
            <w:tcBorders>
              <w:left w:val="nil"/>
              <w:right w:val="nil"/>
            </w:tcBorders>
          </w:tcPr>
          <w:p w14:paraId="722F8C04" w14:textId="77777777" w:rsidR="00B632CC" w:rsidRPr="001D207D" w:rsidRDefault="00B632CC" w:rsidP="00B632CC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6 класс</w:t>
            </w:r>
          </w:p>
        </w:tc>
        <w:tc>
          <w:tcPr>
            <w:tcW w:w="1984" w:type="dxa"/>
            <w:tcBorders>
              <w:left w:val="nil"/>
              <w:right w:val="nil"/>
            </w:tcBorders>
          </w:tcPr>
          <w:p w14:paraId="6D509B49" w14:textId="77777777" w:rsidR="00B632CC" w:rsidRPr="001D207D" w:rsidRDefault="00B632CC" w:rsidP="00B632CC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632CC" w:rsidRPr="001D207D" w14:paraId="3E335BAF" w14:textId="54343F87" w:rsidTr="003A5151">
        <w:trPr>
          <w:trHeight w:val="153"/>
        </w:trPr>
        <w:tc>
          <w:tcPr>
            <w:tcW w:w="7230" w:type="dxa"/>
            <w:gridSpan w:val="2"/>
          </w:tcPr>
          <w:p w14:paraId="2A6095A3" w14:textId="77777777" w:rsidR="00B632CC" w:rsidRPr="001D207D" w:rsidRDefault="00B632CC" w:rsidP="00B632CC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1. Делимость натуральных чисел</w:t>
            </w:r>
          </w:p>
        </w:tc>
        <w:tc>
          <w:tcPr>
            <w:tcW w:w="1134" w:type="dxa"/>
          </w:tcPr>
          <w:p w14:paraId="565962E2" w14:textId="77777777" w:rsidR="00B632CC" w:rsidRPr="001D207D" w:rsidRDefault="00B632CC" w:rsidP="00B632CC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1984" w:type="dxa"/>
          </w:tcPr>
          <w:p w14:paraId="73760943" w14:textId="77777777" w:rsidR="00B632CC" w:rsidRPr="001D207D" w:rsidRDefault="00B632CC" w:rsidP="00B632CC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A12EC5" w:rsidRPr="001D207D" w14:paraId="3A7F896C" w14:textId="259811CD" w:rsidTr="003A5151">
        <w:trPr>
          <w:trHeight w:val="153"/>
        </w:trPr>
        <w:tc>
          <w:tcPr>
            <w:tcW w:w="851" w:type="dxa"/>
          </w:tcPr>
          <w:p w14:paraId="53510B69" w14:textId="77777777" w:rsidR="00A12EC5" w:rsidRPr="001D207D" w:rsidRDefault="00A12EC5" w:rsidP="00A12EC5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379" w:type="dxa"/>
          </w:tcPr>
          <w:p w14:paraId="672F95E1" w14:textId="77777777" w:rsidR="00A12EC5" w:rsidRPr="001D207D" w:rsidRDefault="00A12EC5" w:rsidP="00A12EC5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Делители и кратные</w:t>
            </w:r>
          </w:p>
        </w:tc>
        <w:tc>
          <w:tcPr>
            <w:tcW w:w="1134" w:type="dxa"/>
          </w:tcPr>
          <w:p w14:paraId="2795D7AB" w14:textId="77777777" w:rsidR="00A12EC5" w:rsidRPr="001D207D" w:rsidRDefault="00A12EC5" w:rsidP="00A12EC5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14:paraId="55EF9D98" w14:textId="67E42D19" w:rsidR="00A12EC5" w:rsidRPr="001D207D" w:rsidRDefault="00A12EC5" w:rsidP="00A12EC5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5</w:t>
            </w:r>
            <w:r w:rsidRPr="0073335D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, </w:t>
            </w:r>
            <w:r w:rsidR="00D42A10">
              <w:rPr>
                <w:rFonts w:ascii="Times New Roman" w:hAnsi="Times New Roman"/>
              </w:rPr>
              <w:t>8</w:t>
            </w:r>
            <w:r>
              <w:rPr>
                <w:rFonts w:ascii="Times New Roman" w:hAnsi="Times New Roman"/>
              </w:rPr>
              <w:t>, 1</w:t>
            </w:r>
            <w:r w:rsidR="00D42A10">
              <w:rPr>
                <w:rFonts w:ascii="Times New Roman" w:hAnsi="Times New Roman"/>
              </w:rPr>
              <w:t>1</w:t>
            </w:r>
          </w:p>
        </w:tc>
      </w:tr>
      <w:tr w:rsidR="00A12EC5" w:rsidRPr="001D207D" w14:paraId="646A56B5" w14:textId="741D7CEA" w:rsidTr="003A5151">
        <w:trPr>
          <w:trHeight w:val="153"/>
        </w:trPr>
        <w:tc>
          <w:tcPr>
            <w:tcW w:w="851" w:type="dxa"/>
          </w:tcPr>
          <w:p w14:paraId="49C7C6F4" w14:textId="77777777" w:rsidR="00A12EC5" w:rsidRPr="001D207D" w:rsidRDefault="00A12EC5" w:rsidP="00A12EC5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6379" w:type="dxa"/>
          </w:tcPr>
          <w:p w14:paraId="10286CDD" w14:textId="77777777" w:rsidR="00A12EC5" w:rsidRPr="001D207D" w:rsidRDefault="00A12EC5" w:rsidP="00A12EC5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изнаки делимости на 10, на 5, и на 2</w:t>
            </w:r>
          </w:p>
        </w:tc>
        <w:tc>
          <w:tcPr>
            <w:tcW w:w="1134" w:type="dxa"/>
          </w:tcPr>
          <w:p w14:paraId="79E5152D" w14:textId="77777777" w:rsidR="00A12EC5" w:rsidRPr="001D207D" w:rsidRDefault="00A12EC5" w:rsidP="00A12EC5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2A4E1AF7" w14:textId="44D56F81" w:rsidR="00A12EC5" w:rsidRPr="001D207D" w:rsidRDefault="00A12EC5" w:rsidP="00A12EC5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5, 6, 7, </w:t>
            </w:r>
            <w:r w:rsidR="00D42A10">
              <w:rPr>
                <w:rFonts w:ascii="Times New Roman" w:hAnsi="Times New Roman"/>
              </w:rPr>
              <w:t>10</w:t>
            </w:r>
          </w:p>
        </w:tc>
      </w:tr>
      <w:tr w:rsidR="00A12EC5" w:rsidRPr="001D207D" w14:paraId="4CE7168C" w14:textId="575D0176" w:rsidTr="003A5151">
        <w:trPr>
          <w:trHeight w:val="153"/>
        </w:trPr>
        <w:tc>
          <w:tcPr>
            <w:tcW w:w="851" w:type="dxa"/>
          </w:tcPr>
          <w:p w14:paraId="5E8D453A" w14:textId="77777777" w:rsidR="00A12EC5" w:rsidRPr="001D207D" w:rsidRDefault="00A12EC5" w:rsidP="00A12EC5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6379" w:type="dxa"/>
          </w:tcPr>
          <w:p w14:paraId="6CA5BC5A" w14:textId="77777777" w:rsidR="00A12EC5" w:rsidRPr="001D207D" w:rsidRDefault="00A12EC5" w:rsidP="00A12EC5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изнаки делимости на 9 и на 3</w:t>
            </w:r>
          </w:p>
        </w:tc>
        <w:tc>
          <w:tcPr>
            <w:tcW w:w="1134" w:type="dxa"/>
          </w:tcPr>
          <w:p w14:paraId="2D37B352" w14:textId="77777777" w:rsidR="00A12EC5" w:rsidRPr="001D207D" w:rsidRDefault="00A12EC5" w:rsidP="00A12EC5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260DF4EB" w14:textId="167B3809" w:rsidR="00A12EC5" w:rsidRPr="001D207D" w:rsidRDefault="00A12EC5" w:rsidP="00A12EC5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6, 7, </w:t>
            </w:r>
            <w:r w:rsidR="00D42A10">
              <w:rPr>
                <w:rFonts w:ascii="Times New Roman" w:hAnsi="Times New Roman"/>
              </w:rPr>
              <w:t>9</w:t>
            </w:r>
          </w:p>
        </w:tc>
      </w:tr>
      <w:tr w:rsidR="00A12EC5" w:rsidRPr="001D207D" w14:paraId="37736C40" w14:textId="5D9AB94C" w:rsidTr="003A5151">
        <w:trPr>
          <w:trHeight w:val="153"/>
        </w:trPr>
        <w:tc>
          <w:tcPr>
            <w:tcW w:w="851" w:type="dxa"/>
          </w:tcPr>
          <w:p w14:paraId="5858D6D1" w14:textId="77777777" w:rsidR="00A12EC5" w:rsidRPr="001D207D" w:rsidRDefault="00A12EC5" w:rsidP="00A12EC5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6379" w:type="dxa"/>
          </w:tcPr>
          <w:p w14:paraId="63360796" w14:textId="77777777" w:rsidR="00A12EC5" w:rsidRPr="001D207D" w:rsidRDefault="00A12EC5" w:rsidP="00A12EC5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остые и составные числа</w:t>
            </w:r>
          </w:p>
        </w:tc>
        <w:tc>
          <w:tcPr>
            <w:tcW w:w="1134" w:type="dxa"/>
          </w:tcPr>
          <w:p w14:paraId="2ACDE268" w14:textId="77777777" w:rsidR="00A12EC5" w:rsidRPr="001D207D" w:rsidRDefault="00A12EC5" w:rsidP="00A12EC5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13C37DD7" w14:textId="426B81DB" w:rsidR="00A12EC5" w:rsidRPr="001D207D" w:rsidRDefault="00A12EC5" w:rsidP="00A12EC5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</w:t>
            </w:r>
            <w:r w:rsidR="00BD1561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6, 7</w:t>
            </w:r>
            <w:r w:rsidR="00BD1561">
              <w:rPr>
                <w:rFonts w:ascii="Times New Roman" w:hAnsi="Times New Roman"/>
              </w:rPr>
              <w:t>, 12</w:t>
            </w:r>
          </w:p>
        </w:tc>
      </w:tr>
      <w:tr w:rsidR="00A12EC5" w:rsidRPr="001D207D" w14:paraId="271CD9DD" w14:textId="1880EEAB" w:rsidTr="003A5151">
        <w:trPr>
          <w:trHeight w:val="153"/>
        </w:trPr>
        <w:tc>
          <w:tcPr>
            <w:tcW w:w="851" w:type="dxa"/>
          </w:tcPr>
          <w:p w14:paraId="620C9D21" w14:textId="77777777" w:rsidR="00A12EC5" w:rsidRPr="001D207D" w:rsidRDefault="00A12EC5" w:rsidP="00A12EC5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6379" w:type="dxa"/>
          </w:tcPr>
          <w:p w14:paraId="18F4D894" w14:textId="77777777" w:rsidR="00A12EC5" w:rsidRPr="001D207D" w:rsidRDefault="00A12EC5" w:rsidP="00A12EC5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Наибольший общий делитель</w:t>
            </w:r>
          </w:p>
        </w:tc>
        <w:tc>
          <w:tcPr>
            <w:tcW w:w="1134" w:type="dxa"/>
          </w:tcPr>
          <w:p w14:paraId="0425543A" w14:textId="77777777" w:rsidR="00A12EC5" w:rsidRPr="001D207D" w:rsidRDefault="00A12EC5" w:rsidP="00A12EC5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2550E3AD" w14:textId="42090DF6" w:rsidR="00A12EC5" w:rsidRPr="001D207D" w:rsidRDefault="00BD1561" w:rsidP="00A12EC5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6, 7, 9, 1</w:t>
            </w:r>
            <w:r>
              <w:rPr>
                <w:rFonts w:ascii="Times New Roman" w:hAnsi="Times New Roman"/>
              </w:rPr>
              <w:t>3</w:t>
            </w:r>
          </w:p>
        </w:tc>
      </w:tr>
      <w:tr w:rsidR="00A12EC5" w:rsidRPr="001D207D" w14:paraId="14D998AD" w14:textId="7F18BA26" w:rsidTr="003A5151">
        <w:trPr>
          <w:trHeight w:val="153"/>
        </w:trPr>
        <w:tc>
          <w:tcPr>
            <w:tcW w:w="851" w:type="dxa"/>
          </w:tcPr>
          <w:p w14:paraId="18DEADE2" w14:textId="77777777" w:rsidR="00A12EC5" w:rsidRPr="001D207D" w:rsidRDefault="00A12EC5" w:rsidP="00A12EC5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6379" w:type="dxa"/>
          </w:tcPr>
          <w:p w14:paraId="31C16C3A" w14:textId="77777777" w:rsidR="00A12EC5" w:rsidRPr="001D207D" w:rsidRDefault="00A12EC5" w:rsidP="00A12EC5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Наименьшее общее кратное</w:t>
            </w:r>
          </w:p>
        </w:tc>
        <w:tc>
          <w:tcPr>
            <w:tcW w:w="1134" w:type="dxa"/>
          </w:tcPr>
          <w:p w14:paraId="6461BE97" w14:textId="77777777" w:rsidR="00A12EC5" w:rsidRPr="001D207D" w:rsidRDefault="00A12EC5" w:rsidP="00A12EC5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72AA3804" w14:textId="36FA9768" w:rsidR="00A12EC5" w:rsidRPr="001D207D" w:rsidRDefault="009C7E9F" w:rsidP="00A12EC5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</w:t>
            </w:r>
            <w:r w:rsidR="00E516F9">
              <w:rPr>
                <w:rFonts w:ascii="Times New Roman" w:hAnsi="Times New Roman"/>
              </w:rPr>
              <w:t xml:space="preserve"> 4,</w:t>
            </w:r>
            <w:r>
              <w:rPr>
                <w:rFonts w:ascii="Times New Roman" w:hAnsi="Times New Roman"/>
              </w:rPr>
              <w:t xml:space="preserve"> 6, 7, </w:t>
            </w:r>
            <w:r w:rsidR="00E516F9">
              <w:rPr>
                <w:rFonts w:ascii="Times New Roman" w:hAnsi="Times New Roman"/>
              </w:rPr>
              <w:t>8</w:t>
            </w:r>
          </w:p>
        </w:tc>
      </w:tr>
      <w:tr w:rsidR="00A12EC5" w:rsidRPr="001D207D" w14:paraId="10FE13F8" w14:textId="1CDF48F6" w:rsidTr="003A5151">
        <w:trPr>
          <w:trHeight w:val="153"/>
        </w:trPr>
        <w:tc>
          <w:tcPr>
            <w:tcW w:w="851" w:type="dxa"/>
          </w:tcPr>
          <w:p w14:paraId="7AC2D4F3" w14:textId="77777777" w:rsidR="00A12EC5" w:rsidRPr="001D207D" w:rsidRDefault="00A12EC5" w:rsidP="00A12EC5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1F705FA5" w14:textId="77777777" w:rsidR="00A12EC5" w:rsidRPr="001D207D" w:rsidRDefault="00A12EC5" w:rsidP="00A12EC5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34" w:type="dxa"/>
          </w:tcPr>
          <w:p w14:paraId="3512100A" w14:textId="77777777" w:rsidR="00A12EC5" w:rsidRPr="001D207D" w:rsidRDefault="00A12EC5" w:rsidP="00A12EC5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3CFEC189" w14:textId="48AACB3E" w:rsidR="00A12EC5" w:rsidRPr="001D207D" w:rsidRDefault="00D42A10" w:rsidP="00A12EC5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, 1</w:t>
            </w:r>
            <w:r w:rsidR="009C7E9F">
              <w:rPr>
                <w:rFonts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, 14</w:t>
            </w:r>
          </w:p>
        </w:tc>
      </w:tr>
      <w:tr w:rsidR="00B632CC" w:rsidRPr="001D207D" w14:paraId="17D82666" w14:textId="002BEF58" w:rsidTr="003A5151">
        <w:trPr>
          <w:trHeight w:val="153"/>
        </w:trPr>
        <w:tc>
          <w:tcPr>
            <w:tcW w:w="851" w:type="dxa"/>
          </w:tcPr>
          <w:p w14:paraId="7E50DDBE" w14:textId="77777777" w:rsidR="00B632CC" w:rsidRPr="001D207D" w:rsidRDefault="00B632CC" w:rsidP="00B632CC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7F57BB41" w14:textId="77777777" w:rsidR="00B632CC" w:rsidRPr="001D207D" w:rsidRDefault="00B632CC" w:rsidP="00B632CC">
            <w:pPr>
              <w:pStyle w:val="af4"/>
              <w:tabs>
                <w:tab w:val="left" w:pos="204"/>
              </w:tabs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134" w:type="dxa"/>
          </w:tcPr>
          <w:p w14:paraId="63B7A8EB" w14:textId="77777777" w:rsidR="00B632CC" w:rsidRPr="001D207D" w:rsidRDefault="00B632CC" w:rsidP="00B632CC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3089B5D9" w14:textId="186C1B4B" w:rsidR="00B632CC" w:rsidRPr="001D207D" w:rsidRDefault="00E06F82" w:rsidP="00B632CC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B632CC" w:rsidRPr="001D207D" w14:paraId="35110D58" w14:textId="7F22415F" w:rsidTr="003A5151">
        <w:trPr>
          <w:trHeight w:val="153"/>
        </w:trPr>
        <w:tc>
          <w:tcPr>
            <w:tcW w:w="7230" w:type="dxa"/>
            <w:gridSpan w:val="2"/>
          </w:tcPr>
          <w:p w14:paraId="5A45E787" w14:textId="77777777" w:rsidR="00B632CC" w:rsidRPr="001D207D" w:rsidRDefault="00B632CC" w:rsidP="00B632CC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2. Обыкновенные дроби</w:t>
            </w:r>
          </w:p>
        </w:tc>
        <w:tc>
          <w:tcPr>
            <w:tcW w:w="1134" w:type="dxa"/>
          </w:tcPr>
          <w:p w14:paraId="46D00307" w14:textId="77777777" w:rsidR="00B632CC" w:rsidRPr="001D207D" w:rsidRDefault="00B632CC" w:rsidP="00B632CC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8</w:t>
            </w:r>
          </w:p>
        </w:tc>
        <w:tc>
          <w:tcPr>
            <w:tcW w:w="1984" w:type="dxa"/>
          </w:tcPr>
          <w:p w14:paraId="6032CFD2" w14:textId="77777777" w:rsidR="00B632CC" w:rsidRPr="001D207D" w:rsidRDefault="00B632CC" w:rsidP="00B632CC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A171C3" w:rsidRPr="001D207D" w14:paraId="5A38CB4D" w14:textId="3204834D" w:rsidTr="003A5151">
        <w:trPr>
          <w:trHeight w:val="163"/>
        </w:trPr>
        <w:tc>
          <w:tcPr>
            <w:tcW w:w="851" w:type="dxa"/>
          </w:tcPr>
          <w:p w14:paraId="6A39AEBA" w14:textId="77777777" w:rsidR="00A171C3" w:rsidRPr="001D207D" w:rsidRDefault="00A171C3" w:rsidP="00A171C3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6379" w:type="dxa"/>
          </w:tcPr>
          <w:p w14:paraId="41F0F388" w14:textId="77777777" w:rsidR="00A171C3" w:rsidRPr="001D207D" w:rsidRDefault="00A171C3" w:rsidP="00A171C3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Основное свойство дроби</w:t>
            </w:r>
          </w:p>
        </w:tc>
        <w:tc>
          <w:tcPr>
            <w:tcW w:w="1134" w:type="dxa"/>
          </w:tcPr>
          <w:p w14:paraId="53BB79B4" w14:textId="77777777" w:rsidR="00A171C3" w:rsidRPr="001D207D" w:rsidRDefault="00A171C3" w:rsidP="00A171C3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14:paraId="722DF198" w14:textId="7628A294" w:rsidR="00A171C3" w:rsidRPr="001D207D" w:rsidRDefault="00A171C3" w:rsidP="00A171C3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</w:t>
            </w:r>
            <w:r>
              <w:rPr>
                <w:rFonts w:ascii="Times New Roman" w:hAnsi="Times New Roman"/>
              </w:rPr>
              <w:t>, 9</w:t>
            </w:r>
          </w:p>
        </w:tc>
      </w:tr>
      <w:tr w:rsidR="00A171C3" w:rsidRPr="001D207D" w14:paraId="5DE201FE" w14:textId="60CDF897" w:rsidTr="003A5151">
        <w:trPr>
          <w:trHeight w:val="163"/>
        </w:trPr>
        <w:tc>
          <w:tcPr>
            <w:tcW w:w="851" w:type="dxa"/>
          </w:tcPr>
          <w:p w14:paraId="4FDC2BCD" w14:textId="77777777" w:rsidR="00A171C3" w:rsidRPr="001D207D" w:rsidRDefault="00A171C3" w:rsidP="00A171C3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6379" w:type="dxa"/>
          </w:tcPr>
          <w:p w14:paraId="4C8947B7" w14:textId="77777777" w:rsidR="00A171C3" w:rsidRPr="001D207D" w:rsidRDefault="00A171C3" w:rsidP="00A171C3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окращение дробей</w:t>
            </w:r>
          </w:p>
        </w:tc>
        <w:tc>
          <w:tcPr>
            <w:tcW w:w="1134" w:type="dxa"/>
          </w:tcPr>
          <w:p w14:paraId="49911511" w14:textId="77777777" w:rsidR="00A171C3" w:rsidRPr="001D207D" w:rsidRDefault="00A171C3" w:rsidP="00A171C3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58C6B203" w14:textId="6B7FFA50" w:rsidR="00A171C3" w:rsidRPr="001D207D" w:rsidRDefault="00A171C3" w:rsidP="00A171C3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3, </w:t>
            </w:r>
            <w:r w:rsidR="00A564FF">
              <w:rPr>
                <w:rFonts w:ascii="Times New Roman" w:hAnsi="Times New Roman"/>
              </w:rPr>
              <w:t xml:space="preserve">4, </w:t>
            </w:r>
            <w:r>
              <w:rPr>
                <w:rFonts w:ascii="Times New Roman" w:hAnsi="Times New Roman"/>
              </w:rPr>
              <w:t>6, 8, 1</w:t>
            </w:r>
            <w:r w:rsidR="00A564FF">
              <w:rPr>
                <w:rFonts w:ascii="Times New Roman" w:hAnsi="Times New Roman"/>
              </w:rPr>
              <w:t>0</w:t>
            </w:r>
          </w:p>
        </w:tc>
      </w:tr>
      <w:tr w:rsidR="00A171C3" w:rsidRPr="001D207D" w14:paraId="3D16473E" w14:textId="57FA1DD5" w:rsidTr="003A5151">
        <w:trPr>
          <w:trHeight w:val="163"/>
        </w:trPr>
        <w:tc>
          <w:tcPr>
            <w:tcW w:w="851" w:type="dxa"/>
          </w:tcPr>
          <w:p w14:paraId="42735ECA" w14:textId="77777777" w:rsidR="00A171C3" w:rsidRPr="001D207D" w:rsidRDefault="00A171C3" w:rsidP="00A171C3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9</w:t>
            </w:r>
          </w:p>
        </w:tc>
        <w:tc>
          <w:tcPr>
            <w:tcW w:w="6379" w:type="dxa"/>
          </w:tcPr>
          <w:p w14:paraId="5F084C57" w14:textId="77777777" w:rsidR="00A171C3" w:rsidRPr="001D207D" w:rsidRDefault="00A171C3" w:rsidP="00A171C3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иведение дробей к общему знаменателю. Сравнение дробей</w:t>
            </w:r>
          </w:p>
        </w:tc>
        <w:tc>
          <w:tcPr>
            <w:tcW w:w="1134" w:type="dxa"/>
          </w:tcPr>
          <w:p w14:paraId="5C658117" w14:textId="77777777" w:rsidR="00A171C3" w:rsidRPr="001D207D" w:rsidRDefault="00A171C3" w:rsidP="00A171C3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31575842" w14:textId="6C5D8067" w:rsidR="00A171C3" w:rsidRPr="001D207D" w:rsidRDefault="00A171C3" w:rsidP="00A171C3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, 8, 13</w:t>
            </w:r>
          </w:p>
        </w:tc>
      </w:tr>
      <w:tr w:rsidR="00A171C3" w:rsidRPr="001D207D" w14:paraId="3B30697C" w14:textId="54177DF0" w:rsidTr="003A5151">
        <w:trPr>
          <w:trHeight w:val="163"/>
        </w:trPr>
        <w:tc>
          <w:tcPr>
            <w:tcW w:w="851" w:type="dxa"/>
          </w:tcPr>
          <w:p w14:paraId="1AB7E0FB" w14:textId="77777777" w:rsidR="00A171C3" w:rsidRPr="001D207D" w:rsidRDefault="00A171C3" w:rsidP="00A171C3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6379" w:type="dxa"/>
          </w:tcPr>
          <w:p w14:paraId="1B3EAD4A" w14:textId="77777777" w:rsidR="00A171C3" w:rsidRPr="001D207D" w:rsidRDefault="00A171C3" w:rsidP="00A171C3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ложение и вычитание дробей</w:t>
            </w:r>
          </w:p>
        </w:tc>
        <w:tc>
          <w:tcPr>
            <w:tcW w:w="1134" w:type="dxa"/>
          </w:tcPr>
          <w:p w14:paraId="4E8ABAE3" w14:textId="77777777" w:rsidR="00A171C3" w:rsidRPr="001D207D" w:rsidRDefault="00A171C3" w:rsidP="00A171C3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984" w:type="dxa"/>
          </w:tcPr>
          <w:p w14:paraId="24474DBC" w14:textId="57A12FEF" w:rsidR="00A171C3" w:rsidRPr="001D207D" w:rsidRDefault="00A171C3" w:rsidP="00A171C3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5D1FB7">
              <w:rPr>
                <w:rFonts w:ascii="Times New Roman" w:hAnsi="Times New Roman"/>
              </w:rPr>
              <w:t xml:space="preserve">2, </w:t>
            </w:r>
            <w:r>
              <w:rPr>
                <w:rFonts w:ascii="Times New Roman" w:hAnsi="Times New Roman"/>
              </w:rPr>
              <w:t>4,</w:t>
            </w:r>
            <w:r w:rsidR="00A564FF">
              <w:rPr>
                <w:rFonts w:ascii="Times New Roman" w:hAnsi="Times New Roman"/>
              </w:rPr>
              <w:t xml:space="preserve"> </w:t>
            </w:r>
            <w:r w:rsidRPr="005D1FB7">
              <w:rPr>
                <w:rFonts w:ascii="Times New Roman" w:hAnsi="Times New Roman"/>
              </w:rPr>
              <w:t>6, 7</w:t>
            </w:r>
            <w:r>
              <w:rPr>
                <w:rFonts w:ascii="Times New Roman" w:hAnsi="Times New Roman"/>
              </w:rPr>
              <w:t>, 10</w:t>
            </w:r>
            <w:r w:rsidR="00A564FF">
              <w:rPr>
                <w:rFonts w:ascii="Times New Roman" w:hAnsi="Times New Roman"/>
              </w:rPr>
              <w:t xml:space="preserve">, </w:t>
            </w:r>
            <w:r w:rsidR="00C609C1">
              <w:rPr>
                <w:rFonts w:ascii="Times New Roman" w:hAnsi="Times New Roman"/>
              </w:rPr>
              <w:t>12</w:t>
            </w:r>
          </w:p>
        </w:tc>
      </w:tr>
      <w:tr w:rsidR="00A171C3" w:rsidRPr="001D207D" w14:paraId="15A2D1CD" w14:textId="3C123B11" w:rsidTr="003A5151">
        <w:trPr>
          <w:trHeight w:val="163"/>
        </w:trPr>
        <w:tc>
          <w:tcPr>
            <w:tcW w:w="851" w:type="dxa"/>
          </w:tcPr>
          <w:p w14:paraId="4B4B9DC7" w14:textId="77777777" w:rsidR="00A171C3" w:rsidRPr="001D207D" w:rsidRDefault="00A171C3" w:rsidP="00A171C3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2EF0AC11" w14:textId="77777777" w:rsidR="00A171C3" w:rsidRPr="001D207D" w:rsidRDefault="00A171C3" w:rsidP="00A171C3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134" w:type="dxa"/>
          </w:tcPr>
          <w:p w14:paraId="6205DAAC" w14:textId="77777777" w:rsidR="00A171C3" w:rsidRPr="001D207D" w:rsidRDefault="00A171C3" w:rsidP="00A171C3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2270C176" w14:textId="065FBBD4" w:rsidR="00A171C3" w:rsidRPr="001D207D" w:rsidRDefault="00E06F82" w:rsidP="00A171C3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C609C1" w:rsidRPr="001D207D" w14:paraId="5A5B85E0" w14:textId="0E4ABFC2" w:rsidTr="003A5151">
        <w:trPr>
          <w:trHeight w:val="163"/>
        </w:trPr>
        <w:tc>
          <w:tcPr>
            <w:tcW w:w="851" w:type="dxa"/>
          </w:tcPr>
          <w:p w14:paraId="22576CBB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6379" w:type="dxa"/>
          </w:tcPr>
          <w:p w14:paraId="0EF311CF" w14:textId="77777777" w:rsidR="00C609C1" w:rsidRPr="001D207D" w:rsidRDefault="00C609C1" w:rsidP="00C609C1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Умножение дробей</w:t>
            </w:r>
          </w:p>
        </w:tc>
        <w:tc>
          <w:tcPr>
            <w:tcW w:w="1134" w:type="dxa"/>
          </w:tcPr>
          <w:p w14:paraId="1DFEFDCE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984" w:type="dxa"/>
          </w:tcPr>
          <w:p w14:paraId="64AB3FA7" w14:textId="6C8D6E10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5</w:t>
            </w:r>
            <w:r w:rsidRPr="0073335D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, 9, 12</w:t>
            </w:r>
          </w:p>
        </w:tc>
      </w:tr>
      <w:tr w:rsidR="00C609C1" w:rsidRPr="001D207D" w14:paraId="6C37CA09" w14:textId="1DF295CE" w:rsidTr="003A5151">
        <w:trPr>
          <w:trHeight w:val="163"/>
        </w:trPr>
        <w:tc>
          <w:tcPr>
            <w:tcW w:w="851" w:type="dxa"/>
          </w:tcPr>
          <w:p w14:paraId="042BCB81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6379" w:type="dxa"/>
          </w:tcPr>
          <w:p w14:paraId="1F2AC146" w14:textId="77777777" w:rsidR="00C609C1" w:rsidRPr="001D207D" w:rsidRDefault="00C609C1" w:rsidP="00C609C1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Нахождение дроби от числа</w:t>
            </w:r>
          </w:p>
        </w:tc>
        <w:tc>
          <w:tcPr>
            <w:tcW w:w="1134" w:type="dxa"/>
          </w:tcPr>
          <w:p w14:paraId="464550C1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7E69D2B4" w14:textId="08C45AAB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, 8</w:t>
            </w:r>
          </w:p>
        </w:tc>
      </w:tr>
      <w:tr w:rsidR="00C609C1" w:rsidRPr="001D207D" w14:paraId="59DFCD45" w14:textId="532E60FE" w:rsidTr="003A5151">
        <w:trPr>
          <w:trHeight w:val="163"/>
        </w:trPr>
        <w:tc>
          <w:tcPr>
            <w:tcW w:w="851" w:type="dxa"/>
          </w:tcPr>
          <w:p w14:paraId="334EB7E0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9" w:type="dxa"/>
          </w:tcPr>
          <w:p w14:paraId="6DF0E8E9" w14:textId="77777777" w:rsidR="00C609C1" w:rsidRPr="001D207D" w:rsidRDefault="00C609C1" w:rsidP="00C609C1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134" w:type="dxa"/>
          </w:tcPr>
          <w:p w14:paraId="4E2418FF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354BCC83" w14:textId="6FD71986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10, 13</w:t>
            </w:r>
          </w:p>
        </w:tc>
      </w:tr>
      <w:tr w:rsidR="00C609C1" w:rsidRPr="001D207D" w14:paraId="6E28C7C9" w14:textId="71FFDCA7" w:rsidTr="003A5151">
        <w:trPr>
          <w:trHeight w:val="163"/>
        </w:trPr>
        <w:tc>
          <w:tcPr>
            <w:tcW w:w="851" w:type="dxa"/>
          </w:tcPr>
          <w:p w14:paraId="79D2B9B6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6379" w:type="dxa"/>
          </w:tcPr>
          <w:p w14:paraId="242B7FAB" w14:textId="77777777" w:rsidR="00C609C1" w:rsidRPr="001D207D" w:rsidRDefault="00C609C1" w:rsidP="00C609C1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Взаимно обратные числа</w:t>
            </w:r>
          </w:p>
        </w:tc>
        <w:tc>
          <w:tcPr>
            <w:tcW w:w="1134" w:type="dxa"/>
          </w:tcPr>
          <w:p w14:paraId="33CD8309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7FC0E72E" w14:textId="579D93F1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5, 6, 7</w:t>
            </w:r>
            <w:r w:rsidR="0011557E">
              <w:rPr>
                <w:rFonts w:ascii="Times New Roman" w:hAnsi="Times New Roman"/>
              </w:rPr>
              <w:t>, 8</w:t>
            </w:r>
          </w:p>
        </w:tc>
      </w:tr>
      <w:tr w:rsidR="00C609C1" w:rsidRPr="001D207D" w14:paraId="0B3EE92A" w14:textId="20459C16" w:rsidTr="003A5151">
        <w:trPr>
          <w:trHeight w:val="163"/>
        </w:trPr>
        <w:tc>
          <w:tcPr>
            <w:tcW w:w="851" w:type="dxa"/>
          </w:tcPr>
          <w:p w14:paraId="2D8549DB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6379" w:type="dxa"/>
          </w:tcPr>
          <w:p w14:paraId="6D6F1652" w14:textId="77777777" w:rsidR="00C609C1" w:rsidRPr="001D207D" w:rsidRDefault="00C609C1" w:rsidP="00C609C1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Деление дробей</w:t>
            </w:r>
          </w:p>
        </w:tc>
        <w:tc>
          <w:tcPr>
            <w:tcW w:w="1134" w:type="dxa"/>
          </w:tcPr>
          <w:p w14:paraId="59B837BB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984" w:type="dxa"/>
          </w:tcPr>
          <w:p w14:paraId="2981CC70" w14:textId="3FCFCE2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, 1</w:t>
            </w:r>
            <w:r w:rsidR="0011557E">
              <w:rPr>
                <w:rFonts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, 14</w:t>
            </w:r>
          </w:p>
        </w:tc>
      </w:tr>
      <w:tr w:rsidR="00C609C1" w:rsidRPr="001D207D" w14:paraId="5D0C1B31" w14:textId="12BD2E3D" w:rsidTr="003A5151">
        <w:trPr>
          <w:trHeight w:val="163"/>
        </w:trPr>
        <w:tc>
          <w:tcPr>
            <w:tcW w:w="851" w:type="dxa"/>
          </w:tcPr>
          <w:p w14:paraId="078396C6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6379" w:type="dxa"/>
          </w:tcPr>
          <w:p w14:paraId="5E3BEB57" w14:textId="77777777" w:rsidR="00C609C1" w:rsidRPr="001D207D" w:rsidRDefault="00C609C1" w:rsidP="00C609C1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Нахождение числа по значению его дроби</w:t>
            </w:r>
          </w:p>
        </w:tc>
        <w:tc>
          <w:tcPr>
            <w:tcW w:w="1134" w:type="dxa"/>
          </w:tcPr>
          <w:p w14:paraId="3BC05866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7EA39DF7" w14:textId="38263586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</w:t>
            </w:r>
          </w:p>
        </w:tc>
      </w:tr>
      <w:tr w:rsidR="00C609C1" w:rsidRPr="001D207D" w14:paraId="57ABC421" w14:textId="465BA3FD" w:rsidTr="003A5151">
        <w:trPr>
          <w:trHeight w:val="163"/>
        </w:trPr>
        <w:tc>
          <w:tcPr>
            <w:tcW w:w="851" w:type="dxa"/>
          </w:tcPr>
          <w:p w14:paraId="347C1459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6379" w:type="dxa"/>
          </w:tcPr>
          <w:p w14:paraId="1725633D" w14:textId="77777777" w:rsidR="00C609C1" w:rsidRPr="001D207D" w:rsidRDefault="00C609C1" w:rsidP="00C609C1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еобразование обыкновенных дробей в десятичные</w:t>
            </w:r>
          </w:p>
        </w:tc>
        <w:tc>
          <w:tcPr>
            <w:tcW w:w="1134" w:type="dxa"/>
          </w:tcPr>
          <w:p w14:paraId="105CEAE3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44AEEC37" w14:textId="11332B72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6, 8, 1</w:t>
            </w:r>
            <w:r w:rsidR="0011557E">
              <w:rPr>
                <w:rFonts w:ascii="Times New Roman" w:hAnsi="Times New Roman"/>
              </w:rPr>
              <w:t>2</w:t>
            </w:r>
          </w:p>
        </w:tc>
      </w:tr>
      <w:tr w:rsidR="00C609C1" w:rsidRPr="001D207D" w14:paraId="1F6C5D95" w14:textId="0DE95A04" w:rsidTr="003A5151">
        <w:trPr>
          <w:trHeight w:val="163"/>
        </w:trPr>
        <w:tc>
          <w:tcPr>
            <w:tcW w:w="851" w:type="dxa"/>
          </w:tcPr>
          <w:p w14:paraId="739012A2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6379" w:type="dxa"/>
          </w:tcPr>
          <w:p w14:paraId="7927B939" w14:textId="77777777" w:rsidR="00C609C1" w:rsidRPr="001D207D" w:rsidRDefault="00C609C1" w:rsidP="00C609C1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Бесконечные периодические десятичные дроби</w:t>
            </w:r>
          </w:p>
        </w:tc>
        <w:tc>
          <w:tcPr>
            <w:tcW w:w="1134" w:type="dxa"/>
          </w:tcPr>
          <w:p w14:paraId="03F9C0F6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4C2F0FDD" w14:textId="30C804C3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, 8, 13</w:t>
            </w:r>
          </w:p>
        </w:tc>
      </w:tr>
      <w:tr w:rsidR="00C609C1" w:rsidRPr="001D207D" w14:paraId="0A183BC6" w14:textId="39CAF413" w:rsidTr="003A5151">
        <w:trPr>
          <w:trHeight w:val="163"/>
        </w:trPr>
        <w:tc>
          <w:tcPr>
            <w:tcW w:w="851" w:type="dxa"/>
          </w:tcPr>
          <w:p w14:paraId="1B4EEA28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6379" w:type="dxa"/>
          </w:tcPr>
          <w:p w14:paraId="3D79CFE1" w14:textId="77777777" w:rsidR="00C609C1" w:rsidRPr="001D207D" w:rsidRDefault="00C609C1" w:rsidP="00C609C1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Десятичное приближение обыкновенной дроби</w:t>
            </w:r>
          </w:p>
        </w:tc>
        <w:tc>
          <w:tcPr>
            <w:tcW w:w="1134" w:type="dxa"/>
          </w:tcPr>
          <w:p w14:paraId="0528D24B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14:paraId="3A025265" w14:textId="056CF14E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5D1FB7">
              <w:rPr>
                <w:rFonts w:ascii="Times New Roman" w:hAnsi="Times New Roman"/>
              </w:rPr>
              <w:t xml:space="preserve">2, </w:t>
            </w:r>
            <w:r w:rsidR="00B82DA2">
              <w:rPr>
                <w:rFonts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 xml:space="preserve">, </w:t>
            </w:r>
            <w:r w:rsidR="00B82DA2">
              <w:rPr>
                <w:rFonts w:ascii="Times New Roman" w:hAnsi="Times New Roman"/>
              </w:rPr>
              <w:t>4</w:t>
            </w:r>
            <w:r>
              <w:rPr>
                <w:rFonts w:ascii="Times New Roman" w:hAnsi="Times New Roman"/>
              </w:rPr>
              <w:t xml:space="preserve">, </w:t>
            </w:r>
            <w:r w:rsidRPr="005D1FB7">
              <w:rPr>
                <w:rFonts w:ascii="Times New Roman" w:hAnsi="Times New Roman"/>
              </w:rPr>
              <w:t>6, 7</w:t>
            </w:r>
            <w:r>
              <w:rPr>
                <w:rFonts w:ascii="Times New Roman" w:hAnsi="Times New Roman"/>
              </w:rPr>
              <w:t>, 1</w:t>
            </w:r>
            <w:r w:rsidR="0011557E">
              <w:rPr>
                <w:rFonts w:ascii="Times New Roman" w:hAnsi="Times New Roman"/>
              </w:rPr>
              <w:t>1</w:t>
            </w:r>
          </w:p>
        </w:tc>
      </w:tr>
      <w:tr w:rsidR="00C609C1" w:rsidRPr="001D207D" w14:paraId="062875E7" w14:textId="734D318C" w:rsidTr="003A5151">
        <w:trPr>
          <w:trHeight w:val="163"/>
        </w:trPr>
        <w:tc>
          <w:tcPr>
            <w:tcW w:w="851" w:type="dxa"/>
          </w:tcPr>
          <w:p w14:paraId="5EB9DB11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1B160799" w14:textId="77777777" w:rsidR="00C609C1" w:rsidRPr="001D207D" w:rsidRDefault="00C609C1" w:rsidP="00C609C1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34" w:type="dxa"/>
          </w:tcPr>
          <w:p w14:paraId="372E4C0E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7372C669" w14:textId="7381032A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3, </w:t>
            </w:r>
            <w:r w:rsidR="007E68D9">
              <w:rPr>
                <w:rFonts w:ascii="Times New Roman" w:hAnsi="Times New Roman"/>
              </w:rPr>
              <w:t xml:space="preserve">6, </w:t>
            </w:r>
            <w:r>
              <w:rPr>
                <w:rFonts w:ascii="Times New Roman" w:hAnsi="Times New Roman"/>
              </w:rPr>
              <w:t>7, 1</w:t>
            </w:r>
            <w:r w:rsidR="0011557E">
              <w:rPr>
                <w:rFonts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, 14</w:t>
            </w:r>
          </w:p>
        </w:tc>
      </w:tr>
      <w:tr w:rsidR="00C609C1" w:rsidRPr="001D207D" w14:paraId="5F395BF1" w14:textId="0EA20937" w:rsidTr="003A5151">
        <w:trPr>
          <w:trHeight w:val="163"/>
        </w:trPr>
        <w:tc>
          <w:tcPr>
            <w:tcW w:w="851" w:type="dxa"/>
          </w:tcPr>
          <w:p w14:paraId="593FD6F7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0126967B" w14:textId="77777777" w:rsidR="00C609C1" w:rsidRPr="001D207D" w:rsidRDefault="00C609C1" w:rsidP="00C609C1">
            <w:pPr>
              <w:pStyle w:val="af4"/>
              <w:tabs>
                <w:tab w:val="left" w:pos="204"/>
              </w:tabs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134" w:type="dxa"/>
          </w:tcPr>
          <w:p w14:paraId="40678A81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79484BBC" w14:textId="21B5749B" w:rsidR="00C609C1" w:rsidRPr="001D207D" w:rsidRDefault="00E06F82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C609C1" w:rsidRPr="001D207D" w14:paraId="4480B6CD" w14:textId="263F6D37" w:rsidTr="003A5151">
        <w:trPr>
          <w:trHeight w:val="163"/>
        </w:trPr>
        <w:tc>
          <w:tcPr>
            <w:tcW w:w="7230" w:type="dxa"/>
            <w:gridSpan w:val="2"/>
          </w:tcPr>
          <w:p w14:paraId="36891321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3. Отношения и пропорции</w:t>
            </w:r>
          </w:p>
        </w:tc>
        <w:tc>
          <w:tcPr>
            <w:tcW w:w="1134" w:type="dxa"/>
          </w:tcPr>
          <w:p w14:paraId="43AFA604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8</w:t>
            </w:r>
          </w:p>
        </w:tc>
        <w:tc>
          <w:tcPr>
            <w:tcW w:w="1984" w:type="dxa"/>
          </w:tcPr>
          <w:p w14:paraId="6A4D97CB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7E68D9" w:rsidRPr="001D207D" w14:paraId="12218246" w14:textId="635B1BFA" w:rsidTr="003A5151">
        <w:trPr>
          <w:trHeight w:val="163"/>
        </w:trPr>
        <w:tc>
          <w:tcPr>
            <w:tcW w:w="851" w:type="dxa"/>
          </w:tcPr>
          <w:p w14:paraId="18F1BE07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6379" w:type="dxa"/>
          </w:tcPr>
          <w:p w14:paraId="0D13C712" w14:textId="77777777" w:rsidR="007E68D9" w:rsidRPr="001D207D" w:rsidRDefault="007E68D9" w:rsidP="007E68D9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Отношения</w:t>
            </w:r>
          </w:p>
        </w:tc>
        <w:tc>
          <w:tcPr>
            <w:tcW w:w="1134" w:type="dxa"/>
          </w:tcPr>
          <w:p w14:paraId="4AC8BDAD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14:paraId="394D2AE6" w14:textId="49913166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</w:t>
            </w:r>
            <w:r w:rsidR="00B732F6">
              <w:rPr>
                <w:rFonts w:ascii="Times New Roman" w:hAnsi="Times New Roman"/>
              </w:rPr>
              <w:t>, 12</w:t>
            </w:r>
          </w:p>
        </w:tc>
      </w:tr>
      <w:tr w:rsidR="007E68D9" w:rsidRPr="001D207D" w14:paraId="1B60F0E6" w14:textId="286CE051" w:rsidTr="003A5151">
        <w:trPr>
          <w:trHeight w:val="163"/>
        </w:trPr>
        <w:tc>
          <w:tcPr>
            <w:tcW w:w="851" w:type="dxa"/>
          </w:tcPr>
          <w:p w14:paraId="2A8F648A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6379" w:type="dxa"/>
          </w:tcPr>
          <w:p w14:paraId="5A10C2F2" w14:textId="77777777" w:rsidR="007E68D9" w:rsidRPr="001D207D" w:rsidRDefault="007E68D9" w:rsidP="007E68D9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опорции</w:t>
            </w:r>
          </w:p>
        </w:tc>
        <w:tc>
          <w:tcPr>
            <w:tcW w:w="1134" w:type="dxa"/>
          </w:tcPr>
          <w:p w14:paraId="50139C53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</w:tcPr>
          <w:p w14:paraId="73E65804" w14:textId="164BB9E4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3, </w:t>
            </w:r>
            <w:r w:rsidR="00B732F6">
              <w:rPr>
                <w:rFonts w:ascii="Times New Roman" w:hAnsi="Times New Roman"/>
              </w:rPr>
              <w:t xml:space="preserve">4, </w:t>
            </w:r>
            <w:r>
              <w:rPr>
                <w:rFonts w:ascii="Times New Roman" w:hAnsi="Times New Roman"/>
              </w:rPr>
              <w:t>6, 8, 11</w:t>
            </w:r>
          </w:p>
        </w:tc>
      </w:tr>
      <w:tr w:rsidR="007E68D9" w:rsidRPr="001D207D" w14:paraId="497FFFD8" w14:textId="3AB83FBC" w:rsidTr="003A5151">
        <w:trPr>
          <w:trHeight w:val="163"/>
        </w:trPr>
        <w:tc>
          <w:tcPr>
            <w:tcW w:w="851" w:type="dxa"/>
          </w:tcPr>
          <w:p w14:paraId="71066BBD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6379" w:type="dxa"/>
          </w:tcPr>
          <w:p w14:paraId="1E6016BE" w14:textId="77777777" w:rsidR="007E68D9" w:rsidRPr="001D207D" w:rsidRDefault="007E68D9" w:rsidP="007E68D9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оцентное отношение двух чисел</w:t>
            </w:r>
          </w:p>
        </w:tc>
        <w:tc>
          <w:tcPr>
            <w:tcW w:w="1134" w:type="dxa"/>
          </w:tcPr>
          <w:p w14:paraId="67552BD9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4971EB62" w14:textId="5EFA1611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5, 6, 7, </w:t>
            </w:r>
            <w:r w:rsidR="00B732F6">
              <w:rPr>
                <w:rFonts w:ascii="Times New Roman" w:hAnsi="Times New Roman"/>
              </w:rPr>
              <w:t>9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7E68D9" w:rsidRPr="001D207D" w14:paraId="0C9B01D3" w14:textId="7254875D" w:rsidTr="003A5151">
        <w:trPr>
          <w:trHeight w:val="163"/>
        </w:trPr>
        <w:tc>
          <w:tcPr>
            <w:tcW w:w="851" w:type="dxa"/>
          </w:tcPr>
          <w:p w14:paraId="4E86DD68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9" w:type="dxa"/>
          </w:tcPr>
          <w:p w14:paraId="26E8B3C0" w14:textId="77777777" w:rsidR="007E68D9" w:rsidRPr="001D207D" w:rsidRDefault="007E68D9" w:rsidP="007E68D9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134" w:type="dxa"/>
          </w:tcPr>
          <w:p w14:paraId="4844A5D7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2FD9F658" w14:textId="494727D0" w:rsidR="007E68D9" w:rsidRPr="001D207D" w:rsidRDefault="00E06F82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7E68D9" w:rsidRPr="001D207D" w14:paraId="6CE475BB" w14:textId="6DD6C7DC" w:rsidTr="003A5151">
        <w:trPr>
          <w:trHeight w:val="163"/>
        </w:trPr>
        <w:tc>
          <w:tcPr>
            <w:tcW w:w="851" w:type="dxa"/>
          </w:tcPr>
          <w:p w14:paraId="31A1B187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6379" w:type="dxa"/>
          </w:tcPr>
          <w:p w14:paraId="23245286" w14:textId="77777777" w:rsidR="007E68D9" w:rsidRPr="001D207D" w:rsidRDefault="007E68D9" w:rsidP="007E68D9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ямая и обратная пропорциональные зависимости</w:t>
            </w:r>
          </w:p>
        </w:tc>
        <w:tc>
          <w:tcPr>
            <w:tcW w:w="1134" w:type="dxa"/>
          </w:tcPr>
          <w:p w14:paraId="437EA749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14:paraId="63BE2992" w14:textId="0E341BF8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7, 11</w:t>
            </w:r>
          </w:p>
        </w:tc>
      </w:tr>
      <w:tr w:rsidR="007E68D9" w:rsidRPr="001D207D" w14:paraId="7AFAC18B" w14:textId="389B89DD" w:rsidTr="003A5151">
        <w:trPr>
          <w:trHeight w:val="163"/>
        </w:trPr>
        <w:tc>
          <w:tcPr>
            <w:tcW w:w="851" w:type="dxa"/>
          </w:tcPr>
          <w:p w14:paraId="13857B73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6379" w:type="dxa"/>
          </w:tcPr>
          <w:p w14:paraId="02DDAFA4" w14:textId="77777777" w:rsidR="007E68D9" w:rsidRPr="001D207D" w:rsidRDefault="007E68D9" w:rsidP="007E68D9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Деление числа в данном отношении</w:t>
            </w:r>
          </w:p>
        </w:tc>
        <w:tc>
          <w:tcPr>
            <w:tcW w:w="1134" w:type="dxa"/>
          </w:tcPr>
          <w:p w14:paraId="0DA7D749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14:paraId="4204BB7A" w14:textId="392F7754" w:rsidR="007E68D9" w:rsidRPr="001D207D" w:rsidRDefault="00B732F6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5D1FB7">
              <w:rPr>
                <w:rFonts w:ascii="Times New Roman" w:hAnsi="Times New Roman"/>
              </w:rPr>
              <w:t xml:space="preserve">2, </w:t>
            </w:r>
            <w:r w:rsidR="00871DC1">
              <w:rPr>
                <w:rFonts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 xml:space="preserve">, </w:t>
            </w:r>
            <w:r w:rsidR="00871DC1">
              <w:rPr>
                <w:rFonts w:ascii="Times New Roman" w:hAnsi="Times New Roman"/>
              </w:rPr>
              <w:t>4</w:t>
            </w:r>
            <w:r>
              <w:rPr>
                <w:rFonts w:ascii="Times New Roman" w:hAnsi="Times New Roman"/>
              </w:rPr>
              <w:t xml:space="preserve">, </w:t>
            </w:r>
            <w:r w:rsidRPr="005D1FB7">
              <w:rPr>
                <w:rFonts w:ascii="Times New Roman" w:hAnsi="Times New Roman"/>
              </w:rPr>
              <w:t>6, 7</w:t>
            </w:r>
            <w:r>
              <w:rPr>
                <w:rFonts w:ascii="Times New Roman" w:hAnsi="Times New Roman"/>
              </w:rPr>
              <w:t>, 10</w:t>
            </w:r>
          </w:p>
        </w:tc>
      </w:tr>
      <w:tr w:rsidR="007E68D9" w:rsidRPr="001D207D" w14:paraId="756A1411" w14:textId="6CD708C3" w:rsidTr="003A5151">
        <w:trPr>
          <w:trHeight w:val="163"/>
        </w:trPr>
        <w:tc>
          <w:tcPr>
            <w:tcW w:w="851" w:type="dxa"/>
          </w:tcPr>
          <w:p w14:paraId="00DFE0EB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6379" w:type="dxa"/>
          </w:tcPr>
          <w:p w14:paraId="27C44EBF" w14:textId="77777777" w:rsidR="007E68D9" w:rsidRPr="001D207D" w:rsidRDefault="007E68D9" w:rsidP="007E68D9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Окружность и круг</w:t>
            </w:r>
          </w:p>
        </w:tc>
        <w:tc>
          <w:tcPr>
            <w:tcW w:w="1134" w:type="dxa"/>
          </w:tcPr>
          <w:p w14:paraId="310DB1C8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14:paraId="107813DC" w14:textId="02B7D5F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5</w:t>
            </w:r>
            <w:r w:rsidRPr="0073335D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, 9, 12</w:t>
            </w:r>
            <w:r w:rsidR="0077061B">
              <w:rPr>
                <w:rFonts w:ascii="Times New Roman" w:hAnsi="Times New Roman"/>
              </w:rPr>
              <w:t>, 14</w:t>
            </w:r>
          </w:p>
        </w:tc>
      </w:tr>
      <w:tr w:rsidR="007E68D9" w:rsidRPr="001D207D" w14:paraId="0A57130F" w14:textId="6C36BF04" w:rsidTr="003A5151">
        <w:trPr>
          <w:trHeight w:val="163"/>
        </w:trPr>
        <w:tc>
          <w:tcPr>
            <w:tcW w:w="851" w:type="dxa"/>
          </w:tcPr>
          <w:p w14:paraId="0190C089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6379" w:type="dxa"/>
          </w:tcPr>
          <w:p w14:paraId="2936F64D" w14:textId="77777777" w:rsidR="007E68D9" w:rsidRPr="001D207D" w:rsidRDefault="007E68D9" w:rsidP="007E68D9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Длина окружности. Площадь круга</w:t>
            </w:r>
          </w:p>
        </w:tc>
        <w:tc>
          <w:tcPr>
            <w:tcW w:w="1134" w:type="dxa"/>
          </w:tcPr>
          <w:p w14:paraId="3C93BA19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0B4AF4F2" w14:textId="3D400606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, 8</w:t>
            </w:r>
          </w:p>
        </w:tc>
      </w:tr>
      <w:tr w:rsidR="007E68D9" w:rsidRPr="001D207D" w14:paraId="19CD8273" w14:textId="1B828C53" w:rsidTr="003A5151">
        <w:trPr>
          <w:trHeight w:val="163"/>
        </w:trPr>
        <w:tc>
          <w:tcPr>
            <w:tcW w:w="851" w:type="dxa"/>
          </w:tcPr>
          <w:p w14:paraId="4982EAA2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6379" w:type="dxa"/>
          </w:tcPr>
          <w:p w14:paraId="3E702DEE" w14:textId="77777777" w:rsidR="007E68D9" w:rsidRPr="001D207D" w:rsidRDefault="007E68D9" w:rsidP="007E68D9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Цилиндр, конус, шар</w:t>
            </w:r>
          </w:p>
        </w:tc>
        <w:tc>
          <w:tcPr>
            <w:tcW w:w="1134" w:type="dxa"/>
          </w:tcPr>
          <w:p w14:paraId="709EDE92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7A4E035F" w14:textId="4CC6A3F1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10, 13</w:t>
            </w:r>
          </w:p>
        </w:tc>
      </w:tr>
      <w:tr w:rsidR="007E68D9" w:rsidRPr="001D207D" w14:paraId="1465E2A5" w14:textId="0C03ABE3" w:rsidTr="003A5151">
        <w:trPr>
          <w:trHeight w:val="163"/>
        </w:trPr>
        <w:tc>
          <w:tcPr>
            <w:tcW w:w="851" w:type="dxa"/>
          </w:tcPr>
          <w:p w14:paraId="7C122F8B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7</w:t>
            </w:r>
          </w:p>
        </w:tc>
        <w:tc>
          <w:tcPr>
            <w:tcW w:w="6379" w:type="dxa"/>
          </w:tcPr>
          <w:p w14:paraId="60B6E96C" w14:textId="77777777" w:rsidR="007E68D9" w:rsidRPr="001D207D" w:rsidRDefault="007E68D9" w:rsidP="007E68D9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Диаграммы</w:t>
            </w:r>
          </w:p>
        </w:tc>
        <w:tc>
          <w:tcPr>
            <w:tcW w:w="1134" w:type="dxa"/>
          </w:tcPr>
          <w:p w14:paraId="6425ACDF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14:paraId="03E5D898" w14:textId="49AEDD1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5, 6, 7</w:t>
            </w:r>
          </w:p>
        </w:tc>
      </w:tr>
      <w:tr w:rsidR="007E68D9" w:rsidRPr="001D207D" w14:paraId="5D99E217" w14:textId="36C89AC5" w:rsidTr="003A5151">
        <w:trPr>
          <w:trHeight w:val="163"/>
        </w:trPr>
        <w:tc>
          <w:tcPr>
            <w:tcW w:w="851" w:type="dxa"/>
          </w:tcPr>
          <w:p w14:paraId="23B4A28B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8</w:t>
            </w:r>
          </w:p>
        </w:tc>
        <w:tc>
          <w:tcPr>
            <w:tcW w:w="6379" w:type="dxa"/>
          </w:tcPr>
          <w:p w14:paraId="63CC76BA" w14:textId="77777777" w:rsidR="007E68D9" w:rsidRPr="001D207D" w:rsidRDefault="007E68D9" w:rsidP="007E68D9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лучайные события. Вероятность случайного события</w:t>
            </w:r>
          </w:p>
        </w:tc>
        <w:tc>
          <w:tcPr>
            <w:tcW w:w="1134" w:type="dxa"/>
          </w:tcPr>
          <w:p w14:paraId="35F39B4E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48E64292" w14:textId="7C86055A" w:rsidR="007E68D9" w:rsidRPr="0077061B" w:rsidRDefault="0077061B" w:rsidP="0077061B">
            <w:pPr>
              <w:pStyle w:val="af4"/>
              <w:jc w:val="center"/>
              <w:rPr>
                <w:rFonts w:ascii="Times New Roman" w:hAnsi="Times New Roman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</w:t>
            </w:r>
            <w:r>
              <w:rPr>
                <w:rFonts w:ascii="Times New Roman" w:hAnsi="Times New Roman"/>
              </w:rPr>
              <w:t>, 10</w:t>
            </w:r>
          </w:p>
        </w:tc>
      </w:tr>
      <w:tr w:rsidR="007E68D9" w:rsidRPr="001D207D" w14:paraId="7A33D458" w14:textId="1DF80A7C" w:rsidTr="003A5151">
        <w:trPr>
          <w:trHeight w:val="163"/>
        </w:trPr>
        <w:tc>
          <w:tcPr>
            <w:tcW w:w="851" w:type="dxa"/>
          </w:tcPr>
          <w:p w14:paraId="738375A0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15448333" w14:textId="77777777" w:rsidR="007E68D9" w:rsidRPr="001D207D" w:rsidRDefault="007E68D9" w:rsidP="007E68D9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34" w:type="dxa"/>
          </w:tcPr>
          <w:p w14:paraId="0069E99D" w14:textId="77777777" w:rsidR="007E68D9" w:rsidRPr="001D207D" w:rsidRDefault="007E68D9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14:paraId="4FB7098B" w14:textId="29786E46" w:rsidR="007E68D9" w:rsidRPr="001D207D" w:rsidRDefault="0077061B" w:rsidP="007E68D9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, 11, 14</w:t>
            </w:r>
          </w:p>
        </w:tc>
      </w:tr>
      <w:tr w:rsidR="00C609C1" w:rsidRPr="001D207D" w14:paraId="04F3F892" w14:textId="35D4342A" w:rsidTr="003A5151">
        <w:trPr>
          <w:trHeight w:val="163"/>
        </w:trPr>
        <w:tc>
          <w:tcPr>
            <w:tcW w:w="851" w:type="dxa"/>
          </w:tcPr>
          <w:p w14:paraId="31662989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37542E7C" w14:textId="77777777" w:rsidR="00C609C1" w:rsidRPr="001D207D" w:rsidRDefault="00C609C1" w:rsidP="00C609C1">
            <w:pPr>
              <w:pStyle w:val="af4"/>
              <w:tabs>
                <w:tab w:val="left" w:pos="204"/>
              </w:tabs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1134" w:type="dxa"/>
          </w:tcPr>
          <w:p w14:paraId="338809FD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28E1FADD" w14:textId="49CF37AB" w:rsidR="00C609C1" w:rsidRPr="001D207D" w:rsidRDefault="00E06F82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C609C1" w:rsidRPr="001D207D" w14:paraId="03A3BB8E" w14:textId="72AA6A90" w:rsidTr="003A5151">
        <w:trPr>
          <w:trHeight w:val="153"/>
        </w:trPr>
        <w:tc>
          <w:tcPr>
            <w:tcW w:w="7230" w:type="dxa"/>
            <w:gridSpan w:val="2"/>
          </w:tcPr>
          <w:p w14:paraId="1E939B5C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4. Рациональные числа и действия над ними</w:t>
            </w:r>
          </w:p>
        </w:tc>
        <w:tc>
          <w:tcPr>
            <w:tcW w:w="1134" w:type="dxa"/>
          </w:tcPr>
          <w:p w14:paraId="1FBBD33E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70</w:t>
            </w:r>
          </w:p>
        </w:tc>
        <w:tc>
          <w:tcPr>
            <w:tcW w:w="1984" w:type="dxa"/>
          </w:tcPr>
          <w:p w14:paraId="0EC70163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7B3E32" w:rsidRPr="001D207D" w14:paraId="5B6E3DC4" w14:textId="34A9DCE4" w:rsidTr="003A5151">
        <w:trPr>
          <w:trHeight w:val="153"/>
        </w:trPr>
        <w:tc>
          <w:tcPr>
            <w:tcW w:w="851" w:type="dxa"/>
          </w:tcPr>
          <w:p w14:paraId="3B5EFBBF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9</w:t>
            </w:r>
          </w:p>
        </w:tc>
        <w:tc>
          <w:tcPr>
            <w:tcW w:w="6379" w:type="dxa"/>
          </w:tcPr>
          <w:p w14:paraId="45EC9AF7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</w:t>
            </w:r>
          </w:p>
        </w:tc>
        <w:tc>
          <w:tcPr>
            <w:tcW w:w="1134" w:type="dxa"/>
          </w:tcPr>
          <w:p w14:paraId="2101C1A3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14:paraId="738BDE9B" w14:textId="176EDEA4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5</w:t>
            </w:r>
            <w:r w:rsidRPr="0073335D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,</w:t>
            </w:r>
            <w:r w:rsidR="009645CE">
              <w:rPr>
                <w:rFonts w:ascii="Times New Roman" w:hAnsi="Times New Roman"/>
              </w:rPr>
              <w:t xml:space="preserve"> 9</w:t>
            </w:r>
            <w:r>
              <w:rPr>
                <w:rFonts w:ascii="Times New Roman" w:hAnsi="Times New Roman"/>
              </w:rPr>
              <w:t>, 1</w:t>
            </w:r>
            <w:r w:rsidR="009645CE">
              <w:rPr>
                <w:rFonts w:ascii="Times New Roman" w:hAnsi="Times New Roman"/>
              </w:rPr>
              <w:t>1</w:t>
            </w:r>
          </w:p>
        </w:tc>
      </w:tr>
      <w:tr w:rsidR="007B3E32" w:rsidRPr="001D207D" w14:paraId="4D67BAA5" w14:textId="320AE5F2" w:rsidTr="003A5151">
        <w:trPr>
          <w:trHeight w:val="153"/>
        </w:trPr>
        <w:tc>
          <w:tcPr>
            <w:tcW w:w="851" w:type="dxa"/>
          </w:tcPr>
          <w:p w14:paraId="2F4460D8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  <w:tc>
          <w:tcPr>
            <w:tcW w:w="6379" w:type="dxa"/>
          </w:tcPr>
          <w:p w14:paraId="6D4413BC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ординатная прямая</w:t>
            </w:r>
          </w:p>
        </w:tc>
        <w:tc>
          <w:tcPr>
            <w:tcW w:w="1134" w:type="dxa"/>
          </w:tcPr>
          <w:p w14:paraId="67B60842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67244144" w14:textId="6623B512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6, 7, </w:t>
            </w:r>
            <w:r w:rsidR="009645CE">
              <w:rPr>
                <w:rFonts w:ascii="Times New Roman" w:hAnsi="Times New Roman"/>
              </w:rPr>
              <w:t>8</w:t>
            </w:r>
            <w:r>
              <w:rPr>
                <w:rFonts w:ascii="Times New Roman" w:hAnsi="Times New Roman"/>
              </w:rPr>
              <w:t>, 12</w:t>
            </w:r>
          </w:p>
        </w:tc>
      </w:tr>
      <w:tr w:rsidR="007B3E32" w:rsidRPr="001D207D" w14:paraId="72F3A5E8" w14:textId="5AD428F2" w:rsidTr="003A5151">
        <w:trPr>
          <w:trHeight w:val="153"/>
        </w:trPr>
        <w:tc>
          <w:tcPr>
            <w:tcW w:w="851" w:type="dxa"/>
          </w:tcPr>
          <w:p w14:paraId="1F7030A6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1</w:t>
            </w:r>
          </w:p>
        </w:tc>
        <w:tc>
          <w:tcPr>
            <w:tcW w:w="6379" w:type="dxa"/>
          </w:tcPr>
          <w:p w14:paraId="2E070894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Целые числа. Рациональные числа</w:t>
            </w:r>
          </w:p>
        </w:tc>
        <w:tc>
          <w:tcPr>
            <w:tcW w:w="1134" w:type="dxa"/>
          </w:tcPr>
          <w:p w14:paraId="5EE0D90D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14:paraId="1833B2B8" w14:textId="5B952D56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5, 6, 7, </w:t>
            </w:r>
            <w:r w:rsidR="009645CE">
              <w:rPr>
                <w:rFonts w:ascii="Times New Roman" w:hAnsi="Times New Roman"/>
              </w:rPr>
              <w:t>10</w:t>
            </w:r>
          </w:p>
        </w:tc>
      </w:tr>
      <w:tr w:rsidR="007B3E32" w:rsidRPr="001D207D" w14:paraId="79ACF0A9" w14:textId="0D537374" w:rsidTr="003A5151">
        <w:trPr>
          <w:trHeight w:val="153"/>
        </w:trPr>
        <w:tc>
          <w:tcPr>
            <w:tcW w:w="851" w:type="dxa"/>
          </w:tcPr>
          <w:p w14:paraId="08309B7D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6379" w:type="dxa"/>
          </w:tcPr>
          <w:p w14:paraId="4BC9B498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Модуль числа</w:t>
            </w:r>
          </w:p>
        </w:tc>
        <w:tc>
          <w:tcPr>
            <w:tcW w:w="1134" w:type="dxa"/>
          </w:tcPr>
          <w:p w14:paraId="14220F2D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5580D32D" w14:textId="6781C73A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5, 6, 7</w:t>
            </w:r>
            <w:r w:rsidR="009645CE">
              <w:rPr>
                <w:rFonts w:ascii="Times New Roman" w:hAnsi="Times New Roman"/>
              </w:rPr>
              <w:t>, 9</w:t>
            </w:r>
          </w:p>
        </w:tc>
      </w:tr>
      <w:tr w:rsidR="007B3E32" w:rsidRPr="001D207D" w14:paraId="69B3D034" w14:textId="4CB78123" w:rsidTr="003A5151">
        <w:trPr>
          <w:trHeight w:val="153"/>
        </w:trPr>
        <w:tc>
          <w:tcPr>
            <w:tcW w:w="851" w:type="dxa"/>
          </w:tcPr>
          <w:p w14:paraId="7A996FE3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3</w:t>
            </w:r>
          </w:p>
        </w:tc>
        <w:tc>
          <w:tcPr>
            <w:tcW w:w="6379" w:type="dxa"/>
          </w:tcPr>
          <w:p w14:paraId="6B665844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равнение чисел</w:t>
            </w:r>
          </w:p>
        </w:tc>
        <w:tc>
          <w:tcPr>
            <w:tcW w:w="1134" w:type="dxa"/>
          </w:tcPr>
          <w:p w14:paraId="50550BD5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</w:tcPr>
          <w:p w14:paraId="36E1FD33" w14:textId="1C16B0B6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 w:rsidR="00470ECB">
              <w:rPr>
                <w:rFonts w:ascii="Times New Roman" w:hAnsi="Times New Roman"/>
              </w:rPr>
              <w:t xml:space="preserve">4, </w:t>
            </w:r>
            <w:r>
              <w:rPr>
                <w:rFonts w:ascii="Times New Roman" w:hAnsi="Times New Roman"/>
              </w:rPr>
              <w:t>6, 7,</w:t>
            </w:r>
            <w:r w:rsidR="00470ECB">
              <w:rPr>
                <w:rFonts w:ascii="Times New Roman" w:hAnsi="Times New Roman"/>
              </w:rPr>
              <w:t xml:space="preserve"> 11, </w:t>
            </w:r>
            <w:r>
              <w:rPr>
                <w:rFonts w:ascii="Times New Roman" w:hAnsi="Times New Roman"/>
              </w:rPr>
              <w:t>13</w:t>
            </w:r>
          </w:p>
        </w:tc>
      </w:tr>
      <w:tr w:rsidR="007B3E32" w:rsidRPr="001D207D" w14:paraId="4790A375" w14:textId="4CDFEC0E" w:rsidTr="003A5151">
        <w:trPr>
          <w:trHeight w:val="153"/>
        </w:trPr>
        <w:tc>
          <w:tcPr>
            <w:tcW w:w="851" w:type="dxa"/>
          </w:tcPr>
          <w:p w14:paraId="32475553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9" w:type="dxa"/>
          </w:tcPr>
          <w:p w14:paraId="75A12359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7</w:t>
            </w:r>
          </w:p>
        </w:tc>
        <w:tc>
          <w:tcPr>
            <w:tcW w:w="1134" w:type="dxa"/>
          </w:tcPr>
          <w:p w14:paraId="41D5F123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456FB944" w14:textId="2D97848C" w:rsidR="007B3E32" w:rsidRPr="001D207D" w:rsidRDefault="00E06F8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7B3E32" w:rsidRPr="001D207D" w14:paraId="4F300B4C" w14:textId="027F0A37" w:rsidTr="003A5151">
        <w:trPr>
          <w:trHeight w:val="153"/>
        </w:trPr>
        <w:tc>
          <w:tcPr>
            <w:tcW w:w="851" w:type="dxa"/>
          </w:tcPr>
          <w:p w14:paraId="12DB8DE2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4</w:t>
            </w:r>
          </w:p>
        </w:tc>
        <w:tc>
          <w:tcPr>
            <w:tcW w:w="6379" w:type="dxa"/>
          </w:tcPr>
          <w:p w14:paraId="0BDECA6E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ложение рациональных чисел</w:t>
            </w:r>
          </w:p>
        </w:tc>
        <w:tc>
          <w:tcPr>
            <w:tcW w:w="1134" w:type="dxa"/>
          </w:tcPr>
          <w:p w14:paraId="7D08A1B1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</w:tcPr>
          <w:p w14:paraId="5EB7921B" w14:textId="3977108A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5, 6, 7</w:t>
            </w:r>
          </w:p>
        </w:tc>
      </w:tr>
      <w:tr w:rsidR="007B3E32" w:rsidRPr="001D207D" w14:paraId="1533EC0F" w14:textId="687A5988" w:rsidTr="003A5151">
        <w:trPr>
          <w:trHeight w:val="153"/>
        </w:trPr>
        <w:tc>
          <w:tcPr>
            <w:tcW w:w="851" w:type="dxa"/>
          </w:tcPr>
          <w:p w14:paraId="012E302A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5</w:t>
            </w:r>
          </w:p>
        </w:tc>
        <w:tc>
          <w:tcPr>
            <w:tcW w:w="6379" w:type="dxa"/>
          </w:tcPr>
          <w:p w14:paraId="63FA6EA8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войства сложения рациональных чисел</w:t>
            </w:r>
          </w:p>
        </w:tc>
        <w:tc>
          <w:tcPr>
            <w:tcW w:w="1134" w:type="dxa"/>
          </w:tcPr>
          <w:p w14:paraId="1974141A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14:paraId="38C99C03" w14:textId="64C1681F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5</w:t>
            </w:r>
            <w:r w:rsidRPr="0073335D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, </w:t>
            </w:r>
            <w:r w:rsidRPr="0073335D">
              <w:rPr>
                <w:rFonts w:ascii="Times New Roman" w:hAnsi="Times New Roman"/>
              </w:rPr>
              <w:t>8</w:t>
            </w:r>
            <w:r>
              <w:rPr>
                <w:rFonts w:ascii="Times New Roman" w:hAnsi="Times New Roman"/>
              </w:rPr>
              <w:t>, 12</w:t>
            </w:r>
          </w:p>
        </w:tc>
      </w:tr>
      <w:tr w:rsidR="007B3E32" w:rsidRPr="001D207D" w14:paraId="3BF88FE8" w14:textId="488874AA" w:rsidTr="003A5151">
        <w:trPr>
          <w:trHeight w:val="153"/>
        </w:trPr>
        <w:tc>
          <w:tcPr>
            <w:tcW w:w="851" w:type="dxa"/>
          </w:tcPr>
          <w:p w14:paraId="03F3C149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6</w:t>
            </w:r>
          </w:p>
        </w:tc>
        <w:tc>
          <w:tcPr>
            <w:tcW w:w="6379" w:type="dxa"/>
          </w:tcPr>
          <w:p w14:paraId="394ACC16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Вычитание рациональных чисел</w:t>
            </w:r>
          </w:p>
        </w:tc>
        <w:tc>
          <w:tcPr>
            <w:tcW w:w="1134" w:type="dxa"/>
          </w:tcPr>
          <w:p w14:paraId="0584352C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984" w:type="dxa"/>
          </w:tcPr>
          <w:p w14:paraId="35F08011" w14:textId="0797DA3B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11, 12</w:t>
            </w:r>
          </w:p>
        </w:tc>
      </w:tr>
      <w:tr w:rsidR="007B3E32" w:rsidRPr="001D207D" w14:paraId="21692802" w14:textId="75198080" w:rsidTr="003A5151">
        <w:trPr>
          <w:trHeight w:val="153"/>
        </w:trPr>
        <w:tc>
          <w:tcPr>
            <w:tcW w:w="851" w:type="dxa"/>
          </w:tcPr>
          <w:p w14:paraId="49B59697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9" w:type="dxa"/>
          </w:tcPr>
          <w:p w14:paraId="565EFA7E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8</w:t>
            </w:r>
          </w:p>
        </w:tc>
        <w:tc>
          <w:tcPr>
            <w:tcW w:w="1134" w:type="dxa"/>
          </w:tcPr>
          <w:p w14:paraId="14BC933C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6E63924D" w14:textId="28C4B824" w:rsidR="007B3E32" w:rsidRPr="001D207D" w:rsidRDefault="00E06F8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7B3E32" w:rsidRPr="001D207D" w14:paraId="5B95F556" w14:textId="6B006836" w:rsidTr="003A5151">
        <w:trPr>
          <w:trHeight w:val="153"/>
        </w:trPr>
        <w:tc>
          <w:tcPr>
            <w:tcW w:w="851" w:type="dxa"/>
          </w:tcPr>
          <w:p w14:paraId="5A30ABF1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7</w:t>
            </w:r>
          </w:p>
        </w:tc>
        <w:tc>
          <w:tcPr>
            <w:tcW w:w="6379" w:type="dxa"/>
          </w:tcPr>
          <w:p w14:paraId="184126E0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Умножение рациональных чисел</w:t>
            </w:r>
          </w:p>
        </w:tc>
        <w:tc>
          <w:tcPr>
            <w:tcW w:w="1134" w:type="dxa"/>
          </w:tcPr>
          <w:p w14:paraId="167D2F8D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</w:tcPr>
          <w:p w14:paraId="09AACC91" w14:textId="26078C53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5, 6, 7</w:t>
            </w:r>
          </w:p>
        </w:tc>
      </w:tr>
      <w:tr w:rsidR="007B3E32" w:rsidRPr="001D207D" w14:paraId="042899FF" w14:textId="6465FA85" w:rsidTr="003A5151">
        <w:trPr>
          <w:trHeight w:val="153"/>
        </w:trPr>
        <w:tc>
          <w:tcPr>
            <w:tcW w:w="851" w:type="dxa"/>
          </w:tcPr>
          <w:p w14:paraId="22F1B82A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8</w:t>
            </w:r>
          </w:p>
        </w:tc>
        <w:tc>
          <w:tcPr>
            <w:tcW w:w="6379" w:type="dxa"/>
          </w:tcPr>
          <w:p w14:paraId="2E32E785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войства умножения рациональных чисел</w:t>
            </w:r>
          </w:p>
        </w:tc>
        <w:tc>
          <w:tcPr>
            <w:tcW w:w="1134" w:type="dxa"/>
          </w:tcPr>
          <w:p w14:paraId="71E89EFF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3748B189" w14:textId="15D7BA94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8, 13</w:t>
            </w:r>
          </w:p>
        </w:tc>
      </w:tr>
      <w:tr w:rsidR="007B3E32" w:rsidRPr="001D207D" w14:paraId="1263337C" w14:textId="17013DB9" w:rsidTr="003A5151">
        <w:trPr>
          <w:trHeight w:val="153"/>
        </w:trPr>
        <w:tc>
          <w:tcPr>
            <w:tcW w:w="851" w:type="dxa"/>
          </w:tcPr>
          <w:p w14:paraId="24A87AC5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9</w:t>
            </w:r>
          </w:p>
        </w:tc>
        <w:tc>
          <w:tcPr>
            <w:tcW w:w="6379" w:type="dxa"/>
          </w:tcPr>
          <w:p w14:paraId="6E7A94B5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эффициент. Распределительное свойство умножения</w:t>
            </w:r>
          </w:p>
        </w:tc>
        <w:tc>
          <w:tcPr>
            <w:tcW w:w="1134" w:type="dxa"/>
          </w:tcPr>
          <w:p w14:paraId="6FA7C5FB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984" w:type="dxa"/>
          </w:tcPr>
          <w:p w14:paraId="25A99C5A" w14:textId="56BAED99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10, 14</w:t>
            </w:r>
          </w:p>
        </w:tc>
      </w:tr>
      <w:tr w:rsidR="007B3E32" w:rsidRPr="001D207D" w14:paraId="16DC9ED3" w14:textId="4832C237" w:rsidTr="003A5151">
        <w:trPr>
          <w:trHeight w:val="153"/>
        </w:trPr>
        <w:tc>
          <w:tcPr>
            <w:tcW w:w="851" w:type="dxa"/>
          </w:tcPr>
          <w:p w14:paraId="02BAD4EC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40</w:t>
            </w:r>
          </w:p>
        </w:tc>
        <w:tc>
          <w:tcPr>
            <w:tcW w:w="6379" w:type="dxa"/>
          </w:tcPr>
          <w:p w14:paraId="5487100A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Деление рациональных чисел</w:t>
            </w:r>
          </w:p>
        </w:tc>
        <w:tc>
          <w:tcPr>
            <w:tcW w:w="1134" w:type="dxa"/>
          </w:tcPr>
          <w:p w14:paraId="5C7F3337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</w:tcPr>
          <w:p w14:paraId="5E518B26" w14:textId="6ECFF0B4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5, 6, 7</w:t>
            </w:r>
            <w:r w:rsidR="002160CB">
              <w:rPr>
                <w:rFonts w:ascii="Times New Roman" w:hAnsi="Times New Roman"/>
              </w:rPr>
              <w:t>, 9</w:t>
            </w:r>
          </w:p>
        </w:tc>
      </w:tr>
      <w:tr w:rsidR="007B3E32" w:rsidRPr="001D207D" w14:paraId="01987626" w14:textId="4A3F42A8" w:rsidTr="003A5151">
        <w:trPr>
          <w:trHeight w:val="153"/>
        </w:trPr>
        <w:tc>
          <w:tcPr>
            <w:tcW w:w="851" w:type="dxa"/>
          </w:tcPr>
          <w:p w14:paraId="28C5AFF6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9" w:type="dxa"/>
          </w:tcPr>
          <w:p w14:paraId="42FC49C2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9</w:t>
            </w:r>
          </w:p>
        </w:tc>
        <w:tc>
          <w:tcPr>
            <w:tcW w:w="1134" w:type="dxa"/>
          </w:tcPr>
          <w:p w14:paraId="63A665B3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77ECF94D" w14:textId="1DD90948" w:rsidR="007B3E32" w:rsidRPr="001D207D" w:rsidRDefault="00E06F8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7B3E32" w:rsidRPr="001D207D" w14:paraId="1B85A2B6" w14:textId="3530B359" w:rsidTr="003A5151">
        <w:trPr>
          <w:trHeight w:val="153"/>
        </w:trPr>
        <w:tc>
          <w:tcPr>
            <w:tcW w:w="851" w:type="dxa"/>
          </w:tcPr>
          <w:p w14:paraId="50F9356B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41</w:t>
            </w:r>
          </w:p>
        </w:tc>
        <w:tc>
          <w:tcPr>
            <w:tcW w:w="6379" w:type="dxa"/>
          </w:tcPr>
          <w:p w14:paraId="03832AC2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1134" w:type="dxa"/>
          </w:tcPr>
          <w:p w14:paraId="5A0C0E18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</w:tcPr>
          <w:p w14:paraId="285D2F61" w14:textId="3242A1DF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11, 12</w:t>
            </w:r>
            <w:r w:rsidR="00320346">
              <w:rPr>
                <w:rFonts w:ascii="Times New Roman" w:hAnsi="Times New Roman"/>
              </w:rPr>
              <w:t>, 14</w:t>
            </w:r>
          </w:p>
        </w:tc>
      </w:tr>
      <w:tr w:rsidR="007B3E32" w:rsidRPr="001D207D" w14:paraId="1CF5AFF8" w14:textId="255D1A60" w:rsidTr="003A5151">
        <w:trPr>
          <w:trHeight w:val="153"/>
        </w:trPr>
        <w:tc>
          <w:tcPr>
            <w:tcW w:w="851" w:type="dxa"/>
          </w:tcPr>
          <w:p w14:paraId="70BFDA7C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42</w:t>
            </w:r>
          </w:p>
        </w:tc>
        <w:tc>
          <w:tcPr>
            <w:tcW w:w="6379" w:type="dxa"/>
          </w:tcPr>
          <w:p w14:paraId="0B2DB3FF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134" w:type="dxa"/>
          </w:tcPr>
          <w:p w14:paraId="735EF54E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984" w:type="dxa"/>
          </w:tcPr>
          <w:p w14:paraId="7FC98F3E" w14:textId="242241D2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 w:rsidR="002160CB">
              <w:rPr>
                <w:rFonts w:ascii="Times New Roman" w:hAnsi="Times New Roman"/>
              </w:rPr>
              <w:t>4</w:t>
            </w:r>
            <w:r>
              <w:rPr>
                <w:rFonts w:ascii="Times New Roman" w:hAnsi="Times New Roman"/>
              </w:rPr>
              <w:t>, 6, 7, 9</w:t>
            </w:r>
            <w:r w:rsidR="002160CB">
              <w:rPr>
                <w:rFonts w:ascii="Times New Roman" w:hAnsi="Times New Roman"/>
              </w:rPr>
              <w:t>, 10</w:t>
            </w:r>
          </w:p>
        </w:tc>
      </w:tr>
      <w:tr w:rsidR="007B3E32" w:rsidRPr="001D207D" w14:paraId="00FFBC06" w14:textId="1143C7D5" w:rsidTr="003A5151">
        <w:trPr>
          <w:trHeight w:val="153"/>
        </w:trPr>
        <w:tc>
          <w:tcPr>
            <w:tcW w:w="851" w:type="dxa"/>
          </w:tcPr>
          <w:p w14:paraId="186C6FAC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9" w:type="dxa"/>
          </w:tcPr>
          <w:p w14:paraId="1304E444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10</w:t>
            </w:r>
          </w:p>
        </w:tc>
        <w:tc>
          <w:tcPr>
            <w:tcW w:w="1134" w:type="dxa"/>
          </w:tcPr>
          <w:p w14:paraId="3DB5C2D2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7055EFC5" w14:textId="2A45DE95" w:rsidR="007B3E32" w:rsidRPr="001D207D" w:rsidRDefault="00E06F8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7B3E32" w:rsidRPr="001D207D" w14:paraId="79910863" w14:textId="2E9E84C5" w:rsidTr="003A5151">
        <w:trPr>
          <w:trHeight w:val="153"/>
        </w:trPr>
        <w:tc>
          <w:tcPr>
            <w:tcW w:w="851" w:type="dxa"/>
          </w:tcPr>
          <w:p w14:paraId="6DDCDB76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43</w:t>
            </w:r>
          </w:p>
        </w:tc>
        <w:tc>
          <w:tcPr>
            <w:tcW w:w="6379" w:type="dxa"/>
          </w:tcPr>
          <w:p w14:paraId="4CDC414B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1134" w:type="dxa"/>
          </w:tcPr>
          <w:p w14:paraId="38C1B031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12583789" w14:textId="15BC014C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8, 13</w:t>
            </w:r>
          </w:p>
        </w:tc>
      </w:tr>
      <w:tr w:rsidR="007B3E32" w:rsidRPr="001D207D" w14:paraId="5F64A820" w14:textId="06E39135" w:rsidTr="003A5151">
        <w:trPr>
          <w:trHeight w:val="153"/>
        </w:trPr>
        <w:tc>
          <w:tcPr>
            <w:tcW w:w="851" w:type="dxa"/>
          </w:tcPr>
          <w:p w14:paraId="4BFBADD5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44</w:t>
            </w:r>
          </w:p>
        </w:tc>
        <w:tc>
          <w:tcPr>
            <w:tcW w:w="6379" w:type="dxa"/>
          </w:tcPr>
          <w:p w14:paraId="1148A590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Осевая и центральная симметрии</w:t>
            </w:r>
          </w:p>
        </w:tc>
        <w:tc>
          <w:tcPr>
            <w:tcW w:w="1134" w:type="dxa"/>
          </w:tcPr>
          <w:p w14:paraId="2B044F58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63464956" w14:textId="2634B7E5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10, 14</w:t>
            </w:r>
          </w:p>
        </w:tc>
      </w:tr>
      <w:tr w:rsidR="007B3E32" w:rsidRPr="001D207D" w14:paraId="4D818ADA" w14:textId="6624D58A" w:rsidTr="003A5151">
        <w:trPr>
          <w:trHeight w:val="153"/>
        </w:trPr>
        <w:tc>
          <w:tcPr>
            <w:tcW w:w="851" w:type="dxa"/>
          </w:tcPr>
          <w:p w14:paraId="3392C691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45</w:t>
            </w:r>
          </w:p>
        </w:tc>
        <w:tc>
          <w:tcPr>
            <w:tcW w:w="6379" w:type="dxa"/>
          </w:tcPr>
          <w:p w14:paraId="20D87495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араллельные прямые</w:t>
            </w:r>
          </w:p>
        </w:tc>
        <w:tc>
          <w:tcPr>
            <w:tcW w:w="1134" w:type="dxa"/>
          </w:tcPr>
          <w:p w14:paraId="2AFD2BAE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14:paraId="2E210C0A" w14:textId="6AFDE185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5, 6, 7</w:t>
            </w:r>
          </w:p>
        </w:tc>
      </w:tr>
      <w:tr w:rsidR="007B3E32" w:rsidRPr="001D207D" w14:paraId="5C864A47" w14:textId="2B91EF5C" w:rsidTr="003A5151">
        <w:trPr>
          <w:trHeight w:val="153"/>
        </w:trPr>
        <w:tc>
          <w:tcPr>
            <w:tcW w:w="851" w:type="dxa"/>
          </w:tcPr>
          <w:p w14:paraId="7DB8A276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46</w:t>
            </w:r>
          </w:p>
        </w:tc>
        <w:tc>
          <w:tcPr>
            <w:tcW w:w="6379" w:type="dxa"/>
          </w:tcPr>
          <w:p w14:paraId="2F3D7DD5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1134" w:type="dxa"/>
          </w:tcPr>
          <w:p w14:paraId="65111CAF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14:paraId="189869AD" w14:textId="28C4004E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5</w:t>
            </w:r>
            <w:r w:rsidRPr="0073335D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, </w:t>
            </w:r>
            <w:r w:rsidRPr="0073335D">
              <w:rPr>
                <w:rFonts w:ascii="Times New Roman" w:hAnsi="Times New Roman"/>
              </w:rPr>
              <w:t>8</w:t>
            </w:r>
            <w:r>
              <w:rPr>
                <w:rFonts w:ascii="Times New Roman" w:hAnsi="Times New Roman"/>
              </w:rPr>
              <w:t>, 12</w:t>
            </w:r>
          </w:p>
        </w:tc>
      </w:tr>
      <w:tr w:rsidR="007B3E32" w:rsidRPr="001D207D" w14:paraId="00CBB6D2" w14:textId="60B040D8" w:rsidTr="003A5151">
        <w:trPr>
          <w:trHeight w:val="153"/>
        </w:trPr>
        <w:tc>
          <w:tcPr>
            <w:tcW w:w="851" w:type="dxa"/>
          </w:tcPr>
          <w:p w14:paraId="26DC646E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47</w:t>
            </w:r>
          </w:p>
        </w:tc>
        <w:tc>
          <w:tcPr>
            <w:tcW w:w="6379" w:type="dxa"/>
          </w:tcPr>
          <w:p w14:paraId="7005933E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Графики</w:t>
            </w:r>
          </w:p>
        </w:tc>
        <w:tc>
          <w:tcPr>
            <w:tcW w:w="1134" w:type="dxa"/>
          </w:tcPr>
          <w:p w14:paraId="20EEB613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14:paraId="64B47A67" w14:textId="22EBD60A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 w:rsidR="00BE6B94">
              <w:rPr>
                <w:rFonts w:ascii="Times New Roman" w:hAnsi="Times New Roman"/>
              </w:rPr>
              <w:t xml:space="preserve">5, </w:t>
            </w:r>
            <w:r>
              <w:rPr>
                <w:rFonts w:ascii="Times New Roman" w:hAnsi="Times New Roman"/>
              </w:rPr>
              <w:t>6, 7, 11, 1</w:t>
            </w:r>
            <w:r w:rsidR="00BE6B94">
              <w:rPr>
                <w:rFonts w:ascii="Times New Roman" w:hAnsi="Times New Roman"/>
              </w:rPr>
              <w:t>3</w:t>
            </w:r>
          </w:p>
        </w:tc>
      </w:tr>
      <w:tr w:rsidR="007B3E32" w:rsidRPr="001D207D" w14:paraId="1ACC5242" w14:textId="052712E6" w:rsidTr="003A5151">
        <w:trPr>
          <w:trHeight w:val="153"/>
        </w:trPr>
        <w:tc>
          <w:tcPr>
            <w:tcW w:w="851" w:type="dxa"/>
          </w:tcPr>
          <w:p w14:paraId="22314772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9" w:type="dxa"/>
          </w:tcPr>
          <w:p w14:paraId="578E99E2" w14:textId="77777777" w:rsidR="007B3E32" w:rsidRPr="001D207D" w:rsidRDefault="007B3E32" w:rsidP="007B3E3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34" w:type="dxa"/>
          </w:tcPr>
          <w:p w14:paraId="14B264A9" w14:textId="77777777" w:rsidR="007B3E32" w:rsidRPr="001D207D" w:rsidRDefault="007B3E32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14:paraId="470CBE66" w14:textId="517A1B12" w:rsidR="007B3E32" w:rsidRPr="001D207D" w:rsidRDefault="00BE6B94" w:rsidP="007B3E32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</w:rPr>
              <w:t xml:space="preserve">3, </w:t>
            </w:r>
            <w:r>
              <w:rPr>
                <w:rFonts w:ascii="Times New Roman" w:hAnsi="Times New Roman"/>
              </w:rPr>
              <w:t>6, 7,</w:t>
            </w:r>
            <w:r>
              <w:rPr>
                <w:rFonts w:ascii="Times New Roman" w:hAnsi="Times New Roman"/>
              </w:rPr>
              <w:t xml:space="preserve"> 11, </w:t>
            </w:r>
            <w:r>
              <w:rPr>
                <w:rFonts w:ascii="Times New Roman" w:hAnsi="Times New Roman"/>
              </w:rPr>
              <w:t>14</w:t>
            </w:r>
          </w:p>
        </w:tc>
      </w:tr>
      <w:tr w:rsidR="00C609C1" w:rsidRPr="001D207D" w14:paraId="72D97852" w14:textId="095D495A" w:rsidTr="003A5151">
        <w:trPr>
          <w:trHeight w:val="153"/>
        </w:trPr>
        <w:tc>
          <w:tcPr>
            <w:tcW w:w="851" w:type="dxa"/>
          </w:tcPr>
          <w:p w14:paraId="2B7C5D8F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9" w:type="dxa"/>
          </w:tcPr>
          <w:p w14:paraId="5D1DF789" w14:textId="77777777" w:rsidR="00C609C1" w:rsidRPr="001D207D" w:rsidRDefault="00C609C1" w:rsidP="00C609C1">
            <w:pPr>
              <w:pStyle w:val="af4"/>
              <w:tabs>
                <w:tab w:val="left" w:pos="204"/>
              </w:tabs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11</w:t>
            </w:r>
          </w:p>
        </w:tc>
        <w:tc>
          <w:tcPr>
            <w:tcW w:w="1134" w:type="dxa"/>
          </w:tcPr>
          <w:p w14:paraId="61AE32A3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5AD3B7DE" w14:textId="72EC8432" w:rsidR="00C609C1" w:rsidRPr="001D207D" w:rsidRDefault="00C15E57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C609C1" w:rsidRPr="001D207D" w14:paraId="0B36A46B" w14:textId="5BD96CC2" w:rsidTr="003A5151">
        <w:trPr>
          <w:trHeight w:val="316"/>
        </w:trPr>
        <w:tc>
          <w:tcPr>
            <w:tcW w:w="7230" w:type="dxa"/>
            <w:gridSpan w:val="2"/>
          </w:tcPr>
          <w:p w14:paraId="1BE9CB37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34" w:type="dxa"/>
          </w:tcPr>
          <w:p w14:paraId="7325C655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1984" w:type="dxa"/>
          </w:tcPr>
          <w:p w14:paraId="3F2E34E7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C609C1" w:rsidRPr="001D207D" w14:paraId="64992E68" w14:textId="526AEF3F" w:rsidTr="003A5151">
        <w:trPr>
          <w:trHeight w:val="316"/>
        </w:trPr>
        <w:tc>
          <w:tcPr>
            <w:tcW w:w="851" w:type="dxa"/>
          </w:tcPr>
          <w:p w14:paraId="4A4E41F6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48</w:t>
            </w:r>
          </w:p>
        </w:tc>
        <w:tc>
          <w:tcPr>
            <w:tcW w:w="6379" w:type="dxa"/>
          </w:tcPr>
          <w:p w14:paraId="374550D6" w14:textId="77777777" w:rsidR="00C609C1" w:rsidRPr="001D207D" w:rsidRDefault="00C609C1" w:rsidP="00C609C1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курса математики 6 класса</w:t>
            </w:r>
          </w:p>
        </w:tc>
        <w:tc>
          <w:tcPr>
            <w:tcW w:w="1134" w:type="dxa"/>
          </w:tcPr>
          <w:p w14:paraId="793AECBE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984" w:type="dxa"/>
          </w:tcPr>
          <w:p w14:paraId="6B6925D1" w14:textId="31621AEE" w:rsidR="00C609C1" w:rsidRPr="001D207D" w:rsidRDefault="00C1087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</w:rPr>
              <w:t xml:space="preserve">3, 4, </w:t>
            </w:r>
            <w:r>
              <w:rPr>
                <w:rFonts w:ascii="Times New Roman" w:hAnsi="Times New Roman"/>
              </w:rPr>
              <w:t>6, 7, 1</w:t>
            </w:r>
            <w:r>
              <w:rPr>
                <w:rFonts w:ascii="Times New Roman" w:hAnsi="Times New Roman"/>
              </w:rPr>
              <w:t>3</w:t>
            </w:r>
          </w:p>
        </w:tc>
      </w:tr>
      <w:tr w:rsidR="00C609C1" w:rsidRPr="001D207D" w14:paraId="3EE68A79" w14:textId="2AF9B5E0" w:rsidTr="003A5151">
        <w:trPr>
          <w:trHeight w:val="316"/>
        </w:trPr>
        <w:tc>
          <w:tcPr>
            <w:tcW w:w="851" w:type="dxa"/>
          </w:tcPr>
          <w:p w14:paraId="63962F82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9" w:type="dxa"/>
          </w:tcPr>
          <w:p w14:paraId="13A9855E" w14:textId="77777777" w:rsidR="00C609C1" w:rsidRPr="001D207D" w:rsidRDefault="00C609C1" w:rsidP="00C609C1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12</w:t>
            </w:r>
          </w:p>
        </w:tc>
        <w:tc>
          <w:tcPr>
            <w:tcW w:w="1134" w:type="dxa"/>
          </w:tcPr>
          <w:p w14:paraId="696E1347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48C3192F" w14:textId="76986972" w:rsidR="00C609C1" w:rsidRPr="001D207D" w:rsidRDefault="00C15E57" w:rsidP="00C609C1">
            <w:pPr>
              <w:pStyle w:val="af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C609C1" w:rsidRPr="001D207D" w14:paraId="55727E4C" w14:textId="7C257D3E" w:rsidTr="003A5151">
        <w:trPr>
          <w:trHeight w:val="163"/>
        </w:trPr>
        <w:tc>
          <w:tcPr>
            <w:tcW w:w="851" w:type="dxa"/>
          </w:tcPr>
          <w:p w14:paraId="2D5B0B37" w14:textId="77777777" w:rsidR="00C609C1" w:rsidRPr="001D207D" w:rsidRDefault="00C609C1" w:rsidP="00C609C1">
            <w:pPr>
              <w:pStyle w:val="af4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6379" w:type="dxa"/>
          </w:tcPr>
          <w:p w14:paraId="18CA0CDB" w14:textId="77777777" w:rsidR="00C609C1" w:rsidRPr="001D207D" w:rsidRDefault="00C609C1" w:rsidP="00C609C1">
            <w:pPr>
              <w:pStyle w:val="af4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</w:tcPr>
          <w:p w14:paraId="1A5BF92A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70</w:t>
            </w:r>
          </w:p>
        </w:tc>
        <w:tc>
          <w:tcPr>
            <w:tcW w:w="1984" w:type="dxa"/>
          </w:tcPr>
          <w:p w14:paraId="4542B8BF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C609C1" w:rsidRPr="001D207D" w14:paraId="0B6C0E37" w14:textId="60B7DF99" w:rsidTr="003A5151">
        <w:trPr>
          <w:trHeight w:val="163"/>
        </w:trPr>
        <w:tc>
          <w:tcPr>
            <w:tcW w:w="851" w:type="dxa"/>
          </w:tcPr>
          <w:p w14:paraId="246412BC" w14:textId="77777777" w:rsidR="00C609C1" w:rsidRPr="001D207D" w:rsidRDefault="00C609C1" w:rsidP="00C609C1">
            <w:pPr>
              <w:pStyle w:val="af4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6379" w:type="dxa"/>
          </w:tcPr>
          <w:p w14:paraId="2E2F8A11" w14:textId="6F825C13" w:rsidR="00C609C1" w:rsidRPr="001D207D" w:rsidRDefault="00C609C1" w:rsidP="00C609C1">
            <w:pPr>
              <w:pStyle w:val="af4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5-6 класс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ы</w:t>
            </w:r>
          </w:p>
        </w:tc>
        <w:tc>
          <w:tcPr>
            <w:tcW w:w="1134" w:type="dxa"/>
          </w:tcPr>
          <w:p w14:paraId="70D08ADC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40</w:t>
            </w:r>
          </w:p>
        </w:tc>
        <w:tc>
          <w:tcPr>
            <w:tcW w:w="1984" w:type="dxa"/>
          </w:tcPr>
          <w:p w14:paraId="0909DDAE" w14:textId="77777777" w:rsidR="00C609C1" w:rsidRPr="001D207D" w:rsidRDefault="00C609C1" w:rsidP="00C609C1">
            <w:pPr>
              <w:pStyle w:val="af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14:paraId="4B6A03DC" w14:textId="77777777" w:rsidR="001D207D" w:rsidRPr="001D207D" w:rsidRDefault="001D207D" w:rsidP="00DE2395">
      <w:pPr>
        <w:autoSpaceDE w:val="0"/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3D22EB62" w14:textId="77777777" w:rsidR="001D207D" w:rsidRPr="001D207D" w:rsidRDefault="001D207D" w:rsidP="001D207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1D207D">
        <w:rPr>
          <w:rFonts w:ascii="Times New Roman" w:hAnsi="Times New Roman"/>
          <w:b/>
          <w:sz w:val="24"/>
          <w:szCs w:val="24"/>
        </w:rPr>
        <w:t>Тематическое планирование</w:t>
      </w:r>
    </w:p>
    <w:p w14:paraId="7FACEDFB" w14:textId="77777777" w:rsidR="001D207D" w:rsidRPr="001D207D" w:rsidRDefault="001D207D" w:rsidP="001D207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1D207D">
        <w:rPr>
          <w:rFonts w:ascii="Times New Roman" w:hAnsi="Times New Roman"/>
          <w:b/>
          <w:sz w:val="24"/>
          <w:szCs w:val="24"/>
        </w:rPr>
        <w:t xml:space="preserve"> Алгебра, 7 класс</w:t>
      </w:r>
    </w:p>
    <w:tbl>
      <w:tblPr>
        <w:tblW w:w="1034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122"/>
        <w:gridCol w:w="13"/>
        <w:gridCol w:w="6273"/>
        <w:gridCol w:w="1153"/>
        <w:gridCol w:w="1787"/>
      </w:tblGrid>
      <w:tr w:rsidR="006A6C08" w:rsidRPr="001D207D" w14:paraId="267F78B2" w14:textId="2F2624A1" w:rsidTr="009E765C">
        <w:trPr>
          <w:cantSplit/>
          <w:trHeight w:val="288"/>
          <w:tblHeader/>
        </w:trPr>
        <w:tc>
          <w:tcPr>
            <w:tcW w:w="1122" w:type="dxa"/>
            <w:tcBorders>
              <w:bottom w:val="nil"/>
            </w:tcBorders>
          </w:tcPr>
          <w:p w14:paraId="2832BF27" w14:textId="77777777" w:rsidR="006A6C08" w:rsidRPr="001D207D" w:rsidRDefault="006A6C08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№</w:t>
            </w:r>
          </w:p>
          <w:p w14:paraId="3DDC1682" w14:textId="77777777" w:rsidR="006A6C08" w:rsidRPr="001D207D" w:rsidRDefault="006A6C08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 xml:space="preserve"> п/п</w:t>
            </w:r>
          </w:p>
        </w:tc>
        <w:tc>
          <w:tcPr>
            <w:tcW w:w="6286" w:type="dxa"/>
            <w:gridSpan w:val="2"/>
            <w:tcBorders>
              <w:bottom w:val="nil"/>
            </w:tcBorders>
          </w:tcPr>
          <w:p w14:paraId="3F583CD0" w14:textId="77777777" w:rsidR="006A6C08" w:rsidRPr="001D207D" w:rsidRDefault="006A6C08" w:rsidP="001D207D">
            <w:pPr>
              <w:spacing w:after="0" w:line="240" w:lineRule="auto"/>
              <w:ind w:right="-7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Наименование разделов, тем</w:t>
            </w:r>
          </w:p>
        </w:tc>
        <w:tc>
          <w:tcPr>
            <w:tcW w:w="1153" w:type="dxa"/>
            <w:tcBorders>
              <w:bottom w:val="nil"/>
              <w:right w:val="single" w:sz="4" w:space="0" w:color="auto"/>
            </w:tcBorders>
          </w:tcPr>
          <w:p w14:paraId="3721CB42" w14:textId="77777777" w:rsidR="006A6C08" w:rsidRPr="001D207D" w:rsidRDefault="006A6C08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Часы учебного времени</w:t>
            </w:r>
          </w:p>
        </w:tc>
        <w:tc>
          <w:tcPr>
            <w:tcW w:w="1787" w:type="dxa"/>
            <w:tcBorders>
              <w:bottom w:val="nil"/>
              <w:right w:val="single" w:sz="4" w:space="0" w:color="auto"/>
            </w:tcBorders>
          </w:tcPr>
          <w:p w14:paraId="6557F1A1" w14:textId="743B8002" w:rsidR="006A6C08" w:rsidRPr="001D207D" w:rsidRDefault="004D148F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117F">
              <w:rPr>
                <w:rFonts w:ascii="Times New Roman" w:hAnsi="Times New Roman"/>
                <w:szCs w:val="24"/>
              </w:rPr>
              <w:t>Воспитательный потенциал урока (виды, формы и содержание деятельности)</w:t>
            </w:r>
            <w:r>
              <w:rPr>
                <w:rFonts w:ascii="Times New Roman" w:hAnsi="Times New Roman"/>
                <w:szCs w:val="24"/>
              </w:rPr>
              <w:t xml:space="preserve"> *</w:t>
            </w:r>
          </w:p>
        </w:tc>
      </w:tr>
      <w:tr w:rsidR="006A6C08" w:rsidRPr="001D207D" w14:paraId="270BB889" w14:textId="6C2725BB" w:rsidTr="009E765C">
        <w:tc>
          <w:tcPr>
            <w:tcW w:w="7408" w:type="dxa"/>
            <w:gridSpan w:val="3"/>
          </w:tcPr>
          <w:p w14:paraId="034616B7" w14:textId="77777777" w:rsidR="006A6C08" w:rsidRPr="001D207D" w:rsidRDefault="006A6C08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1. Линейное уравнение с одной переменной</w:t>
            </w:r>
          </w:p>
        </w:tc>
        <w:tc>
          <w:tcPr>
            <w:tcW w:w="1153" w:type="dxa"/>
            <w:tcBorders>
              <w:top w:val="single" w:sz="4" w:space="0" w:color="auto"/>
            </w:tcBorders>
            <w:vAlign w:val="center"/>
          </w:tcPr>
          <w:p w14:paraId="32E219FC" w14:textId="77777777" w:rsidR="006A6C08" w:rsidRPr="001D207D" w:rsidRDefault="006A6C08" w:rsidP="001D207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1787" w:type="dxa"/>
            <w:tcBorders>
              <w:top w:val="single" w:sz="4" w:space="0" w:color="auto"/>
            </w:tcBorders>
          </w:tcPr>
          <w:p w14:paraId="34DF56B1" w14:textId="77777777" w:rsidR="006A6C08" w:rsidRPr="001D207D" w:rsidRDefault="006A6C08" w:rsidP="001D207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859E2" w:rsidRPr="001D207D" w14:paraId="0F8FF11B" w14:textId="11F0136C" w:rsidTr="009E765C">
        <w:tc>
          <w:tcPr>
            <w:tcW w:w="1122" w:type="dxa"/>
          </w:tcPr>
          <w:p w14:paraId="07B31E0A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7D9416EF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Введение в алгебру</w:t>
            </w:r>
          </w:p>
        </w:tc>
        <w:tc>
          <w:tcPr>
            <w:tcW w:w="1153" w:type="dxa"/>
          </w:tcPr>
          <w:p w14:paraId="3540BC98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787" w:type="dxa"/>
          </w:tcPr>
          <w:p w14:paraId="4225C0A5" w14:textId="44D42452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</w:t>
            </w:r>
          </w:p>
        </w:tc>
      </w:tr>
      <w:tr w:rsidR="003859E2" w:rsidRPr="001D207D" w14:paraId="34834EDF" w14:textId="6070739E" w:rsidTr="009E765C">
        <w:tc>
          <w:tcPr>
            <w:tcW w:w="1122" w:type="dxa"/>
          </w:tcPr>
          <w:p w14:paraId="20216324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3BE516BF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1153" w:type="dxa"/>
          </w:tcPr>
          <w:p w14:paraId="5EA67FD7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787" w:type="dxa"/>
          </w:tcPr>
          <w:p w14:paraId="55106AA2" w14:textId="59A7472A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3, 4, 6, </w:t>
            </w:r>
            <w:r w:rsidR="00C10871">
              <w:rPr>
                <w:rFonts w:ascii="Times New Roman" w:hAnsi="Times New Roman"/>
              </w:rPr>
              <w:t>9</w:t>
            </w:r>
            <w:r>
              <w:rPr>
                <w:rFonts w:ascii="Times New Roman" w:hAnsi="Times New Roman"/>
              </w:rPr>
              <w:t>, 1</w:t>
            </w:r>
            <w:r w:rsidR="00C10871">
              <w:rPr>
                <w:rFonts w:ascii="Times New Roman" w:hAnsi="Times New Roman"/>
              </w:rPr>
              <w:t>0</w:t>
            </w:r>
          </w:p>
        </w:tc>
      </w:tr>
      <w:tr w:rsidR="003859E2" w:rsidRPr="001D207D" w14:paraId="0662FBF2" w14:textId="76E027A3" w:rsidTr="009E765C">
        <w:tc>
          <w:tcPr>
            <w:tcW w:w="1122" w:type="dxa"/>
          </w:tcPr>
          <w:p w14:paraId="2C758CD7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34A8E70D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153" w:type="dxa"/>
          </w:tcPr>
          <w:p w14:paraId="4EB4BA7C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787" w:type="dxa"/>
          </w:tcPr>
          <w:p w14:paraId="105D926D" w14:textId="7AAC130E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5, 6, 7, </w:t>
            </w:r>
            <w:r w:rsidR="00C10871">
              <w:rPr>
                <w:rFonts w:ascii="Times New Roman" w:hAnsi="Times New Roman"/>
              </w:rPr>
              <w:t>8</w:t>
            </w:r>
            <w:r>
              <w:rPr>
                <w:rFonts w:ascii="Times New Roman" w:hAnsi="Times New Roman"/>
              </w:rPr>
              <w:t>, 1</w:t>
            </w:r>
            <w:r w:rsidR="002B4533">
              <w:rPr>
                <w:rFonts w:ascii="Times New Roman" w:hAnsi="Times New Roman"/>
              </w:rPr>
              <w:t>2</w:t>
            </w:r>
          </w:p>
        </w:tc>
      </w:tr>
      <w:tr w:rsidR="003859E2" w:rsidRPr="001D207D" w14:paraId="4CEBD6AB" w14:textId="51B32782" w:rsidTr="009E765C">
        <w:tc>
          <w:tcPr>
            <w:tcW w:w="1122" w:type="dxa"/>
          </w:tcPr>
          <w:p w14:paraId="1E681EAD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286" w:type="dxa"/>
            <w:gridSpan w:val="2"/>
            <w:shd w:val="clear" w:color="auto" w:fill="auto"/>
          </w:tcPr>
          <w:p w14:paraId="1B6D8953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53" w:type="dxa"/>
          </w:tcPr>
          <w:p w14:paraId="5439EAA6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87" w:type="dxa"/>
          </w:tcPr>
          <w:p w14:paraId="60FF8D7A" w14:textId="338E3817" w:rsidR="003859E2" w:rsidRPr="001D207D" w:rsidRDefault="002B4533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</w:t>
            </w:r>
            <w:r>
              <w:rPr>
                <w:rFonts w:ascii="Times New Roman" w:hAnsi="Times New Roman"/>
              </w:rPr>
              <w:t xml:space="preserve"> 6,</w:t>
            </w:r>
            <w:r>
              <w:rPr>
                <w:rFonts w:ascii="Times New Roman" w:hAnsi="Times New Roman"/>
              </w:rPr>
              <w:t xml:space="preserve"> 7, 1</w:t>
            </w:r>
            <w:r>
              <w:rPr>
                <w:rFonts w:ascii="Times New Roman" w:hAnsi="Times New Roman"/>
              </w:rPr>
              <w:t>4</w:t>
            </w:r>
          </w:p>
        </w:tc>
      </w:tr>
      <w:tr w:rsidR="003859E2" w:rsidRPr="001D207D" w14:paraId="7F059C87" w14:textId="7F971839" w:rsidTr="009E765C">
        <w:tc>
          <w:tcPr>
            <w:tcW w:w="1122" w:type="dxa"/>
          </w:tcPr>
          <w:p w14:paraId="0E973B56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286" w:type="dxa"/>
            <w:gridSpan w:val="2"/>
            <w:shd w:val="clear" w:color="auto" w:fill="auto"/>
          </w:tcPr>
          <w:p w14:paraId="5ACC0438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153" w:type="dxa"/>
          </w:tcPr>
          <w:p w14:paraId="5FCAB81A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87" w:type="dxa"/>
          </w:tcPr>
          <w:p w14:paraId="62894AA0" w14:textId="63847F2D" w:rsidR="003859E2" w:rsidRPr="001D207D" w:rsidRDefault="00C15E57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3859E2" w:rsidRPr="001D207D" w14:paraId="33832638" w14:textId="416DAAD1" w:rsidTr="009E765C">
        <w:tc>
          <w:tcPr>
            <w:tcW w:w="7408" w:type="dxa"/>
            <w:gridSpan w:val="3"/>
          </w:tcPr>
          <w:p w14:paraId="1552D424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2.    Целые выражения</w:t>
            </w:r>
          </w:p>
        </w:tc>
        <w:tc>
          <w:tcPr>
            <w:tcW w:w="1153" w:type="dxa"/>
          </w:tcPr>
          <w:p w14:paraId="25A12E8A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51</w:t>
            </w:r>
          </w:p>
        </w:tc>
        <w:tc>
          <w:tcPr>
            <w:tcW w:w="1787" w:type="dxa"/>
          </w:tcPr>
          <w:p w14:paraId="273EF556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859E2" w:rsidRPr="001D207D" w14:paraId="5ADE6603" w14:textId="39D0A4E9" w:rsidTr="009E765C">
        <w:tc>
          <w:tcPr>
            <w:tcW w:w="1122" w:type="dxa"/>
          </w:tcPr>
          <w:p w14:paraId="495E1420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3936EB0A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Тождественно равные выражения. Тождества</w:t>
            </w:r>
          </w:p>
        </w:tc>
        <w:tc>
          <w:tcPr>
            <w:tcW w:w="1153" w:type="dxa"/>
          </w:tcPr>
          <w:p w14:paraId="0AE3A931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787" w:type="dxa"/>
          </w:tcPr>
          <w:p w14:paraId="14533FFC" w14:textId="53BEBB10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5</w:t>
            </w:r>
            <w:r w:rsidRPr="0073335D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, </w:t>
            </w:r>
            <w:r w:rsidR="00AB1E74">
              <w:rPr>
                <w:rFonts w:ascii="Times New Roman" w:hAnsi="Times New Roman"/>
              </w:rPr>
              <w:t>11</w:t>
            </w:r>
            <w:r>
              <w:rPr>
                <w:rFonts w:ascii="Times New Roman" w:hAnsi="Times New Roman"/>
              </w:rPr>
              <w:t>, 12</w:t>
            </w:r>
          </w:p>
        </w:tc>
      </w:tr>
      <w:tr w:rsidR="003859E2" w:rsidRPr="001D207D" w14:paraId="1767481D" w14:textId="60A863B7" w:rsidTr="009E765C">
        <w:tc>
          <w:tcPr>
            <w:tcW w:w="1122" w:type="dxa"/>
          </w:tcPr>
          <w:p w14:paraId="20FC572F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0BA9749A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1153" w:type="dxa"/>
          </w:tcPr>
          <w:p w14:paraId="7EEAF934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787" w:type="dxa"/>
          </w:tcPr>
          <w:p w14:paraId="37065645" w14:textId="4B0CF4FE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5, 6, 7, </w:t>
            </w:r>
            <w:r w:rsidR="00AB1E74">
              <w:rPr>
                <w:rFonts w:ascii="Times New Roman" w:hAnsi="Times New Roman"/>
              </w:rPr>
              <w:t>9</w:t>
            </w:r>
          </w:p>
        </w:tc>
      </w:tr>
      <w:tr w:rsidR="003859E2" w:rsidRPr="001D207D" w14:paraId="6141AEEB" w14:textId="760ED1B8" w:rsidTr="009E765C">
        <w:tc>
          <w:tcPr>
            <w:tcW w:w="1122" w:type="dxa"/>
          </w:tcPr>
          <w:p w14:paraId="70463CB3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519399C2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1153" w:type="dxa"/>
          </w:tcPr>
          <w:p w14:paraId="267E95B3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787" w:type="dxa"/>
          </w:tcPr>
          <w:p w14:paraId="31908298" w14:textId="73FA2D5E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10, 13</w:t>
            </w:r>
          </w:p>
        </w:tc>
      </w:tr>
      <w:tr w:rsidR="003859E2" w:rsidRPr="001D207D" w14:paraId="4A263F8B" w14:textId="2A562C9F" w:rsidTr="009E765C">
        <w:tc>
          <w:tcPr>
            <w:tcW w:w="1122" w:type="dxa"/>
          </w:tcPr>
          <w:p w14:paraId="2FE064BC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4E854156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Одночлены</w:t>
            </w:r>
          </w:p>
        </w:tc>
        <w:tc>
          <w:tcPr>
            <w:tcW w:w="1153" w:type="dxa"/>
          </w:tcPr>
          <w:p w14:paraId="69284D31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787" w:type="dxa"/>
          </w:tcPr>
          <w:p w14:paraId="46FA973E" w14:textId="4B1F8B91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6, 7</w:t>
            </w:r>
          </w:p>
        </w:tc>
      </w:tr>
      <w:tr w:rsidR="003859E2" w:rsidRPr="001D207D" w14:paraId="446FD29D" w14:textId="677819EE" w:rsidTr="009E765C">
        <w:tc>
          <w:tcPr>
            <w:tcW w:w="1122" w:type="dxa"/>
          </w:tcPr>
          <w:p w14:paraId="3860A32B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6E608322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Многочлены</w:t>
            </w:r>
          </w:p>
        </w:tc>
        <w:tc>
          <w:tcPr>
            <w:tcW w:w="1153" w:type="dxa"/>
          </w:tcPr>
          <w:p w14:paraId="07939961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87" w:type="dxa"/>
          </w:tcPr>
          <w:p w14:paraId="05879E06" w14:textId="5C2FB448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, 10</w:t>
            </w:r>
          </w:p>
        </w:tc>
      </w:tr>
      <w:tr w:rsidR="003859E2" w:rsidRPr="001D207D" w14:paraId="06E93E88" w14:textId="27D61EE1" w:rsidTr="009E765C">
        <w:tc>
          <w:tcPr>
            <w:tcW w:w="1122" w:type="dxa"/>
          </w:tcPr>
          <w:p w14:paraId="10EFA99B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554A473F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1153" w:type="dxa"/>
          </w:tcPr>
          <w:p w14:paraId="1D9C0E9C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787" w:type="dxa"/>
          </w:tcPr>
          <w:p w14:paraId="5C6B71CE" w14:textId="397E65D8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14</w:t>
            </w:r>
          </w:p>
        </w:tc>
      </w:tr>
      <w:tr w:rsidR="003859E2" w:rsidRPr="001D207D" w14:paraId="0749D618" w14:textId="1ABA11E1" w:rsidTr="009E765C">
        <w:tc>
          <w:tcPr>
            <w:tcW w:w="1122" w:type="dxa"/>
          </w:tcPr>
          <w:p w14:paraId="3D10A24D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286" w:type="dxa"/>
            <w:gridSpan w:val="2"/>
            <w:shd w:val="clear" w:color="auto" w:fill="auto"/>
          </w:tcPr>
          <w:p w14:paraId="422F34F8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153" w:type="dxa"/>
          </w:tcPr>
          <w:p w14:paraId="280FF57F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87" w:type="dxa"/>
          </w:tcPr>
          <w:p w14:paraId="6F4CB31C" w14:textId="675C85C3" w:rsidR="003859E2" w:rsidRPr="001D207D" w:rsidRDefault="00C15E57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3859E2" w:rsidRPr="001D207D" w14:paraId="26287F56" w14:textId="02F3856B" w:rsidTr="009E765C">
        <w:tc>
          <w:tcPr>
            <w:tcW w:w="1122" w:type="dxa"/>
          </w:tcPr>
          <w:p w14:paraId="36A6F8BD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3EA12FF8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1153" w:type="dxa"/>
          </w:tcPr>
          <w:p w14:paraId="48BA179B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787" w:type="dxa"/>
          </w:tcPr>
          <w:p w14:paraId="535203D5" w14:textId="01BAF8E1" w:rsidR="003859E2" w:rsidRPr="001D207D" w:rsidRDefault="00F92AD3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, 9</w:t>
            </w:r>
          </w:p>
        </w:tc>
      </w:tr>
      <w:tr w:rsidR="003859E2" w:rsidRPr="001D207D" w14:paraId="2B87EE4C" w14:textId="1E26B4E3" w:rsidTr="009E765C">
        <w:tc>
          <w:tcPr>
            <w:tcW w:w="1122" w:type="dxa"/>
          </w:tcPr>
          <w:p w14:paraId="7AA9BA8A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5C663817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153" w:type="dxa"/>
          </w:tcPr>
          <w:p w14:paraId="5882C337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787" w:type="dxa"/>
          </w:tcPr>
          <w:p w14:paraId="4DF627EE" w14:textId="6F2CDE0A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5</w:t>
            </w:r>
            <w:r w:rsidRPr="0073335D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, 9, 11</w:t>
            </w:r>
          </w:p>
        </w:tc>
      </w:tr>
      <w:tr w:rsidR="003859E2" w:rsidRPr="001D207D" w14:paraId="203EE290" w14:textId="05252FD4" w:rsidTr="009E765C">
        <w:tc>
          <w:tcPr>
            <w:tcW w:w="1122" w:type="dxa"/>
          </w:tcPr>
          <w:p w14:paraId="18CDA0DE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23A13486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Вынесение общего множителя за скобки</w:t>
            </w:r>
          </w:p>
        </w:tc>
        <w:tc>
          <w:tcPr>
            <w:tcW w:w="1153" w:type="dxa"/>
          </w:tcPr>
          <w:p w14:paraId="7A68C447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787" w:type="dxa"/>
          </w:tcPr>
          <w:p w14:paraId="7EA8905C" w14:textId="1F3AF938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8, 12</w:t>
            </w:r>
          </w:p>
        </w:tc>
      </w:tr>
      <w:tr w:rsidR="003859E2" w:rsidRPr="001D207D" w14:paraId="4A80DDFC" w14:textId="33AFA21D" w:rsidTr="009E765C">
        <w:tc>
          <w:tcPr>
            <w:tcW w:w="1122" w:type="dxa"/>
          </w:tcPr>
          <w:p w14:paraId="27867113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6BACB9AB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Метод группировки</w:t>
            </w:r>
          </w:p>
        </w:tc>
        <w:tc>
          <w:tcPr>
            <w:tcW w:w="1153" w:type="dxa"/>
          </w:tcPr>
          <w:p w14:paraId="5C5BD82B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787" w:type="dxa"/>
          </w:tcPr>
          <w:p w14:paraId="73EAFB70" w14:textId="6D479915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, 10</w:t>
            </w:r>
          </w:p>
        </w:tc>
      </w:tr>
      <w:tr w:rsidR="003859E2" w:rsidRPr="001D207D" w14:paraId="26422CA9" w14:textId="0530ABA7" w:rsidTr="009E765C">
        <w:tc>
          <w:tcPr>
            <w:tcW w:w="1122" w:type="dxa"/>
          </w:tcPr>
          <w:p w14:paraId="4CD0E9C2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286" w:type="dxa"/>
            <w:gridSpan w:val="2"/>
            <w:shd w:val="clear" w:color="auto" w:fill="auto"/>
          </w:tcPr>
          <w:p w14:paraId="05A48FD2" w14:textId="237ECAEA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D207D">
              <w:rPr>
                <w:rFonts w:ascii="Times New Roman" w:hAnsi="Times New Roman"/>
                <w:sz w:val="24"/>
                <w:szCs w:val="24"/>
              </w:rPr>
              <w:t>работ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D207D">
              <w:rPr>
                <w:rFonts w:ascii="Times New Roman" w:hAnsi="Times New Roman"/>
                <w:sz w:val="24"/>
                <w:szCs w:val="24"/>
              </w:rPr>
              <w:t>№ 3</w:t>
            </w:r>
          </w:p>
        </w:tc>
        <w:tc>
          <w:tcPr>
            <w:tcW w:w="1153" w:type="dxa"/>
          </w:tcPr>
          <w:p w14:paraId="152E24B0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87" w:type="dxa"/>
          </w:tcPr>
          <w:p w14:paraId="3735E7AE" w14:textId="50124136" w:rsidR="003859E2" w:rsidRPr="001D207D" w:rsidRDefault="00C15E57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3859E2" w:rsidRPr="001D207D" w14:paraId="5C6D0611" w14:textId="313328A9" w:rsidTr="009E765C">
        <w:tc>
          <w:tcPr>
            <w:tcW w:w="1122" w:type="dxa"/>
          </w:tcPr>
          <w:p w14:paraId="53B81620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5835B572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оизведение разности и суммы двух выражений</w:t>
            </w:r>
          </w:p>
        </w:tc>
        <w:tc>
          <w:tcPr>
            <w:tcW w:w="1153" w:type="dxa"/>
          </w:tcPr>
          <w:p w14:paraId="1F7EBEDE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787" w:type="dxa"/>
          </w:tcPr>
          <w:p w14:paraId="12ABAE7E" w14:textId="5DEDF5FB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4, 6, 7, 11, 1</w:t>
            </w:r>
            <w:r w:rsidR="00CC0F65">
              <w:rPr>
                <w:rFonts w:ascii="Times New Roman" w:hAnsi="Times New Roman"/>
              </w:rPr>
              <w:t>2</w:t>
            </w:r>
          </w:p>
        </w:tc>
      </w:tr>
      <w:tr w:rsidR="003859E2" w:rsidRPr="001D207D" w14:paraId="0227D3F1" w14:textId="60BE7385" w:rsidTr="009E765C">
        <w:tc>
          <w:tcPr>
            <w:tcW w:w="1122" w:type="dxa"/>
          </w:tcPr>
          <w:p w14:paraId="5D8E9596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420D8C69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азность квадратов двух выражений</w:t>
            </w:r>
          </w:p>
        </w:tc>
        <w:tc>
          <w:tcPr>
            <w:tcW w:w="1153" w:type="dxa"/>
          </w:tcPr>
          <w:p w14:paraId="1CD067B9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787" w:type="dxa"/>
          </w:tcPr>
          <w:p w14:paraId="0562B17A" w14:textId="0D028F67" w:rsidR="003859E2" w:rsidRPr="001D207D" w:rsidRDefault="00CC0F65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5, 6, 7</w:t>
            </w:r>
          </w:p>
        </w:tc>
      </w:tr>
      <w:tr w:rsidR="003859E2" w:rsidRPr="001D207D" w14:paraId="580B356A" w14:textId="3570C440" w:rsidTr="009E765C">
        <w:tc>
          <w:tcPr>
            <w:tcW w:w="1122" w:type="dxa"/>
          </w:tcPr>
          <w:p w14:paraId="4CFA6CB6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3E2969BF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вадрат суммы и квадрат разности двух выражений</w:t>
            </w:r>
          </w:p>
        </w:tc>
        <w:tc>
          <w:tcPr>
            <w:tcW w:w="1153" w:type="dxa"/>
          </w:tcPr>
          <w:p w14:paraId="55CA96E2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787" w:type="dxa"/>
          </w:tcPr>
          <w:p w14:paraId="4225955B" w14:textId="3639B3EF" w:rsidR="003859E2" w:rsidRPr="001D207D" w:rsidRDefault="00CC0F65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="003859E2" w:rsidRPr="0073335D">
              <w:rPr>
                <w:rFonts w:ascii="Times New Roman" w:hAnsi="Times New Roman"/>
              </w:rPr>
              <w:t>2</w:t>
            </w:r>
            <w:r w:rsidR="003859E2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</w:t>
            </w:r>
            <w:r w:rsidR="003859E2">
              <w:rPr>
                <w:rFonts w:ascii="Times New Roman" w:hAnsi="Times New Roman"/>
              </w:rPr>
              <w:t>5, 6, 7</w:t>
            </w:r>
          </w:p>
        </w:tc>
      </w:tr>
      <w:tr w:rsidR="003859E2" w:rsidRPr="001D207D" w14:paraId="24696BDF" w14:textId="6799BEB0" w:rsidTr="009E765C">
        <w:tc>
          <w:tcPr>
            <w:tcW w:w="1122" w:type="dxa"/>
          </w:tcPr>
          <w:p w14:paraId="410D1121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2D56EEDD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1153" w:type="dxa"/>
          </w:tcPr>
          <w:p w14:paraId="7B165FE2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787" w:type="dxa"/>
          </w:tcPr>
          <w:p w14:paraId="10355D3A" w14:textId="4DE9A2C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</w:t>
            </w:r>
            <w:r w:rsidR="00CC0F65">
              <w:rPr>
                <w:rFonts w:ascii="Times New Roman" w:hAnsi="Times New Roman"/>
              </w:rPr>
              <w:t xml:space="preserve">4, </w:t>
            </w:r>
            <w:r>
              <w:rPr>
                <w:rFonts w:ascii="Times New Roman" w:hAnsi="Times New Roman"/>
              </w:rPr>
              <w:t>5</w:t>
            </w:r>
            <w:r w:rsidRPr="0073335D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, </w:t>
            </w:r>
            <w:r w:rsidRPr="0073335D">
              <w:rPr>
                <w:rFonts w:ascii="Times New Roman" w:hAnsi="Times New Roman"/>
              </w:rPr>
              <w:t>8</w:t>
            </w:r>
          </w:p>
        </w:tc>
      </w:tr>
      <w:tr w:rsidR="003859E2" w:rsidRPr="001D207D" w14:paraId="07DF8027" w14:textId="3637122D" w:rsidTr="009E765C">
        <w:tc>
          <w:tcPr>
            <w:tcW w:w="1122" w:type="dxa"/>
          </w:tcPr>
          <w:p w14:paraId="7B5C0CC5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286" w:type="dxa"/>
            <w:gridSpan w:val="2"/>
            <w:shd w:val="clear" w:color="auto" w:fill="auto"/>
          </w:tcPr>
          <w:p w14:paraId="1562DBB4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153" w:type="dxa"/>
          </w:tcPr>
          <w:p w14:paraId="0C933EDE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87" w:type="dxa"/>
          </w:tcPr>
          <w:p w14:paraId="79C1112D" w14:textId="7D4CB37B" w:rsidR="003859E2" w:rsidRPr="001D207D" w:rsidRDefault="009D6AF1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3859E2" w:rsidRPr="001D207D" w14:paraId="007FDDCA" w14:textId="1A902875" w:rsidTr="009E765C">
        <w:tc>
          <w:tcPr>
            <w:tcW w:w="1122" w:type="dxa"/>
          </w:tcPr>
          <w:p w14:paraId="2443FFCF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5FB95F0C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умма и разность кубов двух выражений</w:t>
            </w:r>
          </w:p>
        </w:tc>
        <w:tc>
          <w:tcPr>
            <w:tcW w:w="1153" w:type="dxa"/>
          </w:tcPr>
          <w:p w14:paraId="658027B3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787" w:type="dxa"/>
          </w:tcPr>
          <w:p w14:paraId="276CD8E3" w14:textId="4236F1A4" w:rsidR="003859E2" w:rsidRPr="001D207D" w:rsidRDefault="00CC0F65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11, 12</w:t>
            </w:r>
          </w:p>
        </w:tc>
      </w:tr>
      <w:tr w:rsidR="003859E2" w:rsidRPr="001D207D" w14:paraId="40A81F4E" w14:textId="78759012" w:rsidTr="009E765C">
        <w:tc>
          <w:tcPr>
            <w:tcW w:w="1122" w:type="dxa"/>
          </w:tcPr>
          <w:p w14:paraId="446C471B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08F09D8C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1153" w:type="dxa"/>
          </w:tcPr>
          <w:p w14:paraId="11D8AE6C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787" w:type="dxa"/>
          </w:tcPr>
          <w:p w14:paraId="51250391" w14:textId="384404A5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5, 6, 7</w:t>
            </w:r>
          </w:p>
        </w:tc>
      </w:tr>
      <w:tr w:rsidR="003859E2" w:rsidRPr="001D207D" w14:paraId="548BBDC1" w14:textId="0178FF54" w:rsidTr="009E765C">
        <w:tc>
          <w:tcPr>
            <w:tcW w:w="1122" w:type="dxa"/>
          </w:tcPr>
          <w:p w14:paraId="0CC5C469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286" w:type="dxa"/>
            <w:gridSpan w:val="2"/>
            <w:shd w:val="clear" w:color="auto" w:fill="auto"/>
          </w:tcPr>
          <w:p w14:paraId="1A0CB827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53" w:type="dxa"/>
          </w:tcPr>
          <w:p w14:paraId="750178FF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87" w:type="dxa"/>
          </w:tcPr>
          <w:p w14:paraId="19E7DF48" w14:textId="3D455DFD" w:rsidR="003859E2" w:rsidRPr="001D207D" w:rsidRDefault="00BD3917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10, 14</w:t>
            </w:r>
          </w:p>
        </w:tc>
      </w:tr>
      <w:tr w:rsidR="003859E2" w:rsidRPr="001D207D" w14:paraId="711D2D4B" w14:textId="6C6133A3" w:rsidTr="009E765C">
        <w:tc>
          <w:tcPr>
            <w:tcW w:w="1122" w:type="dxa"/>
          </w:tcPr>
          <w:p w14:paraId="0FFB7D57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286" w:type="dxa"/>
            <w:gridSpan w:val="2"/>
            <w:shd w:val="clear" w:color="auto" w:fill="auto"/>
          </w:tcPr>
          <w:p w14:paraId="3E043F7B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153" w:type="dxa"/>
          </w:tcPr>
          <w:p w14:paraId="44043976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87" w:type="dxa"/>
          </w:tcPr>
          <w:p w14:paraId="6806F5B0" w14:textId="028E6269" w:rsidR="003859E2" w:rsidRPr="001D207D" w:rsidRDefault="009D6AF1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3859E2" w:rsidRPr="001D207D" w14:paraId="69DE1B99" w14:textId="7D85ED49" w:rsidTr="009E765C">
        <w:tc>
          <w:tcPr>
            <w:tcW w:w="7408" w:type="dxa"/>
            <w:gridSpan w:val="3"/>
          </w:tcPr>
          <w:p w14:paraId="075F96C0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3.  Функции</w:t>
            </w:r>
          </w:p>
        </w:tc>
        <w:tc>
          <w:tcPr>
            <w:tcW w:w="1153" w:type="dxa"/>
          </w:tcPr>
          <w:p w14:paraId="79270B01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1787" w:type="dxa"/>
          </w:tcPr>
          <w:p w14:paraId="15ECF425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859E2" w:rsidRPr="001D207D" w14:paraId="17770D69" w14:textId="5B4E23B5" w:rsidTr="009E765C">
        <w:tc>
          <w:tcPr>
            <w:tcW w:w="1122" w:type="dxa"/>
          </w:tcPr>
          <w:p w14:paraId="08D5AEB4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089BD502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вязи между величинами. Функция</w:t>
            </w:r>
          </w:p>
        </w:tc>
        <w:tc>
          <w:tcPr>
            <w:tcW w:w="1153" w:type="dxa"/>
          </w:tcPr>
          <w:p w14:paraId="5D47683E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787" w:type="dxa"/>
          </w:tcPr>
          <w:p w14:paraId="5FBCB3AA" w14:textId="600AA493" w:rsidR="003859E2" w:rsidRPr="001D207D" w:rsidRDefault="00BD3917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6, 7, 8, </w:t>
            </w:r>
            <w:r>
              <w:rPr>
                <w:rFonts w:ascii="Times New Roman" w:hAnsi="Times New Roman"/>
              </w:rPr>
              <w:t>9</w:t>
            </w:r>
          </w:p>
        </w:tc>
      </w:tr>
      <w:tr w:rsidR="003859E2" w:rsidRPr="001D207D" w14:paraId="7EB7B359" w14:textId="535446E2" w:rsidTr="009E765C">
        <w:tc>
          <w:tcPr>
            <w:tcW w:w="1122" w:type="dxa"/>
          </w:tcPr>
          <w:p w14:paraId="4D4A246C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306434AD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пособы задания функции</w:t>
            </w:r>
          </w:p>
        </w:tc>
        <w:tc>
          <w:tcPr>
            <w:tcW w:w="1153" w:type="dxa"/>
          </w:tcPr>
          <w:p w14:paraId="0F45AAD7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787" w:type="dxa"/>
          </w:tcPr>
          <w:p w14:paraId="633020EB" w14:textId="4FB60824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 w:rsidR="00926221">
              <w:rPr>
                <w:rFonts w:ascii="Times New Roman" w:hAnsi="Times New Roman"/>
              </w:rPr>
              <w:t xml:space="preserve">4, </w:t>
            </w:r>
            <w:r>
              <w:rPr>
                <w:rFonts w:ascii="Times New Roman" w:hAnsi="Times New Roman"/>
              </w:rPr>
              <w:t>6, 7, 11, 12</w:t>
            </w:r>
          </w:p>
        </w:tc>
      </w:tr>
      <w:tr w:rsidR="003859E2" w:rsidRPr="001D207D" w14:paraId="5CE729A5" w14:textId="186C43B9" w:rsidTr="009E765C">
        <w:tc>
          <w:tcPr>
            <w:tcW w:w="1122" w:type="dxa"/>
          </w:tcPr>
          <w:p w14:paraId="686854D7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058BB186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</w:p>
        </w:tc>
        <w:tc>
          <w:tcPr>
            <w:tcW w:w="1153" w:type="dxa"/>
          </w:tcPr>
          <w:p w14:paraId="5B2606FE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787" w:type="dxa"/>
          </w:tcPr>
          <w:p w14:paraId="0C6EE1BC" w14:textId="357F2AFD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</w:t>
            </w:r>
            <w:r w:rsidR="00926221">
              <w:rPr>
                <w:rFonts w:ascii="Times New Roman" w:hAnsi="Times New Roman"/>
              </w:rPr>
              <w:t xml:space="preserve"> 3, </w:t>
            </w:r>
            <w:r>
              <w:rPr>
                <w:rFonts w:ascii="Times New Roman" w:hAnsi="Times New Roman"/>
              </w:rPr>
              <w:t>4, 6, 7, 9</w:t>
            </w:r>
          </w:p>
        </w:tc>
      </w:tr>
      <w:tr w:rsidR="003859E2" w:rsidRPr="001D207D" w14:paraId="4CD785B8" w14:textId="44FE6754" w:rsidTr="009E765C">
        <w:tc>
          <w:tcPr>
            <w:tcW w:w="1122" w:type="dxa"/>
          </w:tcPr>
          <w:p w14:paraId="2B3583F2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6286" w:type="dxa"/>
            <w:gridSpan w:val="2"/>
            <w:shd w:val="clear" w:color="auto" w:fill="auto"/>
          </w:tcPr>
          <w:p w14:paraId="3F13AF0F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Линейная функция, её графики свойства</w:t>
            </w:r>
          </w:p>
        </w:tc>
        <w:tc>
          <w:tcPr>
            <w:tcW w:w="1153" w:type="dxa"/>
          </w:tcPr>
          <w:p w14:paraId="712FAB9C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787" w:type="dxa"/>
          </w:tcPr>
          <w:p w14:paraId="6ECED489" w14:textId="266996CA" w:rsidR="003859E2" w:rsidRPr="001D207D" w:rsidRDefault="00926221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8, 13</w:t>
            </w:r>
          </w:p>
        </w:tc>
      </w:tr>
      <w:tr w:rsidR="003859E2" w:rsidRPr="001D207D" w14:paraId="0504DA90" w14:textId="7F79F9CB" w:rsidTr="009E765C">
        <w:tc>
          <w:tcPr>
            <w:tcW w:w="1122" w:type="dxa"/>
          </w:tcPr>
          <w:p w14:paraId="0331BC0A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286" w:type="dxa"/>
            <w:gridSpan w:val="2"/>
            <w:shd w:val="clear" w:color="auto" w:fill="auto"/>
          </w:tcPr>
          <w:p w14:paraId="26077718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53" w:type="dxa"/>
          </w:tcPr>
          <w:p w14:paraId="077094B0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87" w:type="dxa"/>
          </w:tcPr>
          <w:p w14:paraId="0570DC4F" w14:textId="5035F583" w:rsidR="003859E2" w:rsidRPr="001D207D" w:rsidRDefault="00926221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10, 14</w:t>
            </w:r>
          </w:p>
        </w:tc>
      </w:tr>
      <w:tr w:rsidR="003859E2" w:rsidRPr="001D207D" w14:paraId="549727BC" w14:textId="0F3375AB" w:rsidTr="009E765C">
        <w:tc>
          <w:tcPr>
            <w:tcW w:w="1122" w:type="dxa"/>
          </w:tcPr>
          <w:p w14:paraId="264189C0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286" w:type="dxa"/>
            <w:gridSpan w:val="2"/>
            <w:shd w:val="clear" w:color="auto" w:fill="auto"/>
          </w:tcPr>
          <w:p w14:paraId="3B4E5082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1153" w:type="dxa"/>
          </w:tcPr>
          <w:p w14:paraId="46736930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87" w:type="dxa"/>
          </w:tcPr>
          <w:p w14:paraId="4435E169" w14:textId="2B61F8D7" w:rsidR="003859E2" w:rsidRPr="001D207D" w:rsidRDefault="009D6AF1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3859E2" w:rsidRPr="001D207D" w14:paraId="4161EDDF" w14:textId="53667D43" w:rsidTr="009E765C">
        <w:tc>
          <w:tcPr>
            <w:tcW w:w="7408" w:type="dxa"/>
            <w:gridSpan w:val="3"/>
          </w:tcPr>
          <w:p w14:paraId="45DC3435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4. Системы линейных уравнений с двумя переменными</w:t>
            </w:r>
          </w:p>
        </w:tc>
        <w:tc>
          <w:tcPr>
            <w:tcW w:w="1153" w:type="dxa"/>
          </w:tcPr>
          <w:p w14:paraId="2BCBB816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1787" w:type="dxa"/>
          </w:tcPr>
          <w:p w14:paraId="1DE04AB5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859E2" w:rsidRPr="001D207D" w14:paraId="07C20B00" w14:textId="7FEE56CE" w:rsidTr="009E765C">
        <w:tc>
          <w:tcPr>
            <w:tcW w:w="1135" w:type="dxa"/>
            <w:gridSpan w:val="2"/>
          </w:tcPr>
          <w:p w14:paraId="64EF6198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6273" w:type="dxa"/>
            <w:shd w:val="clear" w:color="auto" w:fill="auto"/>
          </w:tcPr>
          <w:p w14:paraId="4E7FFF66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Уравнения с двумя переменными</w:t>
            </w:r>
          </w:p>
        </w:tc>
        <w:tc>
          <w:tcPr>
            <w:tcW w:w="1153" w:type="dxa"/>
          </w:tcPr>
          <w:p w14:paraId="1F75DD93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787" w:type="dxa"/>
          </w:tcPr>
          <w:p w14:paraId="75851013" w14:textId="7AAA5952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5</w:t>
            </w:r>
            <w:r w:rsidRPr="0073335D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, </w:t>
            </w:r>
            <w:r w:rsidRPr="0073335D">
              <w:rPr>
                <w:rFonts w:ascii="Times New Roman" w:hAnsi="Times New Roman"/>
              </w:rPr>
              <w:t>8</w:t>
            </w:r>
            <w:r>
              <w:rPr>
                <w:rFonts w:ascii="Times New Roman" w:hAnsi="Times New Roman"/>
              </w:rPr>
              <w:t>, 12</w:t>
            </w:r>
          </w:p>
        </w:tc>
      </w:tr>
      <w:tr w:rsidR="003859E2" w:rsidRPr="001D207D" w14:paraId="7F98EC71" w14:textId="29B21D5F" w:rsidTr="009E765C">
        <w:tc>
          <w:tcPr>
            <w:tcW w:w="1135" w:type="dxa"/>
            <w:gridSpan w:val="2"/>
          </w:tcPr>
          <w:p w14:paraId="3A2CB420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6273" w:type="dxa"/>
            <w:shd w:val="clear" w:color="auto" w:fill="auto"/>
          </w:tcPr>
          <w:p w14:paraId="60070125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1153" w:type="dxa"/>
          </w:tcPr>
          <w:p w14:paraId="07C3DA43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787" w:type="dxa"/>
          </w:tcPr>
          <w:p w14:paraId="311D8953" w14:textId="2D5FD706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, 11, 13</w:t>
            </w:r>
          </w:p>
        </w:tc>
      </w:tr>
      <w:tr w:rsidR="003859E2" w:rsidRPr="001D207D" w14:paraId="134DBD9E" w14:textId="35C98CBF" w:rsidTr="009E765C">
        <w:tc>
          <w:tcPr>
            <w:tcW w:w="1135" w:type="dxa"/>
            <w:gridSpan w:val="2"/>
          </w:tcPr>
          <w:p w14:paraId="28B39C6B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6273" w:type="dxa"/>
            <w:shd w:val="clear" w:color="auto" w:fill="auto"/>
          </w:tcPr>
          <w:p w14:paraId="0D8487F8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1153" w:type="dxa"/>
          </w:tcPr>
          <w:p w14:paraId="3060F96E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787" w:type="dxa"/>
          </w:tcPr>
          <w:p w14:paraId="102946B1" w14:textId="3049945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6, 7, 14</w:t>
            </w:r>
          </w:p>
        </w:tc>
      </w:tr>
      <w:tr w:rsidR="003859E2" w:rsidRPr="001D207D" w14:paraId="18FB4A1F" w14:textId="688A6E65" w:rsidTr="009E765C">
        <w:tc>
          <w:tcPr>
            <w:tcW w:w="1135" w:type="dxa"/>
            <w:gridSpan w:val="2"/>
          </w:tcPr>
          <w:p w14:paraId="287002E8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7</w:t>
            </w:r>
          </w:p>
        </w:tc>
        <w:tc>
          <w:tcPr>
            <w:tcW w:w="6273" w:type="dxa"/>
            <w:shd w:val="clear" w:color="auto" w:fill="auto"/>
          </w:tcPr>
          <w:p w14:paraId="6C2C5412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подстановки</w:t>
            </w:r>
          </w:p>
        </w:tc>
        <w:tc>
          <w:tcPr>
            <w:tcW w:w="1153" w:type="dxa"/>
          </w:tcPr>
          <w:p w14:paraId="7BA235EA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787" w:type="dxa"/>
          </w:tcPr>
          <w:p w14:paraId="21BA0377" w14:textId="2A498494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, 12</w:t>
            </w:r>
          </w:p>
        </w:tc>
      </w:tr>
      <w:tr w:rsidR="003859E2" w:rsidRPr="001D207D" w14:paraId="4CCD5AE0" w14:textId="73C00627" w:rsidTr="009E765C">
        <w:tc>
          <w:tcPr>
            <w:tcW w:w="1135" w:type="dxa"/>
            <w:gridSpan w:val="2"/>
          </w:tcPr>
          <w:p w14:paraId="7B574154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8</w:t>
            </w:r>
          </w:p>
        </w:tc>
        <w:tc>
          <w:tcPr>
            <w:tcW w:w="6273" w:type="dxa"/>
            <w:shd w:val="clear" w:color="auto" w:fill="auto"/>
          </w:tcPr>
          <w:p w14:paraId="5D722AF3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сложения</w:t>
            </w:r>
          </w:p>
        </w:tc>
        <w:tc>
          <w:tcPr>
            <w:tcW w:w="1153" w:type="dxa"/>
          </w:tcPr>
          <w:p w14:paraId="7FE69ACB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787" w:type="dxa"/>
          </w:tcPr>
          <w:p w14:paraId="28B908FF" w14:textId="1F73423A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6, 8, 11</w:t>
            </w:r>
          </w:p>
        </w:tc>
      </w:tr>
      <w:tr w:rsidR="003859E2" w:rsidRPr="001D207D" w14:paraId="6B86A92D" w14:textId="330D5E56" w:rsidTr="009E765C">
        <w:tc>
          <w:tcPr>
            <w:tcW w:w="1135" w:type="dxa"/>
            <w:gridSpan w:val="2"/>
          </w:tcPr>
          <w:p w14:paraId="7D242A66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9</w:t>
            </w:r>
          </w:p>
        </w:tc>
        <w:tc>
          <w:tcPr>
            <w:tcW w:w="6273" w:type="dxa"/>
            <w:shd w:val="clear" w:color="auto" w:fill="auto"/>
          </w:tcPr>
          <w:p w14:paraId="6F7B81E3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ешение задач с помощью систем линейных уравнений</w:t>
            </w:r>
          </w:p>
        </w:tc>
        <w:tc>
          <w:tcPr>
            <w:tcW w:w="1153" w:type="dxa"/>
          </w:tcPr>
          <w:p w14:paraId="7032E4F6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787" w:type="dxa"/>
          </w:tcPr>
          <w:p w14:paraId="22E8CD94" w14:textId="11CC898D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, 13</w:t>
            </w:r>
          </w:p>
        </w:tc>
      </w:tr>
      <w:tr w:rsidR="003859E2" w:rsidRPr="001D207D" w14:paraId="513185A9" w14:textId="69E328D0" w:rsidTr="009E765C">
        <w:tc>
          <w:tcPr>
            <w:tcW w:w="1135" w:type="dxa"/>
            <w:gridSpan w:val="2"/>
          </w:tcPr>
          <w:p w14:paraId="28150E46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273" w:type="dxa"/>
            <w:shd w:val="clear" w:color="auto" w:fill="auto"/>
          </w:tcPr>
          <w:p w14:paraId="4AD14EB3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53" w:type="dxa"/>
          </w:tcPr>
          <w:p w14:paraId="5AC4F680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87" w:type="dxa"/>
          </w:tcPr>
          <w:p w14:paraId="4AA1B2F1" w14:textId="3E63B828" w:rsidR="003859E2" w:rsidRPr="001D207D" w:rsidRDefault="00096A7A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3, 5, 7, </w:t>
            </w:r>
            <w:r>
              <w:rPr>
                <w:rFonts w:ascii="Times New Roman" w:hAnsi="Times New Roman"/>
              </w:rPr>
              <w:t xml:space="preserve">9, </w:t>
            </w:r>
            <w:r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4</w:t>
            </w:r>
          </w:p>
        </w:tc>
      </w:tr>
      <w:tr w:rsidR="003859E2" w:rsidRPr="001D207D" w14:paraId="3AD864D6" w14:textId="560B6C32" w:rsidTr="009E765C">
        <w:tc>
          <w:tcPr>
            <w:tcW w:w="1135" w:type="dxa"/>
            <w:gridSpan w:val="2"/>
          </w:tcPr>
          <w:p w14:paraId="73E17337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273" w:type="dxa"/>
            <w:shd w:val="clear" w:color="auto" w:fill="auto"/>
          </w:tcPr>
          <w:p w14:paraId="2B0E087B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7</w:t>
            </w:r>
          </w:p>
        </w:tc>
        <w:tc>
          <w:tcPr>
            <w:tcW w:w="1153" w:type="dxa"/>
          </w:tcPr>
          <w:p w14:paraId="54682821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87" w:type="dxa"/>
          </w:tcPr>
          <w:p w14:paraId="0F42ACA8" w14:textId="68940767" w:rsidR="003859E2" w:rsidRPr="001D207D" w:rsidRDefault="009D6AF1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3859E2" w:rsidRPr="001D207D" w14:paraId="724B9CC4" w14:textId="6C00FA54" w:rsidTr="009E765C">
        <w:tc>
          <w:tcPr>
            <w:tcW w:w="7408" w:type="dxa"/>
            <w:gridSpan w:val="3"/>
          </w:tcPr>
          <w:p w14:paraId="1AA14055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53" w:type="dxa"/>
          </w:tcPr>
          <w:p w14:paraId="372DC782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1787" w:type="dxa"/>
          </w:tcPr>
          <w:p w14:paraId="7C9052E9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859E2" w:rsidRPr="001D207D" w14:paraId="4F9F9AC0" w14:textId="46BABC0F" w:rsidTr="009E765C">
        <w:tc>
          <w:tcPr>
            <w:tcW w:w="7408" w:type="dxa"/>
            <w:gridSpan w:val="3"/>
          </w:tcPr>
          <w:p w14:paraId="59CA0389" w14:textId="77777777" w:rsidR="003859E2" w:rsidRPr="001D207D" w:rsidRDefault="003859E2" w:rsidP="003859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Упражнения для повторения курса 7 класса</w:t>
            </w:r>
          </w:p>
        </w:tc>
        <w:tc>
          <w:tcPr>
            <w:tcW w:w="1153" w:type="dxa"/>
          </w:tcPr>
          <w:p w14:paraId="35F6942F" w14:textId="77777777" w:rsidR="003859E2" w:rsidRPr="001D207D" w:rsidRDefault="003859E2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787" w:type="dxa"/>
          </w:tcPr>
          <w:p w14:paraId="04CD6E6F" w14:textId="2F245D27" w:rsidR="003859E2" w:rsidRPr="001D207D" w:rsidRDefault="00615A23" w:rsidP="003859E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, 6, 7, 14</w:t>
            </w:r>
          </w:p>
        </w:tc>
      </w:tr>
      <w:tr w:rsidR="006A6C08" w:rsidRPr="001D207D" w14:paraId="61C921D9" w14:textId="6BAE3EC8" w:rsidTr="009E765C">
        <w:tc>
          <w:tcPr>
            <w:tcW w:w="7408" w:type="dxa"/>
            <w:gridSpan w:val="3"/>
          </w:tcPr>
          <w:p w14:paraId="3900A31F" w14:textId="77777777" w:rsidR="006A6C08" w:rsidRPr="001D207D" w:rsidRDefault="006A6C08" w:rsidP="001D207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Итоговая контрольная работа </w:t>
            </w:r>
          </w:p>
        </w:tc>
        <w:tc>
          <w:tcPr>
            <w:tcW w:w="1153" w:type="dxa"/>
          </w:tcPr>
          <w:p w14:paraId="687EC143" w14:textId="77777777" w:rsidR="006A6C08" w:rsidRPr="001D207D" w:rsidRDefault="006A6C08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87" w:type="dxa"/>
          </w:tcPr>
          <w:p w14:paraId="16AB6922" w14:textId="11ECED36" w:rsidR="006A6C08" w:rsidRPr="001D207D" w:rsidRDefault="009D6AF1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6A3976" w:rsidRPr="001D207D" w14:paraId="298288F6" w14:textId="77777777" w:rsidTr="009E765C">
        <w:tc>
          <w:tcPr>
            <w:tcW w:w="7408" w:type="dxa"/>
            <w:gridSpan w:val="3"/>
          </w:tcPr>
          <w:p w14:paraId="0EF64DD9" w14:textId="5CC274F6" w:rsidR="006A3976" w:rsidRPr="001D207D" w:rsidRDefault="006A3976" w:rsidP="006A397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153" w:type="dxa"/>
          </w:tcPr>
          <w:p w14:paraId="1A152A6B" w14:textId="54678822" w:rsidR="006A3976" w:rsidRPr="001D207D" w:rsidRDefault="006A3976" w:rsidP="006A397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0A67D8">
              <w:rPr>
                <w:rFonts w:ascii="Times New Roman" w:hAnsi="Times New Roman"/>
                <w:b/>
                <w:sz w:val="24"/>
                <w:szCs w:val="24"/>
              </w:rPr>
              <w:t>02</w:t>
            </w:r>
          </w:p>
        </w:tc>
        <w:tc>
          <w:tcPr>
            <w:tcW w:w="1787" w:type="dxa"/>
          </w:tcPr>
          <w:p w14:paraId="39090145" w14:textId="7DE0A8C1" w:rsidR="006A3976" w:rsidRPr="001D207D" w:rsidRDefault="006A3976" w:rsidP="006A397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3E763145" w14:textId="77777777" w:rsidR="00CB206E" w:rsidRDefault="00CB206E" w:rsidP="00E538A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19C3C853" w14:textId="5A4FB240" w:rsidR="001D207D" w:rsidRPr="001D207D" w:rsidRDefault="001D207D" w:rsidP="00E538A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1D207D">
        <w:rPr>
          <w:rFonts w:ascii="Times New Roman" w:hAnsi="Times New Roman"/>
          <w:b/>
          <w:sz w:val="24"/>
          <w:szCs w:val="24"/>
        </w:rPr>
        <w:t>Алгебра, 8 класс</w:t>
      </w:r>
    </w:p>
    <w:tbl>
      <w:tblPr>
        <w:tblW w:w="1034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50"/>
        <w:gridCol w:w="6374"/>
        <w:gridCol w:w="1153"/>
        <w:gridCol w:w="1971"/>
      </w:tblGrid>
      <w:tr w:rsidR="004E5F14" w:rsidRPr="001D207D" w14:paraId="391DD206" w14:textId="3CE2F55C" w:rsidTr="003E2A3E">
        <w:trPr>
          <w:cantSplit/>
          <w:trHeight w:val="572"/>
          <w:tblHeader/>
        </w:trPr>
        <w:tc>
          <w:tcPr>
            <w:tcW w:w="850" w:type="dxa"/>
            <w:tcBorders>
              <w:bottom w:val="nil"/>
            </w:tcBorders>
          </w:tcPr>
          <w:p w14:paraId="06E8C9FC" w14:textId="77777777" w:rsidR="004E5F14" w:rsidRPr="001D207D" w:rsidRDefault="004E5F14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 xml:space="preserve">№ </w:t>
            </w:r>
          </w:p>
          <w:p w14:paraId="2B997402" w14:textId="77777777" w:rsidR="004E5F14" w:rsidRPr="001D207D" w:rsidRDefault="004E5F14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/п</w:t>
            </w:r>
          </w:p>
        </w:tc>
        <w:tc>
          <w:tcPr>
            <w:tcW w:w="6374" w:type="dxa"/>
            <w:tcBorders>
              <w:bottom w:val="nil"/>
            </w:tcBorders>
          </w:tcPr>
          <w:p w14:paraId="390431B1" w14:textId="77777777" w:rsidR="004E5F14" w:rsidRPr="001D207D" w:rsidRDefault="004E5F14" w:rsidP="001D207D">
            <w:pPr>
              <w:spacing w:after="0" w:line="240" w:lineRule="auto"/>
              <w:ind w:right="-7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Наименование разделов, тем</w:t>
            </w:r>
          </w:p>
        </w:tc>
        <w:tc>
          <w:tcPr>
            <w:tcW w:w="1153" w:type="dxa"/>
            <w:tcBorders>
              <w:bottom w:val="nil"/>
              <w:right w:val="single" w:sz="4" w:space="0" w:color="auto"/>
            </w:tcBorders>
          </w:tcPr>
          <w:p w14:paraId="70F31948" w14:textId="77777777" w:rsidR="004E5F14" w:rsidRPr="001D207D" w:rsidRDefault="004E5F14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Часы учебного времени</w:t>
            </w:r>
          </w:p>
        </w:tc>
        <w:tc>
          <w:tcPr>
            <w:tcW w:w="1971" w:type="dxa"/>
            <w:tcBorders>
              <w:bottom w:val="nil"/>
              <w:right w:val="single" w:sz="4" w:space="0" w:color="auto"/>
            </w:tcBorders>
          </w:tcPr>
          <w:p w14:paraId="69EB9306" w14:textId="20B53662" w:rsidR="004E5F14" w:rsidRPr="001D207D" w:rsidRDefault="00B72564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117F">
              <w:rPr>
                <w:rFonts w:ascii="Times New Roman" w:hAnsi="Times New Roman"/>
                <w:szCs w:val="24"/>
              </w:rPr>
              <w:t>Воспитательный потенциал урока (виды, формы и содержание деятельности)</w:t>
            </w:r>
            <w:r>
              <w:rPr>
                <w:rFonts w:ascii="Times New Roman" w:hAnsi="Times New Roman"/>
                <w:szCs w:val="24"/>
              </w:rPr>
              <w:t xml:space="preserve"> *</w:t>
            </w:r>
          </w:p>
        </w:tc>
      </w:tr>
      <w:tr w:rsidR="004E5F14" w:rsidRPr="001D207D" w14:paraId="564D1E32" w14:textId="10C4BA47" w:rsidTr="003E2A3E">
        <w:trPr>
          <w:trHeight w:val="143"/>
        </w:trPr>
        <w:tc>
          <w:tcPr>
            <w:tcW w:w="7224" w:type="dxa"/>
            <w:gridSpan w:val="2"/>
          </w:tcPr>
          <w:p w14:paraId="480EF530" w14:textId="77777777" w:rsidR="004E5F14" w:rsidRPr="001D207D" w:rsidRDefault="004E5F14" w:rsidP="001D207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1. Рациональные выражения</w:t>
            </w:r>
          </w:p>
        </w:tc>
        <w:tc>
          <w:tcPr>
            <w:tcW w:w="1153" w:type="dxa"/>
            <w:tcBorders>
              <w:top w:val="single" w:sz="4" w:space="0" w:color="auto"/>
            </w:tcBorders>
          </w:tcPr>
          <w:p w14:paraId="00E11772" w14:textId="77777777" w:rsidR="004E5F14" w:rsidRPr="001D207D" w:rsidRDefault="004E5F14" w:rsidP="001D207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44</w:t>
            </w:r>
          </w:p>
        </w:tc>
        <w:tc>
          <w:tcPr>
            <w:tcW w:w="1971" w:type="dxa"/>
            <w:tcBorders>
              <w:top w:val="single" w:sz="4" w:space="0" w:color="auto"/>
            </w:tcBorders>
          </w:tcPr>
          <w:p w14:paraId="662ADF87" w14:textId="77777777" w:rsidR="004E5F14" w:rsidRPr="001D207D" w:rsidRDefault="004E5F14" w:rsidP="001D207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0B34EE" w:rsidRPr="001D207D" w14:paraId="5D94B111" w14:textId="2E5FF797" w:rsidTr="003E2A3E">
        <w:trPr>
          <w:trHeight w:val="143"/>
        </w:trPr>
        <w:tc>
          <w:tcPr>
            <w:tcW w:w="850" w:type="dxa"/>
          </w:tcPr>
          <w:p w14:paraId="678C3D54" w14:textId="77777777" w:rsidR="000B34EE" w:rsidRPr="001D207D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374" w:type="dxa"/>
            <w:shd w:val="clear" w:color="auto" w:fill="auto"/>
          </w:tcPr>
          <w:p w14:paraId="0A19AAAB" w14:textId="77777777" w:rsidR="000B34EE" w:rsidRPr="001D207D" w:rsidRDefault="000B34EE" w:rsidP="000B34E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1153" w:type="dxa"/>
          </w:tcPr>
          <w:p w14:paraId="15B50BDC" w14:textId="77777777" w:rsidR="000B34EE" w:rsidRPr="001D207D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71" w:type="dxa"/>
          </w:tcPr>
          <w:p w14:paraId="32AA2510" w14:textId="51EFF95D" w:rsidR="000B34EE" w:rsidRPr="001D207D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</w:t>
            </w:r>
            <w:r w:rsidR="00BD23A8">
              <w:rPr>
                <w:rFonts w:ascii="Times New Roman" w:hAnsi="Times New Roman"/>
              </w:rPr>
              <w:t>3</w:t>
            </w:r>
            <w:r w:rsidRPr="0073335D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, 8, 1</w:t>
            </w:r>
            <w:r w:rsidR="00BD23A8">
              <w:rPr>
                <w:rFonts w:ascii="Times New Roman" w:hAnsi="Times New Roman"/>
              </w:rPr>
              <w:t>0</w:t>
            </w:r>
          </w:p>
        </w:tc>
      </w:tr>
      <w:tr w:rsidR="000B34EE" w:rsidRPr="001D207D" w14:paraId="34ED55D0" w14:textId="0AFBCB11" w:rsidTr="003E2A3E">
        <w:trPr>
          <w:trHeight w:val="143"/>
        </w:trPr>
        <w:tc>
          <w:tcPr>
            <w:tcW w:w="850" w:type="dxa"/>
          </w:tcPr>
          <w:p w14:paraId="2C59B138" w14:textId="77777777" w:rsidR="000B34EE" w:rsidRPr="001D207D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6374" w:type="dxa"/>
            <w:shd w:val="clear" w:color="auto" w:fill="auto"/>
          </w:tcPr>
          <w:p w14:paraId="07F0753C" w14:textId="77777777" w:rsidR="000B34EE" w:rsidRPr="001D207D" w:rsidRDefault="000B34EE" w:rsidP="000B34E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1153" w:type="dxa"/>
          </w:tcPr>
          <w:p w14:paraId="2ECE21A4" w14:textId="77777777" w:rsidR="000B34EE" w:rsidRPr="001D207D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71" w:type="dxa"/>
          </w:tcPr>
          <w:p w14:paraId="78A9FF19" w14:textId="36934AA4" w:rsidR="000B34EE" w:rsidRPr="001D207D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, 1</w:t>
            </w:r>
            <w:r w:rsidR="00BD23A8">
              <w:rPr>
                <w:rFonts w:ascii="Times New Roman" w:hAnsi="Times New Roman"/>
              </w:rPr>
              <w:t>2</w:t>
            </w:r>
          </w:p>
        </w:tc>
      </w:tr>
      <w:tr w:rsidR="000B34EE" w:rsidRPr="001D207D" w14:paraId="4811E294" w14:textId="4BE08E14" w:rsidTr="003E2A3E">
        <w:trPr>
          <w:trHeight w:val="143"/>
        </w:trPr>
        <w:tc>
          <w:tcPr>
            <w:tcW w:w="850" w:type="dxa"/>
          </w:tcPr>
          <w:p w14:paraId="1001E01C" w14:textId="77777777" w:rsidR="000B34EE" w:rsidRPr="001D207D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6374" w:type="dxa"/>
            <w:shd w:val="clear" w:color="auto" w:fill="auto"/>
          </w:tcPr>
          <w:p w14:paraId="32FF59F4" w14:textId="77777777" w:rsidR="000B34EE" w:rsidRPr="001D207D" w:rsidRDefault="000B34EE" w:rsidP="000B34E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1153" w:type="dxa"/>
          </w:tcPr>
          <w:p w14:paraId="092ABFEF" w14:textId="77777777" w:rsidR="000B34EE" w:rsidRPr="001D207D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71" w:type="dxa"/>
          </w:tcPr>
          <w:p w14:paraId="00B77268" w14:textId="296254AD" w:rsidR="000B34EE" w:rsidRPr="001D207D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6, 7, </w:t>
            </w:r>
            <w:r w:rsidR="00EE6422">
              <w:rPr>
                <w:rFonts w:ascii="Times New Roman" w:hAnsi="Times New Roman"/>
              </w:rPr>
              <w:t>14</w:t>
            </w:r>
          </w:p>
        </w:tc>
      </w:tr>
      <w:tr w:rsidR="000B34EE" w:rsidRPr="001D207D" w14:paraId="5192DF0E" w14:textId="10EE538E" w:rsidTr="003E2A3E">
        <w:trPr>
          <w:trHeight w:val="143"/>
        </w:trPr>
        <w:tc>
          <w:tcPr>
            <w:tcW w:w="850" w:type="dxa"/>
          </w:tcPr>
          <w:p w14:paraId="712E2ECA" w14:textId="77777777" w:rsidR="000B34EE" w:rsidRPr="001D207D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6374" w:type="dxa"/>
            <w:shd w:val="clear" w:color="auto" w:fill="auto"/>
          </w:tcPr>
          <w:p w14:paraId="13C5F239" w14:textId="77777777" w:rsidR="000B34EE" w:rsidRPr="001D207D" w:rsidRDefault="000B34EE" w:rsidP="000B34E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1153" w:type="dxa"/>
          </w:tcPr>
          <w:p w14:paraId="2BEA2B7B" w14:textId="77777777" w:rsidR="000B34EE" w:rsidRPr="001D207D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971" w:type="dxa"/>
          </w:tcPr>
          <w:p w14:paraId="22082121" w14:textId="4F36BB11" w:rsidR="000B34EE" w:rsidRPr="001D207D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6, 7, 1</w:t>
            </w:r>
            <w:r w:rsidR="00BD23A8">
              <w:rPr>
                <w:rFonts w:ascii="Times New Roman" w:hAnsi="Times New Roman"/>
              </w:rPr>
              <w:t>1</w:t>
            </w:r>
          </w:p>
        </w:tc>
      </w:tr>
      <w:tr w:rsidR="000B34EE" w:rsidRPr="001D207D" w14:paraId="2B2B2C67" w14:textId="44E87B61" w:rsidTr="003E2A3E">
        <w:trPr>
          <w:trHeight w:val="143"/>
        </w:trPr>
        <w:tc>
          <w:tcPr>
            <w:tcW w:w="850" w:type="dxa"/>
          </w:tcPr>
          <w:p w14:paraId="0A83FFF8" w14:textId="77777777" w:rsidR="000B34EE" w:rsidRPr="001D207D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04FF8572" w14:textId="77777777" w:rsidR="000B34EE" w:rsidRPr="001D207D" w:rsidRDefault="000B34EE" w:rsidP="000B34E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153" w:type="dxa"/>
          </w:tcPr>
          <w:p w14:paraId="59AF0A4E" w14:textId="77777777" w:rsidR="000B34EE" w:rsidRPr="001D207D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71" w:type="dxa"/>
          </w:tcPr>
          <w:p w14:paraId="25D2099D" w14:textId="4954EE95" w:rsidR="000B34EE" w:rsidRPr="001D207D" w:rsidRDefault="009D6AF1" w:rsidP="000B34E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0B34EE" w:rsidRPr="001D207D" w14:paraId="255C008C" w14:textId="1333CF15" w:rsidTr="003E2A3E">
        <w:trPr>
          <w:trHeight w:val="143"/>
        </w:trPr>
        <w:tc>
          <w:tcPr>
            <w:tcW w:w="850" w:type="dxa"/>
          </w:tcPr>
          <w:p w14:paraId="32532BA2" w14:textId="77777777" w:rsidR="000B34EE" w:rsidRPr="001D207D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6374" w:type="dxa"/>
            <w:shd w:val="clear" w:color="auto" w:fill="auto"/>
          </w:tcPr>
          <w:p w14:paraId="3BBDB2E1" w14:textId="77777777" w:rsidR="000B34EE" w:rsidRPr="001D207D" w:rsidRDefault="000B34EE" w:rsidP="000B34E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153" w:type="dxa"/>
          </w:tcPr>
          <w:p w14:paraId="77843116" w14:textId="77777777" w:rsidR="000B34EE" w:rsidRPr="001D207D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71" w:type="dxa"/>
          </w:tcPr>
          <w:p w14:paraId="459C0C54" w14:textId="621197BF" w:rsidR="000B34EE" w:rsidRPr="001D207D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 w:rsidR="00EE6422">
              <w:rPr>
                <w:rFonts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 xml:space="preserve">, </w:t>
            </w:r>
            <w:r w:rsidR="00E50713">
              <w:rPr>
                <w:rFonts w:ascii="Times New Roman" w:hAnsi="Times New Roman"/>
              </w:rPr>
              <w:t xml:space="preserve">4, </w:t>
            </w:r>
            <w:r>
              <w:rPr>
                <w:rFonts w:ascii="Times New Roman" w:hAnsi="Times New Roman"/>
              </w:rPr>
              <w:t>6, 7</w:t>
            </w:r>
          </w:p>
        </w:tc>
      </w:tr>
      <w:tr w:rsidR="000B34EE" w:rsidRPr="001D207D" w14:paraId="1FCBD687" w14:textId="63D480BC" w:rsidTr="003E2A3E">
        <w:trPr>
          <w:trHeight w:val="143"/>
        </w:trPr>
        <w:tc>
          <w:tcPr>
            <w:tcW w:w="850" w:type="dxa"/>
          </w:tcPr>
          <w:p w14:paraId="558DAF88" w14:textId="77777777" w:rsidR="000B34EE" w:rsidRPr="001D207D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6374" w:type="dxa"/>
            <w:shd w:val="clear" w:color="auto" w:fill="auto"/>
          </w:tcPr>
          <w:p w14:paraId="3793E8D8" w14:textId="77777777" w:rsidR="000B34EE" w:rsidRPr="001D207D" w:rsidRDefault="000B34EE" w:rsidP="000B34E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</w:t>
            </w:r>
          </w:p>
        </w:tc>
        <w:tc>
          <w:tcPr>
            <w:tcW w:w="1153" w:type="dxa"/>
          </w:tcPr>
          <w:p w14:paraId="40588AA6" w14:textId="77777777" w:rsidR="000B34EE" w:rsidRPr="001D207D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971" w:type="dxa"/>
          </w:tcPr>
          <w:p w14:paraId="6A5B93D8" w14:textId="703D4E66" w:rsidR="000B34EE" w:rsidRPr="003E2A3E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E2A3E">
              <w:rPr>
                <w:rFonts w:ascii="Times New Roman" w:hAnsi="Times New Roman"/>
              </w:rPr>
              <w:t>1, 2, 5, 6, 7, 10, 14</w:t>
            </w:r>
          </w:p>
        </w:tc>
      </w:tr>
      <w:tr w:rsidR="000B34EE" w:rsidRPr="001D207D" w14:paraId="3956D34E" w14:textId="79288763" w:rsidTr="003E2A3E">
        <w:trPr>
          <w:trHeight w:val="143"/>
        </w:trPr>
        <w:tc>
          <w:tcPr>
            <w:tcW w:w="850" w:type="dxa"/>
          </w:tcPr>
          <w:p w14:paraId="69F1B2CF" w14:textId="77777777" w:rsidR="000B34EE" w:rsidRPr="001D207D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7865B11F" w14:textId="77777777" w:rsidR="000B34EE" w:rsidRPr="001D207D" w:rsidRDefault="000B34EE" w:rsidP="000B34E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153" w:type="dxa"/>
          </w:tcPr>
          <w:p w14:paraId="7048F11D" w14:textId="77777777" w:rsidR="000B34EE" w:rsidRPr="001D207D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71" w:type="dxa"/>
          </w:tcPr>
          <w:p w14:paraId="22DEDACD" w14:textId="77777777" w:rsidR="000B34EE" w:rsidRPr="001D207D" w:rsidRDefault="000B34EE" w:rsidP="000B34E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A3E" w:rsidRPr="001D207D" w14:paraId="5992446D" w14:textId="7CE74B5D" w:rsidTr="003E2A3E">
        <w:trPr>
          <w:trHeight w:val="143"/>
        </w:trPr>
        <w:tc>
          <w:tcPr>
            <w:tcW w:w="850" w:type="dxa"/>
          </w:tcPr>
          <w:p w14:paraId="52F53538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6374" w:type="dxa"/>
            <w:shd w:val="clear" w:color="auto" w:fill="auto"/>
          </w:tcPr>
          <w:p w14:paraId="2407960A" w14:textId="77777777" w:rsidR="003E2A3E" w:rsidRPr="001D207D" w:rsidRDefault="003E2A3E" w:rsidP="003E2A3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авносильные уравнения. Рациональные уравнения</w:t>
            </w:r>
          </w:p>
        </w:tc>
        <w:tc>
          <w:tcPr>
            <w:tcW w:w="1153" w:type="dxa"/>
          </w:tcPr>
          <w:p w14:paraId="5213B84D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71" w:type="dxa"/>
          </w:tcPr>
          <w:p w14:paraId="50432CBD" w14:textId="5352B7E6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, 9</w:t>
            </w:r>
            <w:r w:rsidR="00231EBF">
              <w:rPr>
                <w:rFonts w:ascii="Times New Roman" w:hAnsi="Times New Roman"/>
              </w:rPr>
              <w:t>, 13</w:t>
            </w:r>
          </w:p>
        </w:tc>
      </w:tr>
      <w:tr w:rsidR="003E2A3E" w:rsidRPr="001D207D" w14:paraId="730892F1" w14:textId="060ED25A" w:rsidTr="003E2A3E">
        <w:trPr>
          <w:trHeight w:val="143"/>
        </w:trPr>
        <w:tc>
          <w:tcPr>
            <w:tcW w:w="850" w:type="dxa"/>
          </w:tcPr>
          <w:p w14:paraId="5B57FD5C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6374" w:type="dxa"/>
            <w:shd w:val="clear" w:color="auto" w:fill="auto"/>
          </w:tcPr>
          <w:p w14:paraId="599FA49D" w14:textId="77777777" w:rsidR="003E2A3E" w:rsidRPr="001D207D" w:rsidRDefault="003E2A3E" w:rsidP="003E2A3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1153" w:type="dxa"/>
          </w:tcPr>
          <w:p w14:paraId="5C7AEDFB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71" w:type="dxa"/>
          </w:tcPr>
          <w:p w14:paraId="01A88963" w14:textId="3B028C59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6, 8, 10</w:t>
            </w:r>
          </w:p>
        </w:tc>
      </w:tr>
      <w:tr w:rsidR="003E2A3E" w:rsidRPr="001D207D" w14:paraId="00CB86E2" w14:textId="5DB1A315" w:rsidTr="003E2A3E">
        <w:trPr>
          <w:trHeight w:val="143"/>
        </w:trPr>
        <w:tc>
          <w:tcPr>
            <w:tcW w:w="850" w:type="dxa"/>
          </w:tcPr>
          <w:p w14:paraId="2AFA22CF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6374" w:type="dxa"/>
            <w:shd w:val="clear" w:color="auto" w:fill="auto"/>
          </w:tcPr>
          <w:p w14:paraId="59163165" w14:textId="77777777" w:rsidR="003E2A3E" w:rsidRPr="001D207D" w:rsidRDefault="003E2A3E" w:rsidP="003E2A3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1153" w:type="dxa"/>
          </w:tcPr>
          <w:p w14:paraId="4371D37F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971" w:type="dxa"/>
          </w:tcPr>
          <w:p w14:paraId="02CA54BE" w14:textId="7C0A60EF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, 8, 1</w:t>
            </w:r>
            <w:r w:rsidR="00231EBF">
              <w:rPr>
                <w:rFonts w:ascii="Times New Roman" w:hAnsi="Times New Roman"/>
              </w:rPr>
              <w:t>2</w:t>
            </w:r>
          </w:p>
        </w:tc>
      </w:tr>
      <w:tr w:rsidR="003E2A3E" w:rsidRPr="001D207D" w14:paraId="7EFD6693" w14:textId="1804B4DE" w:rsidTr="003E2A3E">
        <w:trPr>
          <w:trHeight w:val="143"/>
        </w:trPr>
        <w:tc>
          <w:tcPr>
            <w:tcW w:w="850" w:type="dxa"/>
          </w:tcPr>
          <w:p w14:paraId="1B02341E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6374" w:type="dxa"/>
            <w:shd w:val="clear" w:color="auto" w:fill="auto"/>
          </w:tcPr>
          <w:p w14:paraId="3E96163A" w14:textId="77777777" w:rsidR="003E2A3E" w:rsidRPr="001D207D" w:rsidRDefault="003E2A3E" w:rsidP="003E2A3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1D207D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 w14:anchorId="04F970C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3" type="#_x0000_t75" style="width:30pt;height:30pt" o:ole="">
                  <v:imagedata r:id="rId8" o:title=""/>
                </v:shape>
                <o:OLEObject Type="Embed" ProgID="Equation.DSMT4" ShapeID="_x0000_i1073" DrawAspect="Content" ObjectID="_1719288585" r:id="rId9"/>
              </w:object>
            </w:r>
            <w:r w:rsidRPr="001D207D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1153" w:type="dxa"/>
          </w:tcPr>
          <w:p w14:paraId="1EDF7E4F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71" w:type="dxa"/>
          </w:tcPr>
          <w:p w14:paraId="079B680B" w14:textId="4E8F72B2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5D1FB7">
              <w:rPr>
                <w:rFonts w:ascii="Times New Roman" w:hAnsi="Times New Roman"/>
              </w:rPr>
              <w:t xml:space="preserve">2, </w:t>
            </w:r>
            <w:r>
              <w:rPr>
                <w:rFonts w:ascii="Times New Roman" w:hAnsi="Times New Roman"/>
              </w:rPr>
              <w:t xml:space="preserve">4, </w:t>
            </w:r>
            <w:r w:rsidRPr="005D1FB7">
              <w:rPr>
                <w:rFonts w:ascii="Times New Roman" w:hAnsi="Times New Roman"/>
              </w:rPr>
              <w:t>6, 7</w:t>
            </w:r>
            <w:r>
              <w:rPr>
                <w:rFonts w:ascii="Times New Roman" w:hAnsi="Times New Roman"/>
              </w:rPr>
              <w:t>, 10, 1</w:t>
            </w:r>
            <w:r w:rsidR="00231EBF">
              <w:rPr>
                <w:rFonts w:ascii="Times New Roman" w:hAnsi="Times New Roman"/>
              </w:rPr>
              <w:t>1</w:t>
            </w:r>
          </w:p>
        </w:tc>
      </w:tr>
      <w:tr w:rsidR="003E2A3E" w:rsidRPr="001D207D" w14:paraId="38A6D3A8" w14:textId="56F4D877" w:rsidTr="003E2A3E">
        <w:trPr>
          <w:trHeight w:val="143"/>
        </w:trPr>
        <w:tc>
          <w:tcPr>
            <w:tcW w:w="850" w:type="dxa"/>
          </w:tcPr>
          <w:p w14:paraId="5A55195A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0DBA6698" w14:textId="77777777" w:rsidR="003E2A3E" w:rsidRPr="001D207D" w:rsidRDefault="003E2A3E" w:rsidP="003E2A3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153" w:type="dxa"/>
          </w:tcPr>
          <w:p w14:paraId="42FE80FA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71" w:type="dxa"/>
          </w:tcPr>
          <w:p w14:paraId="0A21287F" w14:textId="5A51AC49" w:rsidR="003E2A3E" w:rsidRPr="001D207D" w:rsidRDefault="009D6AF1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3E2A3E" w:rsidRPr="001D207D" w14:paraId="2FAADF16" w14:textId="39D902CE" w:rsidTr="003E2A3E">
        <w:trPr>
          <w:trHeight w:val="143"/>
        </w:trPr>
        <w:tc>
          <w:tcPr>
            <w:tcW w:w="7224" w:type="dxa"/>
            <w:gridSpan w:val="2"/>
          </w:tcPr>
          <w:p w14:paraId="7312AFE4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2. Квадратные корни. Действительные числа</w:t>
            </w:r>
          </w:p>
        </w:tc>
        <w:tc>
          <w:tcPr>
            <w:tcW w:w="1153" w:type="dxa"/>
          </w:tcPr>
          <w:p w14:paraId="2EF2B231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1971" w:type="dxa"/>
          </w:tcPr>
          <w:p w14:paraId="554D6E7A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E2A3E" w:rsidRPr="001D207D" w14:paraId="20974E91" w14:textId="6A2D159F" w:rsidTr="003E2A3E">
        <w:trPr>
          <w:trHeight w:val="143"/>
        </w:trPr>
        <w:tc>
          <w:tcPr>
            <w:tcW w:w="850" w:type="dxa"/>
          </w:tcPr>
          <w:p w14:paraId="493D2E4D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6374" w:type="dxa"/>
            <w:shd w:val="clear" w:color="auto" w:fill="auto"/>
          </w:tcPr>
          <w:p w14:paraId="4B261B9C" w14:textId="77777777" w:rsidR="003E2A3E" w:rsidRPr="001D207D" w:rsidRDefault="003E2A3E" w:rsidP="003E2A3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1D207D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1D207D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1D207D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</w:p>
        </w:tc>
        <w:tc>
          <w:tcPr>
            <w:tcW w:w="1153" w:type="dxa"/>
          </w:tcPr>
          <w:p w14:paraId="0FFE0F22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71" w:type="dxa"/>
          </w:tcPr>
          <w:p w14:paraId="5EA36C45" w14:textId="530BC8DA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5</w:t>
            </w:r>
            <w:r w:rsidRPr="0073335D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, </w:t>
            </w:r>
            <w:r w:rsidR="00231EBF">
              <w:rPr>
                <w:rFonts w:ascii="Times New Roman" w:hAnsi="Times New Roman"/>
              </w:rPr>
              <w:t>10</w:t>
            </w:r>
            <w:r>
              <w:rPr>
                <w:rFonts w:ascii="Times New Roman" w:hAnsi="Times New Roman"/>
              </w:rPr>
              <w:t>, 12</w:t>
            </w:r>
          </w:p>
        </w:tc>
      </w:tr>
      <w:tr w:rsidR="003E2A3E" w:rsidRPr="001D207D" w14:paraId="2A869144" w14:textId="5FC024E7" w:rsidTr="003E2A3E">
        <w:trPr>
          <w:trHeight w:val="143"/>
        </w:trPr>
        <w:tc>
          <w:tcPr>
            <w:tcW w:w="850" w:type="dxa"/>
          </w:tcPr>
          <w:p w14:paraId="67ADC187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6374" w:type="dxa"/>
            <w:shd w:val="clear" w:color="auto" w:fill="auto"/>
          </w:tcPr>
          <w:p w14:paraId="0FE6425F" w14:textId="77777777" w:rsidR="003E2A3E" w:rsidRPr="001D207D" w:rsidRDefault="003E2A3E" w:rsidP="003E2A3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153" w:type="dxa"/>
          </w:tcPr>
          <w:p w14:paraId="0F8CE053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71" w:type="dxa"/>
          </w:tcPr>
          <w:p w14:paraId="6954968B" w14:textId="5B1B057E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5, 6, 7, </w:t>
            </w:r>
            <w:r w:rsidR="00231EBF">
              <w:rPr>
                <w:rFonts w:ascii="Times New Roman" w:hAnsi="Times New Roman"/>
              </w:rPr>
              <w:t>9</w:t>
            </w:r>
          </w:p>
        </w:tc>
      </w:tr>
      <w:tr w:rsidR="003E2A3E" w:rsidRPr="001D207D" w14:paraId="0A14A94D" w14:textId="15D6A3AA" w:rsidTr="003E2A3E">
        <w:trPr>
          <w:trHeight w:val="143"/>
        </w:trPr>
        <w:tc>
          <w:tcPr>
            <w:tcW w:w="850" w:type="dxa"/>
          </w:tcPr>
          <w:p w14:paraId="077FB1A0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6374" w:type="dxa"/>
            <w:shd w:val="clear" w:color="auto" w:fill="auto"/>
          </w:tcPr>
          <w:p w14:paraId="48CE0B62" w14:textId="77777777" w:rsidR="003E2A3E" w:rsidRPr="001D207D" w:rsidRDefault="003E2A3E" w:rsidP="003E2A3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Множество и его элементы</w:t>
            </w:r>
          </w:p>
        </w:tc>
        <w:tc>
          <w:tcPr>
            <w:tcW w:w="1153" w:type="dxa"/>
          </w:tcPr>
          <w:p w14:paraId="23979AA6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71" w:type="dxa"/>
          </w:tcPr>
          <w:p w14:paraId="66517B16" w14:textId="47E2999E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6, 7, </w:t>
            </w:r>
            <w:r w:rsidR="00231EBF">
              <w:rPr>
                <w:rFonts w:ascii="Times New Roman" w:hAnsi="Times New Roman"/>
              </w:rPr>
              <w:t xml:space="preserve">8, </w:t>
            </w:r>
            <w:r>
              <w:rPr>
                <w:rFonts w:ascii="Times New Roman" w:hAnsi="Times New Roman"/>
              </w:rPr>
              <w:t>10, 13</w:t>
            </w:r>
          </w:p>
        </w:tc>
      </w:tr>
      <w:tr w:rsidR="003E2A3E" w:rsidRPr="001D207D" w14:paraId="3FB7C3E2" w14:textId="47729E9E" w:rsidTr="003E2A3E">
        <w:trPr>
          <w:trHeight w:val="143"/>
        </w:trPr>
        <w:tc>
          <w:tcPr>
            <w:tcW w:w="850" w:type="dxa"/>
          </w:tcPr>
          <w:p w14:paraId="55AF9E07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6374" w:type="dxa"/>
            <w:shd w:val="clear" w:color="auto" w:fill="auto"/>
          </w:tcPr>
          <w:p w14:paraId="4D4E4F14" w14:textId="77777777" w:rsidR="003E2A3E" w:rsidRPr="001D207D" w:rsidRDefault="003E2A3E" w:rsidP="003E2A3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1153" w:type="dxa"/>
          </w:tcPr>
          <w:p w14:paraId="503C989E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71" w:type="dxa"/>
          </w:tcPr>
          <w:p w14:paraId="133BDF3B" w14:textId="46BFBC45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3, 4, 5, 6, 7, </w:t>
            </w:r>
            <w:r w:rsidR="00231EBF">
              <w:rPr>
                <w:rFonts w:ascii="Times New Roman" w:hAnsi="Times New Roman"/>
              </w:rPr>
              <w:t>9</w:t>
            </w:r>
          </w:p>
        </w:tc>
      </w:tr>
      <w:tr w:rsidR="003E2A3E" w:rsidRPr="001D207D" w14:paraId="6C5D2360" w14:textId="0438F007" w:rsidTr="003E2A3E">
        <w:trPr>
          <w:trHeight w:val="143"/>
        </w:trPr>
        <w:tc>
          <w:tcPr>
            <w:tcW w:w="850" w:type="dxa"/>
          </w:tcPr>
          <w:p w14:paraId="07E290D1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6374" w:type="dxa"/>
            <w:shd w:val="clear" w:color="auto" w:fill="auto"/>
          </w:tcPr>
          <w:p w14:paraId="19DA61FE" w14:textId="77777777" w:rsidR="003E2A3E" w:rsidRPr="001D207D" w:rsidRDefault="003E2A3E" w:rsidP="003E2A3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Числовые множества</w:t>
            </w:r>
          </w:p>
        </w:tc>
        <w:tc>
          <w:tcPr>
            <w:tcW w:w="1153" w:type="dxa"/>
          </w:tcPr>
          <w:p w14:paraId="69EE0C5C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71" w:type="dxa"/>
          </w:tcPr>
          <w:p w14:paraId="175CF63E" w14:textId="4431E983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, 1</w:t>
            </w:r>
            <w:r w:rsidR="00231EBF"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, 14</w:t>
            </w:r>
          </w:p>
        </w:tc>
      </w:tr>
      <w:tr w:rsidR="003E2A3E" w:rsidRPr="001D207D" w14:paraId="4FAA2967" w14:textId="085ED488" w:rsidTr="003E2A3E">
        <w:trPr>
          <w:trHeight w:val="143"/>
        </w:trPr>
        <w:tc>
          <w:tcPr>
            <w:tcW w:w="850" w:type="dxa"/>
          </w:tcPr>
          <w:p w14:paraId="4C2300AD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6374" w:type="dxa"/>
            <w:shd w:val="clear" w:color="auto" w:fill="auto"/>
          </w:tcPr>
          <w:p w14:paraId="75DDCEC7" w14:textId="77777777" w:rsidR="003E2A3E" w:rsidRPr="001D207D" w:rsidRDefault="003E2A3E" w:rsidP="003E2A3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1153" w:type="dxa"/>
          </w:tcPr>
          <w:p w14:paraId="595291A4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71" w:type="dxa"/>
          </w:tcPr>
          <w:p w14:paraId="390C1968" w14:textId="7A12A7AE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3, </w:t>
            </w:r>
            <w:r w:rsidR="00F37F87">
              <w:rPr>
                <w:rFonts w:ascii="Times New Roman" w:hAnsi="Times New Roman"/>
              </w:rPr>
              <w:t>4</w:t>
            </w:r>
            <w:r>
              <w:rPr>
                <w:rFonts w:ascii="Times New Roman" w:hAnsi="Times New Roman"/>
              </w:rPr>
              <w:t>, 6, 7</w:t>
            </w:r>
          </w:p>
        </w:tc>
      </w:tr>
      <w:tr w:rsidR="003E2A3E" w:rsidRPr="001D207D" w14:paraId="535D2EDA" w14:textId="18367970" w:rsidTr="003E2A3E">
        <w:trPr>
          <w:trHeight w:val="143"/>
        </w:trPr>
        <w:tc>
          <w:tcPr>
            <w:tcW w:w="850" w:type="dxa"/>
          </w:tcPr>
          <w:p w14:paraId="4E0332AD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6374" w:type="dxa"/>
            <w:shd w:val="clear" w:color="auto" w:fill="auto"/>
          </w:tcPr>
          <w:p w14:paraId="6BBC0404" w14:textId="77777777" w:rsidR="003E2A3E" w:rsidRPr="001D207D" w:rsidRDefault="003E2A3E" w:rsidP="003E2A3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 xml:space="preserve">Тождественные преобразования выражений, содержащих </w:t>
            </w:r>
            <w:r w:rsidRPr="001D207D">
              <w:rPr>
                <w:rFonts w:ascii="Times New Roman" w:hAnsi="Times New Roman"/>
                <w:sz w:val="24"/>
                <w:szCs w:val="24"/>
              </w:rPr>
              <w:lastRenderedPageBreak/>
              <w:t>квадратные корни</w:t>
            </w:r>
          </w:p>
        </w:tc>
        <w:tc>
          <w:tcPr>
            <w:tcW w:w="1153" w:type="dxa"/>
          </w:tcPr>
          <w:p w14:paraId="26F3003F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1971" w:type="dxa"/>
          </w:tcPr>
          <w:p w14:paraId="7CDD70C9" w14:textId="7C80D548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6, 8, 1</w:t>
            </w:r>
            <w:r w:rsidR="00F37F87">
              <w:rPr>
                <w:rFonts w:ascii="Times New Roman" w:hAnsi="Times New Roman"/>
              </w:rPr>
              <w:t>3</w:t>
            </w:r>
          </w:p>
        </w:tc>
      </w:tr>
      <w:tr w:rsidR="003E2A3E" w:rsidRPr="001D207D" w14:paraId="3B163149" w14:textId="740C9046" w:rsidTr="003E2A3E">
        <w:trPr>
          <w:trHeight w:val="143"/>
        </w:trPr>
        <w:tc>
          <w:tcPr>
            <w:tcW w:w="850" w:type="dxa"/>
          </w:tcPr>
          <w:p w14:paraId="38DB435A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6374" w:type="dxa"/>
            <w:shd w:val="clear" w:color="auto" w:fill="auto"/>
          </w:tcPr>
          <w:p w14:paraId="4EB3AB96" w14:textId="77777777" w:rsidR="003E2A3E" w:rsidRPr="001D207D" w:rsidRDefault="003E2A3E" w:rsidP="003E2A3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1D207D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 w14:anchorId="70686605">
                <v:shape id="_x0000_i1074" type="#_x0000_t75" style="width:38pt;height:19.5pt" o:ole="">
                  <v:imagedata r:id="rId10" o:title=""/>
                </v:shape>
                <o:OLEObject Type="Embed" ProgID="Equation.DSMT4" ShapeID="_x0000_i1074" DrawAspect="Content" ObjectID="_1719288586" r:id="rId11"/>
              </w:object>
            </w:r>
            <w:r w:rsidRPr="001D207D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1153" w:type="dxa"/>
          </w:tcPr>
          <w:p w14:paraId="5DCA75CD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71" w:type="dxa"/>
          </w:tcPr>
          <w:p w14:paraId="2107CD09" w14:textId="306D4481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 w:rsidR="00F37F87">
              <w:rPr>
                <w:rFonts w:ascii="Times New Roman" w:hAnsi="Times New Roman"/>
              </w:rPr>
              <w:t xml:space="preserve">4, </w:t>
            </w:r>
            <w:r>
              <w:rPr>
                <w:rFonts w:ascii="Times New Roman" w:hAnsi="Times New Roman"/>
              </w:rPr>
              <w:t xml:space="preserve">5, 6, 7, </w:t>
            </w:r>
            <w:r w:rsidR="00F37F87">
              <w:rPr>
                <w:rFonts w:ascii="Times New Roman" w:hAnsi="Times New Roman"/>
              </w:rPr>
              <w:t>12</w:t>
            </w:r>
          </w:p>
        </w:tc>
      </w:tr>
      <w:tr w:rsidR="003E2A3E" w:rsidRPr="001D207D" w14:paraId="2C6FC69C" w14:textId="7C64B808" w:rsidTr="003E2A3E">
        <w:trPr>
          <w:trHeight w:val="143"/>
        </w:trPr>
        <w:tc>
          <w:tcPr>
            <w:tcW w:w="850" w:type="dxa"/>
          </w:tcPr>
          <w:p w14:paraId="5D6D8201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4D213AF3" w14:textId="77777777" w:rsidR="003E2A3E" w:rsidRPr="001D207D" w:rsidRDefault="003E2A3E" w:rsidP="003E2A3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153" w:type="dxa"/>
          </w:tcPr>
          <w:p w14:paraId="0EDF6D46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71" w:type="dxa"/>
          </w:tcPr>
          <w:p w14:paraId="3EF4F335" w14:textId="0A4B446A" w:rsidR="003E2A3E" w:rsidRPr="001D207D" w:rsidRDefault="009D6AF1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3E2A3E" w:rsidRPr="001D207D" w14:paraId="4333A436" w14:textId="5DA06277" w:rsidTr="003E2A3E">
        <w:trPr>
          <w:trHeight w:val="362"/>
        </w:trPr>
        <w:tc>
          <w:tcPr>
            <w:tcW w:w="7224" w:type="dxa"/>
            <w:gridSpan w:val="2"/>
          </w:tcPr>
          <w:p w14:paraId="572320A4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3. Квадратные уравнения</w:t>
            </w:r>
          </w:p>
        </w:tc>
        <w:tc>
          <w:tcPr>
            <w:tcW w:w="1153" w:type="dxa"/>
          </w:tcPr>
          <w:p w14:paraId="79A828D6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1971" w:type="dxa"/>
          </w:tcPr>
          <w:p w14:paraId="6CEE45D8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E2A3E" w:rsidRPr="001D207D" w14:paraId="33B89CD2" w14:textId="23F2201B" w:rsidTr="003E2A3E">
        <w:trPr>
          <w:trHeight w:val="269"/>
        </w:trPr>
        <w:tc>
          <w:tcPr>
            <w:tcW w:w="850" w:type="dxa"/>
          </w:tcPr>
          <w:p w14:paraId="2F2F78DF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6374" w:type="dxa"/>
            <w:shd w:val="clear" w:color="auto" w:fill="auto"/>
          </w:tcPr>
          <w:p w14:paraId="4B3CC0E7" w14:textId="77777777" w:rsidR="003E2A3E" w:rsidRPr="001D207D" w:rsidRDefault="003E2A3E" w:rsidP="003E2A3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153" w:type="dxa"/>
          </w:tcPr>
          <w:p w14:paraId="74C1391A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71" w:type="dxa"/>
          </w:tcPr>
          <w:p w14:paraId="1AC6716B" w14:textId="6DD01516" w:rsidR="003E2A3E" w:rsidRPr="00483D72" w:rsidRDefault="00F37F87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D72">
              <w:rPr>
                <w:rFonts w:ascii="Times New Roman" w:hAnsi="Times New Roman"/>
              </w:rPr>
              <w:t xml:space="preserve">2, </w:t>
            </w:r>
            <w:r w:rsidR="00D20A7F">
              <w:rPr>
                <w:rFonts w:ascii="Times New Roman" w:hAnsi="Times New Roman"/>
              </w:rPr>
              <w:t>3</w:t>
            </w:r>
            <w:r w:rsidRPr="00483D72">
              <w:rPr>
                <w:rFonts w:ascii="Times New Roman" w:hAnsi="Times New Roman"/>
              </w:rPr>
              <w:t xml:space="preserve">, </w:t>
            </w:r>
            <w:r w:rsidR="00D20A7F">
              <w:rPr>
                <w:rFonts w:ascii="Times New Roman" w:hAnsi="Times New Roman"/>
              </w:rPr>
              <w:t>4</w:t>
            </w:r>
            <w:r w:rsidRPr="00483D72">
              <w:rPr>
                <w:rFonts w:ascii="Times New Roman" w:hAnsi="Times New Roman"/>
              </w:rPr>
              <w:t>, 6, 7, 11</w:t>
            </w:r>
          </w:p>
        </w:tc>
      </w:tr>
      <w:tr w:rsidR="00483D72" w:rsidRPr="001D207D" w14:paraId="183BBFED" w14:textId="69CCF118" w:rsidTr="003E2A3E">
        <w:trPr>
          <w:trHeight w:val="269"/>
        </w:trPr>
        <w:tc>
          <w:tcPr>
            <w:tcW w:w="850" w:type="dxa"/>
          </w:tcPr>
          <w:p w14:paraId="4C65003A" w14:textId="77777777" w:rsidR="00483D72" w:rsidRPr="001D207D" w:rsidRDefault="00483D72" w:rsidP="00483D7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6374" w:type="dxa"/>
            <w:shd w:val="clear" w:color="auto" w:fill="auto"/>
          </w:tcPr>
          <w:p w14:paraId="59C6860A" w14:textId="77777777" w:rsidR="00483D72" w:rsidRPr="001D207D" w:rsidRDefault="00483D72" w:rsidP="00483D7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153" w:type="dxa"/>
          </w:tcPr>
          <w:p w14:paraId="301106B9" w14:textId="77777777" w:rsidR="00483D72" w:rsidRPr="001D207D" w:rsidRDefault="00483D72" w:rsidP="00483D7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71" w:type="dxa"/>
          </w:tcPr>
          <w:p w14:paraId="764A0F97" w14:textId="1F019419" w:rsidR="00483D72" w:rsidRPr="001D207D" w:rsidRDefault="00483D72" w:rsidP="00483D7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, 1</w:t>
            </w:r>
            <w:r>
              <w:rPr>
                <w:rFonts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483D72" w:rsidRPr="001D207D" w14:paraId="57DC1EF5" w14:textId="0DEEFCCA" w:rsidTr="003E2A3E">
        <w:trPr>
          <w:trHeight w:val="298"/>
        </w:trPr>
        <w:tc>
          <w:tcPr>
            <w:tcW w:w="850" w:type="dxa"/>
          </w:tcPr>
          <w:p w14:paraId="473E9CF9" w14:textId="77777777" w:rsidR="00483D72" w:rsidRPr="001D207D" w:rsidRDefault="00483D72" w:rsidP="00483D7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6374" w:type="dxa"/>
            <w:shd w:val="clear" w:color="auto" w:fill="auto"/>
          </w:tcPr>
          <w:p w14:paraId="4818C6F0" w14:textId="77777777" w:rsidR="00483D72" w:rsidRPr="001D207D" w:rsidRDefault="00483D72" w:rsidP="00483D7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1153" w:type="dxa"/>
          </w:tcPr>
          <w:p w14:paraId="7994ADCA" w14:textId="77777777" w:rsidR="00483D72" w:rsidRPr="001D207D" w:rsidRDefault="00483D72" w:rsidP="00483D7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71" w:type="dxa"/>
          </w:tcPr>
          <w:p w14:paraId="24648490" w14:textId="5BD0ED13" w:rsidR="00483D72" w:rsidRPr="001D207D" w:rsidRDefault="00483D72" w:rsidP="00483D7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3, </w:t>
            </w:r>
            <w:r>
              <w:rPr>
                <w:rFonts w:ascii="Times New Roman" w:hAnsi="Times New Roman"/>
              </w:rPr>
              <w:t xml:space="preserve">4, </w:t>
            </w:r>
            <w:r>
              <w:rPr>
                <w:rFonts w:ascii="Times New Roman" w:hAnsi="Times New Roman"/>
              </w:rPr>
              <w:t>6, 7</w:t>
            </w:r>
          </w:p>
        </w:tc>
      </w:tr>
      <w:tr w:rsidR="00483D72" w:rsidRPr="001D207D" w14:paraId="3A3BD601" w14:textId="58127316" w:rsidTr="003E2A3E">
        <w:trPr>
          <w:trHeight w:val="298"/>
        </w:trPr>
        <w:tc>
          <w:tcPr>
            <w:tcW w:w="850" w:type="dxa"/>
          </w:tcPr>
          <w:p w14:paraId="329C9185" w14:textId="77777777" w:rsidR="00483D72" w:rsidRPr="001D207D" w:rsidRDefault="00483D72" w:rsidP="00483D7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3B87601A" w14:textId="77777777" w:rsidR="00483D72" w:rsidRPr="001D207D" w:rsidRDefault="00483D72" w:rsidP="00483D7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153" w:type="dxa"/>
          </w:tcPr>
          <w:p w14:paraId="537E958B" w14:textId="77777777" w:rsidR="00483D72" w:rsidRPr="001D207D" w:rsidRDefault="00483D72" w:rsidP="00483D7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71" w:type="dxa"/>
          </w:tcPr>
          <w:p w14:paraId="56D5ECD5" w14:textId="048C4C76" w:rsidR="00483D72" w:rsidRPr="001D207D" w:rsidRDefault="009D6AF1" w:rsidP="00483D7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483D72" w:rsidRPr="001D207D" w14:paraId="2F3F0DD3" w14:textId="58F043C2" w:rsidTr="003E2A3E">
        <w:trPr>
          <w:trHeight w:val="298"/>
        </w:trPr>
        <w:tc>
          <w:tcPr>
            <w:tcW w:w="850" w:type="dxa"/>
          </w:tcPr>
          <w:p w14:paraId="248DBC68" w14:textId="77777777" w:rsidR="00483D72" w:rsidRPr="001D207D" w:rsidRDefault="00483D72" w:rsidP="00483D7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6374" w:type="dxa"/>
            <w:shd w:val="clear" w:color="auto" w:fill="auto"/>
          </w:tcPr>
          <w:p w14:paraId="6C81A5AA" w14:textId="77777777" w:rsidR="00483D72" w:rsidRPr="001D207D" w:rsidRDefault="00483D72" w:rsidP="00483D7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вадратный трёхчлен</w:t>
            </w:r>
          </w:p>
        </w:tc>
        <w:tc>
          <w:tcPr>
            <w:tcW w:w="1153" w:type="dxa"/>
          </w:tcPr>
          <w:p w14:paraId="44BD5A53" w14:textId="77777777" w:rsidR="00483D72" w:rsidRPr="001D207D" w:rsidRDefault="00483D72" w:rsidP="00483D7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71" w:type="dxa"/>
          </w:tcPr>
          <w:p w14:paraId="14645B98" w14:textId="66654049" w:rsidR="00483D72" w:rsidRPr="001D207D" w:rsidRDefault="00483D72" w:rsidP="00483D7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6, 8, 11</w:t>
            </w:r>
          </w:p>
        </w:tc>
      </w:tr>
      <w:tr w:rsidR="00483D72" w:rsidRPr="001D207D" w14:paraId="026B750A" w14:textId="051255E2" w:rsidTr="003E2A3E">
        <w:trPr>
          <w:trHeight w:val="298"/>
        </w:trPr>
        <w:tc>
          <w:tcPr>
            <w:tcW w:w="850" w:type="dxa"/>
          </w:tcPr>
          <w:p w14:paraId="2102322B" w14:textId="77777777" w:rsidR="00483D72" w:rsidRPr="001D207D" w:rsidRDefault="00483D72" w:rsidP="00483D7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6374" w:type="dxa"/>
            <w:shd w:val="clear" w:color="auto" w:fill="auto"/>
          </w:tcPr>
          <w:p w14:paraId="6C4B5F47" w14:textId="2219D7D1" w:rsidR="00483D72" w:rsidRPr="001D207D" w:rsidRDefault="00483D72" w:rsidP="00483D7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153" w:type="dxa"/>
          </w:tcPr>
          <w:p w14:paraId="229327D2" w14:textId="77777777" w:rsidR="00483D72" w:rsidRPr="001D207D" w:rsidRDefault="00483D72" w:rsidP="00483D7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971" w:type="dxa"/>
          </w:tcPr>
          <w:p w14:paraId="2B756E62" w14:textId="63545C3E" w:rsidR="00483D72" w:rsidRPr="001D207D" w:rsidRDefault="00483D72" w:rsidP="00483D7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, 13</w:t>
            </w:r>
          </w:p>
        </w:tc>
      </w:tr>
      <w:tr w:rsidR="00483D72" w:rsidRPr="001D207D" w14:paraId="5DA55A15" w14:textId="18468D23" w:rsidTr="003E2A3E">
        <w:trPr>
          <w:trHeight w:val="298"/>
        </w:trPr>
        <w:tc>
          <w:tcPr>
            <w:tcW w:w="850" w:type="dxa"/>
          </w:tcPr>
          <w:p w14:paraId="6F75BAA0" w14:textId="77777777" w:rsidR="00483D72" w:rsidRPr="001D207D" w:rsidRDefault="00483D72" w:rsidP="00483D7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6374" w:type="dxa"/>
            <w:shd w:val="clear" w:color="auto" w:fill="auto"/>
          </w:tcPr>
          <w:p w14:paraId="12857C99" w14:textId="77777777" w:rsidR="00483D72" w:rsidRPr="001D207D" w:rsidRDefault="00483D72" w:rsidP="00483D7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153" w:type="dxa"/>
          </w:tcPr>
          <w:p w14:paraId="2609B65A" w14:textId="77777777" w:rsidR="00483D72" w:rsidRPr="001D207D" w:rsidRDefault="00483D72" w:rsidP="00483D7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971" w:type="dxa"/>
          </w:tcPr>
          <w:p w14:paraId="65A148DC" w14:textId="28B0E2E7" w:rsidR="00483D72" w:rsidRPr="001D207D" w:rsidRDefault="00483D72" w:rsidP="00483D7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7, 9, 14</w:t>
            </w:r>
          </w:p>
        </w:tc>
      </w:tr>
      <w:tr w:rsidR="00483D72" w:rsidRPr="001D207D" w14:paraId="3022984B" w14:textId="3B806BEE" w:rsidTr="003E2A3E">
        <w:trPr>
          <w:trHeight w:val="269"/>
        </w:trPr>
        <w:tc>
          <w:tcPr>
            <w:tcW w:w="850" w:type="dxa"/>
          </w:tcPr>
          <w:p w14:paraId="2B7DCB18" w14:textId="77777777" w:rsidR="00483D72" w:rsidRPr="001D207D" w:rsidRDefault="00483D72" w:rsidP="00483D7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13E52E0A" w14:textId="77777777" w:rsidR="00483D72" w:rsidRPr="001D207D" w:rsidRDefault="00483D72" w:rsidP="00483D7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1153" w:type="dxa"/>
          </w:tcPr>
          <w:p w14:paraId="5A23F2B3" w14:textId="77777777" w:rsidR="00483D72" w:rsidRPr="001D207D" w:rsidRDefault="00483D72" w:rsidP="00483D7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71" w:type="dxa"/>
          </w:tcPr>
          <w:p w14:paraId="48B94EB2" w14:textId="155DF5F4" w:rsidR="00483D72" w:rsidRPr="001D207D" w:rsidRDefault="009D6AF1" w:rsidP="00483D7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483D72" w:rsidRPr="001D207D" w14:paraId="4C5B91CA" w14:textId="00DD2C59" w:rsidTr="003E2A3E">
        <w:trPr>
          <w:trHeight w:val="269"/>
        </w:trPr>
        <w:tc>
          <w:tcPr>
            <w:tcW w:w="7224" w:type="dxa"/>
            <w:gridSpan w:val="2"/>
          </w:tcPr>
          <w:p w14:paraId="3A3931DD" w14:textId="77777777" w:rsidR="00483D72" w:rsidRPr="001D207D" w:rsidRDefault="00483D72" w:rsidP="00483D7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53" w:type="dxa"/>
          </w:tcPr>
          <w:p w14:paraId="3F3AC31A" w14:textId="77777777" w:rsidR="00483D72" w:rsidRPr="001D207D" w:rsidRDefault="00483D72" w:rsidP="00483D72">
            <w:pPr>
              <w:spacing w:after="0" w:line="240" w:lineRule="auto"/>
              <w:ind w:left="5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1971" w:type="dxa"/>
          </w:tcPr>
          <w:p w14:paraId="3FFB012A" w14:textId="77777777" w:rsidR="00483D72" w:rsidRPr="001D207D" w:rsidRDefault="00483D72" w:rsidP="00483D72">
            <w:pPr>
              <w:spacing w:after="0" w:line="240" w:lineRule="auto"/>
              <w:ind w:left="5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83D72" w:rsidRPr="001D207D" w14:paraId="65A866EF" w14:textId="65777048" w:rsidTr="003E2A3E">
        <w:trPr>
          <w:trHeight w:val="298"/>
        </w:trPr>
        <w:tc>
          <w:tcPr>
            <w:tcW w:w="7224" w:type="dxa"/>
            <w:gridSpan w:val="2"/>
          </w:tcPr>
          <w:p w14:paraId="6FF4C7F3" w14:textId="77777777" w:rsidR="00483D72" w:rsidRPr="001D207D" w:rsidRDefault="00483D72" w:rsidP="00483D7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1153" w:type="dxa"/>
          </w:tcPr>
          <w:p w14:paraId="1CA79FC1" w14:textId="77777777" w:rsidR="00483D72" w:rsidRPr="001D207D" w:rsidRDefault="00483D72" w:rsidP="00483D7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971" w:type="dxa"/>
          </w:tcPr>
          <w:p w14:paraId="321B7617" w14:textId="2EF6A355" w:rsidR="00483D72" w:rsidRPr="001D207D" w:rsidRDefault="003A5843" w:rsidP="00483D7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3, </w:t>
            </w:r>
            <w:r>
              <w:rPr>
                <w:rFonts w:ascii="Times New Roman" w:hAnsi="Times New Roman"/>
              </w:rPr>
              <w:t xml:space="preserve">4, </w:t>
            </w:r>
            <w:r>
              <w:rPr>
                <w:rFonts w:ascii="Times New Roman" w:hAnsi="Times New Roman"/>
              </w:rPr>
              <w:t>5, 6, 7</w:t>
            </w:r>
          </w:p>
        </w:tc>
      </w:tr>
      <w:tr w:rsidR="003E2A3E" w:rsidRPr="001D207D" w14:paraId="753C4C4F" w14:textId="3624A3D7" w:rsidTr="003E2A3E">
        <w:trPr>
          <w:trHeight w:val="269"/>
        </w:trPr>
        <w:tc>
          <w:tcPr>
            <w:tcW w:w="7224" w:type="dxa"/>
            <w:gridSpan w:val="2"/>
          </w:tcPr>
          <w:p w14:paraId="0881C508" w14:textId="77777777" w:rsidR="003E2A3E" w:rsidRPr="001D207D" w:rsidRDefault="003E2A3E" w:rsidP="003E2A3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7</w:t>
            </w:r>
          </w:p>
        </w:tc>
        <w:tc>
          <w:tcPr>
            <w:tcW w:w="1153" w:type="dxa"/>
          </w:tcPr>
          <w:p w14:paraId="75706E17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71" w:type="dxa"/>
          </w:tcPr>
          <w:p w14:paraId="36AE43DA" w14:textId="50B15620" w:rsidR="003E2A3E" w:rsidRPr="001D207D" w:rsidRDefault="009D6AF1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3E2A3E" w:rsidRPr="001D207D" w14:paraId="4BF88E37" w14:textId="77777777" w:rsidTr="003E2A3E">
        <w:trPr>
          <w:trHeight w:val="269"/>
        </w:trPr>
        <w:tc>
          <w:tcPr>
            <w:tcW w:w="7224" w:type="dxa"/>
            <w:gridSpan w:val="2"/>
          </w:tcPr>
          <w:p w14:paraId="00186121" w14:textId="72B5929F" w:rsidR="003E2A3E" w:rsidRPr="001D207D" w:rsidRDefault="003E2A3E" w:rsidP="003E2A3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153" w:type="dxa"/>
          </w:tcPr>
          <w:p w14:paraId="4252EDEE" w14:textId="3AC6D2E0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02</w:t>
            </w:r>
          </w:p>
        </w:tc>
        <w:tc>
          <w:tcPr>
            <w:tcW w:w="1971" w:type="dxa"/>
          </w:tcPr>
          <w:p w14:paraId="027E8D1F" w14:textId="77777777" w:rsidR="003E2A3E" w:rsidRPr="001D207D" w:rsidRDefault="003E2A3E" w:rsidP="003E2A3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59E909D1" w14:textId="77777777" w:rsidR="006453C7" w:rsidRDefault="006453C7" w:rsidP="003E200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63790730" w14:textId="4B1E066B" w:rsidR="001D207D" w:rsidRPr="001D207D" w:rsidRDefault="001D207D" w:rsidP="003E200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1D207D">
        <w:rPr>
          <w:rFonts w:ascii="Times New Roman" w:hAnsi="Times New Roman"/>
          <w:b/>
          <w:sz w:val="24"/>
          <w:szCs w:val="24"/>
        </w:rPr>
        <w:t>Алгебра, 9 класс</w:t>
      </w:r>
    </w:p>
    <w:tbl>
      <w:tblPr>
        <w:tblW w:w="1034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991"/>
        <w:gridCol w:w="6362"/>
        <w:gridCol w:w="1153"/>
        <w:gridCol w:w="1842"/>
      </w:tblGrid>
      <w:tr w:rsidR="004E5F14" w:rsidRPr="001D207D" w14:paraId="4FD6D129" w14:textId="50AD5499" w:rsidTr="004E5F14">
        <w:trPr>
          <w:cantSplit/>
          <w:trHeight w:val="572"/>
          <w:tblHeader/>
        </w:trPr>
        <w:tc>
          <w:tcPr>
            <w:tcW w:w="991" w:type="dxa"/>
            <w:tcBorders>
              <w:bottom w:val="nil"/>
            </w:tcBorders>
          </w:tcPr>
          <w:p w14:paraId="3515959A" w14:textId="77777777" w:rsidR="004E5F14" w:rsidRPr="001D207D" w:rsidRDefault="004E5F14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6362" w:type="dxa"/>
            <w:tcBorders>
              <w:bottom w:val="nil"/>
            </w:tcBorders>
          </w:tcPr>
          <w:p w14:paraId="181914A2" w14:textId="77777777" w:rsidR="004E5F14" w:rsidRPr="001D207D" w:rsidRDefault="004E5F14" w:rsidP="001D207D">
            <w:pPr>
              <w:spacing w:after="0" w:line="240" w:lineRule="auto"/>
              <w:ind w:right="-7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Наименование разделов, тем</w:t>
            </w:r>
          </w:p>
        </w:tc>
        <w:tc>
          <w:tcPr>
            <w:tcW w:w="1153" w:type="dxa"/>
            <w:tcBorders>
              <w:bottom w:val="nil"/>
              <w:right w:val="single" w:sz="4" w:space="0" w:color="auto"/>
            </w:tcBorders>
          </w:tcPr>
          <w:p w14:paraId="15393C9B" w14:textId="77777777" w:rsidR="004E5F14" w:rsidRPr="001D207D" w:rsidRDefault="004E5F14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Часы учебного времени</w:t>
            </w:r>
          </w:p>
        </w:tc>
        <w:tc>
          <w:tcPr>
            <w:tcW w:w="1842" w:type="dxa"/>
            <w:tcBorders>
              <w:bottom w:val="nil"/>
              <w:right w:val="single" w:sz="4" w:space="0" w:color="auto"/>
            </w:tcBorders>
          </w:tcPr>
          <w:p w14:paraId="249342A8" w14:textId="7A853065" w:rsidR="004E5F14" w:rsidRPr="001D207D" w:rsidRDefault="00902BE0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117F">
              <w:rPr>
                <w:rFonts w:ascii="Times New Roman" w:hAnsi="Times New Roman"/>
                <w:szCs w:val="24"/>
              </w:rPr>
              <w:t>Воспитательный потенциал урока (виды, формы и содержание деятельности)</w:t>
            </w:r>
            <w:r>
              <w:rPr>
                <w:rFonts w:ascii="Times New Roman" w:hAnsi="Times New Roman"/>
                <w:szCs w:val="24"/>
              </w:rPr>
              <w:t xml:space="preserve"> *</w:t>
            </w:r>
          </w:p>
        </w:tc>
      </w:tr>
      <w:tr w:rsidR="004E5F14" w:rsidRPr="001D207D" w14:paraId="3830A3DD" w14:textId="581D6CFC" w:rsidTr="004E5F14">
        <w:trPr>
          <w:trHeight w:val="145"/>
        </w:trPr>
        <w:tc>
          <w:tcPr>
            <w:tcW w:w="7353" w:type="dxa"/>
            <w:gridSpan w:val="2"/>
          </w:tcPr>
          <w:p w14:paraId="7F22FD57" w14:textId="77777777" w:rsidR="004E5F14" w:rsidRPr="001D207D" w:rsidRDefault="004E5F14" w:rsidP="001D207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1. Неравенства</w:t>
            </w:r>
          </w:p>
        </w:tc>
        <w:tc>
          <w:tcPr>
            <w:tcW w:w="1153" w:type="dxa"/>
            <w:tcBorders>
              <w:top w:val="single" w:sz="4" w:space="0" w:color="auto"/>
            </w:tcBorders>
          </w:tcPr>
          <w:p w14:paraId="7C5DDE93" w14:textId="77777777" w:rsidR="004E5F14" w:rsidRPr="001D207D" w:rsidRDefault="004E5F14" w:rsidP="001D207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1842" w:type="dxa"/>
            <w:tcBorders>
              <w:top w:val="single" w:sz="4" w:space="0" w:color="auto"/>
            </w:tcBorders>
          </w:tcPr>
          <w:p w14:paraId="7BEAE7B2" w14:textId="77777777" w:rsidR="004E5F14" w:rsidRPr="001D207D" w:rsidRDefault="004E5F14" w:rsidP="001D207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85BB4" w:rsidRPr="001D207D" w14:paraId="446A598D" w14:textId="02248936" w:rsidTr="004E5F14">
        <w:trPr>
          <w:trHeight w:val="145"/>
        </w:trPr>
        <w:tc>
          <w:tcPr>
            <w:tcW w:w="991" w:type="dxa"/>
          </w:tcPr>
          <w:p w14:paraId="3D0B35DE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362" w:type="dxa"/>
            <w:shd w:val="clear" w:color="auto" w:fill="auto"/>
          </w:tcPr>
          <w:p w14:paraId="721E64A8" w14:textId="77777777" w:rsidR="00385BB4" w:rsidRPr="001D207D" w:rsidRDefault="00385BB4" w:rsidP="00385B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Числовые неравенства</w:t>
            </w:r>
          </w:p>
        </w:tc>
        <w:tc>
          <w:tcPr>
            <w:tcW w:w="1153" w:type="dxa"/>
          </w:tcPr>
          <w:p w14:paraId="13086729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42" w:type="dxa"/>
          </w:tcPr>
          <w:p w14:paraId="4EB096C3" w14:textId="38C5DC31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5</w:t>
            </w:r>
            <w:r w:rsidRPr="0073335D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, 1</w:t>
            </w:r>
            <w:r>
              <w:rPr>
                <w:rFonts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, 1</w:t>
            </w:r>
            <w:r>
              <w:rPr>
                <w:rFonts w:ascii="Times New Roman" w:hAnsi="Times New Roman"/>
              </w:rPr>
              <w:t>1</w:t>
            </w:r>
          </w:p>
        </w:tc>
      </w:tr>
      <w:tr w:rsidR="00385BB4" w:rsidRPr="001D207D" w14:paraId="69898D7A" w14:textId="5CF52669" w:rsidTr="004E5F14">
        <w:trPr>
          <w:trHeight w:val="145"/>
        </w:trPr>
        <w:tc>
          <w:tcPr>
            <w:tcW w:w="991" w:type="dxa"/>
          </w:tcPr>
          <w:p w14:paraId="3EFA3EE7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6362" w:type="dxa"/>
            <w:shd w:val="clear" w:color="auto" w:fill="auto"/>
          </w:tcPr>
          <w:p w14:paraId="214C051A" w14:textId="77777777" w:rsidR="00385BB4" w:rsidRPr="001D207D" w:rsidRDefault="00385BB4" w:rsidP="00385B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Основные свойства числовых неравенств</w:t>
            </w:r>
          </w:p>
        </w:tc>
        <w:tc>
          <w:tcPr>
            <w:tcW w:w="1153" w:type="dxa"/>
          </w:tcPr>
          <w:p w14:paraId="7C6C8079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14:paraId="43CF7691" w14:textId="39BB02F1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5, 6, 7, </w:t>
            </w:r>
            <w:r>
              <w:rPr>
                <w:rFonts w:ascii="Times New Roman" w:hAnsi="Times New Roman"/>
              </w:rPr>
              <w:t>9</w:t>
            </w:r>
          </w:p>
        </w:tc>
      </w:tr>
      <w:tr w:rsidR="00385BB4" w:rsidRPr="001D207D" w14:paraId="39744F88" w14:textId="19F8C1D0" w:rsidTr="004E5F14">
        <w:trPr>
          <w:trHeight w:val="145"/>
        </w:trPr>
        <w:tc>
          <w:tcPr>
            <w:tcW w:w="991" w:type="dxa"/>
          </w:tcPr>
          <w:p w14:paraId="5D057455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6362" w:type="dxa"/>
            <w:shd w:val="clear" w:color="auto" w:fill="auto"/>
          </w:tcPr>
          <w:p w14:paraId="354CDA1D" w14:textId="77777777" w:rsidR="00385BB4" w:rsidRPr="001D207D" w:rsidRDefault="00385BB4" w:rsidP="00385B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1153" w:type="dxa"/>
          </w:tcPr>
          <w:p w14:paraId="60586054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42" w:type="dxa"/>
          </w:tcPr>
          <w:p w14:paraId="772FF6F1" w14:textId="7D7C148C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6, 7, </w:t>
            </w:r>
            <w:r>
              <w:rPr>
                <w:rFonts w:ascii="Times New Roman" w:hAnsi="Times New Roman"/>
              </w:rPr>
              <w:t>9</w:t>
            </w:r>
            <w:r>
              <w:rPr>
                <w:rFonts w:ascii="Times New Roman" w:hAnsi="Times New Roman"/>
              </w:rPr>
              <w:t>, 1</w:t>
            </w:r>
            <w:r>
              <w:rPr>
                <w:rFonts w:ascii="Times New Roman" w:hAnsi="Times New Roman"/>
              </w:rPr>
              <w:t>0</w:t>
            </w:r>
          </w:p>
        </w:tc>
      </w:tr>
      <w:tr w:rsidR="00385BB4" w:rsidRPr="001D207D" w14:paraId="4C9544EE" w14:textId="7B0369BF" w:rsidTr="004E5F14">
        <w:trPr>
          <w:trHeight w:val="145"/>
        </w:trPr>
        <w:tc>
          <w:tcPr>
            <w:tcW w:w="991" w:type="dxa"/>
          </w:tcPr>
          <w:p w14:paraId="3E1BE627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6362" w:type="dxa"/>
            <w:shd w:val="clear" w:color="auto" w:fill="auto"/>
          </w:tcPr>
          <w:p w14:paraId="4F594686" w14:textId="77777777" w:rsidR="00385BB4" w:rsidRPr="001D207D" w:rsidRDefault="00385BB4" w:rsidP="00385B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Неравенства с одной переменной</w:t>
            </w:r>
          </w:p>
        </w:tc>
        <w:tc>
          <w:tcPr>
            <w:tcW w:w="1153" w:type="dxa"/>
          </w:tcPr>
          <w:p w14:paraId="2EF37326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14:paraId="4CFCB78D" w14:textId="344E256F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6, 7</w:t>
            </w:r>
          </w:p>
        </w:tc>
      </w:tr>
      <w:tr w:rsidR="00385BB4" w:rsidRPr="001D207D" w14:paraId="1CA335E2" w14:textId="1D8FF129" w:rsidTr="004E5F14">
        <w:trPr>
          <w:trHeight w:val="145"/>
        </w:trPr>
        <w:tc>
          <w:tcPr>
            <w:tcW w:w="991" w:type="dxa"/>
          </w:tcPr>
          <w:p w14:paraId="15824D48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6362" w:type="dxa"/>
            <w:shd w:val="clear" w:color="auto" w:fill="auto"/>
          </w:tcPr>
          <w:p w14:paraId="42DB8F6F" w14:textId="77777777" w:rsidR="00385BB4" w:rsidRPr="001D207D" w:rsidRDefault="00385BB4" w:rsidP="00385B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ешение неравенств с одной переменной.  Числовые промежутки</w:t>
            </w:r>
          </w:p>
        </w:tc>
        <w:tc>
          <w:tcPr>
            <w:tcW w:w="1153" w:type="dxa"/>
          </w:tcPr>
          <w:p w14:paraId="7C1A6BB7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842" w:type="dxa"/>
          </w:tcPr>
          <w:p w14:paraId="36237CF9" w14:textId="394A1643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,</w:t>
            </w:r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2</w:t>
            </w:r>
          </w:p>
        </w:tc>
      </w:tr>
      <w:tr w:rsidR="00385BB4" w:rsidRPr="001D207D" w14:paraId="61A3B130" w14:textId="1C441E54" w:rsidTr="004E5F14">
        <w:trPr>
          <w:trHeight w:val="145"/>
        </w:trPr>
        <w:tc>
          <w:tcPr>
            <w:tcW w:w="991" w:type="dxa"/>
          </w:tcPr>
          <w:p w14:paraId="3C56CFE1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6362" w:type="dxa"/>
            <w:shd w:val="clear" w:color="auto" w:fill="auto"/>
          </w:tcPr>
          <w:p w14:paraId="6971CE17" w14:textId="77777777" w:rsidR="00385BB4" w:rsidRPr="001D207D" w:rsidRDefault="00385BB4" w:rsidP="00385B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1153" w:type="dxa"/>
          </w:tcPr>
          <w:p w14:paraId="4DFC4303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842" w:type="dxa"/>
          </w:tcPr>
          <w:p w14:paraId="7C4C4B7D" w14:textId="513A7B2C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14</w:t>
            </w:r>
          </w:p>
        </w:tc>
      </w:tr>
      <w:tr w:rsidR="00385BB4" w:rsidRPr="001D207D" w14:paraId="07D6CE52" w14:textId="79EC75D8" w:rsidTr="004E5F14">
        <w:trPr>
          <w:trHeight w:val="145"/>
        </w:trPr>
        <w:tc>
          <w:tcPr>
            <w:tcW w:w="991" w:type="dxa"/>
          </w:tcPr>
          <w:p w14:paraId="5FD17C3E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2" w:type="dxa"/>
            <w:shd w:val="clear" w:color="auto" w:fill="auto"/>
          </w:tcPr>
          <w:p w14:paraId="02982F64" w14:textId="77777777" w:rsidR="00385BB4" w:rsidRPr="001D207D" w:rsidRDefault="00385BB4" w:rsidP="00385B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153" w:type="dxa"/>
          </w:tcPr>
          <w:p w14:paraId="235ED324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14:paraId="7F71D960" w14:textId="3E41E437" w:rsidR="00385BB4" w:rsidRPr="001D207D" w:rsidRDefault="009D6AF1" w:rsidP="00385BB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385BB4" w:rsidRPr="001D207D" w14:paraId="153A9DC1" w14:textId="0E27F2B1" w:rsidTr="004E5F14">
        <w:trPr>
          <w:trHeight w:val="145"/>
        </w:trPr>
        <w:tc>
          <w:tcPr>
            <w:tcW w:w="7353" w:type="dxa"/>
            <w:gridSpan w:val="2"/>
          </w:tcPr>
          <w:p w14:paraId="56B5D9C8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Глава 2.</w:t>
            </w:r>
            <w:r w:rsidRPr="001D207D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Квадратичная функция</w:t>
            </w:r>
          </w:p>
        </w:tc>
        <w:tc>
          <w:tcPr>
            <w:tcW w:w="1153" w:type="dxa"/>
          </w:tcPr>
          <w:p w14:paraId="1970BE20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8</w:t>
            </w:r>
          </w:p>
        </w:tc>
        <w:tc>
          <w:tcPr>
            <w:tcW w:w="1842" w:type="dxa"/>
          </w:tcPr>
          <w:p w14:paraId="2D962D38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85BB4" w:rsidRPr="001D207D" w14:paraId="259D3753" w14:textId="76A3E01B" w:rsidTr="004E5F14">
        <w:trPr>
          <w:trHeight w:val="145"/>
        </w:trPr>
        <w:tc>
          <w:tcPr>
            <w:tcW w:w="991" w:type="dxa"/>
          </w:tcPr>
          <w:p w14:paraId="04C2BD93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6362" w:type="dxa"/>
            <w:shd w:val="clear" w:color="auto" w:fill="auto"/>
          </w:tcPr>
          <w:p w14:paraId="3DEF5651" w14:textId="77777777" w:rsidR="00385BB4" w:rsidRPr="001D207D" w:rsidRDefault="00385BB4" w:rsidP="00385B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вторение и расширение сведений о функции</w:t>
            </w:r>
          </w:p>
        </w:tc>
        <w:tc>
          <w:tcPr>
            <w:tcW w:w="1153" w:type="dxa"/>
          </w:tcPr>
          <w:p w14:paraId="21CF37D2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42" w:type="dxa"/>
          </w:tcPr>
          <w:p w14:paraId="07D97588" w14:textId="0C20D750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5</w:t>
            </w:r>
            <w:r w:rsidRPr="0073335D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, 9, 11</w:t>
            </w:r>
          </w:p>
        </w:tc>
      </w:tr>
      <w:tr w:rsidR="00385BB4" w:rsidRPr="001D207D" w14:paraId="6393BD42" w14:textId="03B04D32" w:rsidTr="004E5F14">
        <w:trPr>
          <w:trHeight w:val="145"/>
        </w:trPr>
        <w:tc>
          <w:tcPr>
            <w:tcW w:w="991" w:type="dxa"/>
          </w:tcPr>
          <w:p w14:paraId="1B60424C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6362" w:type="dxa"/>
            <w:shd w:val="clear" w:color="auto" w:fill="auto"/>
          </w:tcPr>
          <w:p w14:paraId="56DC1A9A" w14:textId="77777777" w:rsidR="00385BB4" w:rsidRPr="001D207D" w:rsidRDefault="00385BB4" w:rsidP="00385B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1153" w:type="dxa"/>
          </w:tcPr>
          <w:p w14:paraId="54F55A3D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42" w:type="dxa"/>
          </w:tcPr>
          <w:p w14:paraId="1D8E2A6B" w14:textId="50524880" w:rsidR="00385BB4" w:rsidRPr="001D207D" w:rsidRDefault="00FD00A4" w:rsidP="00385BB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="00385BB4" w:rsidRPr="0073335D">
              <w:rPr>
                <w:rFonts w:ascii="Times New Roman" w:hAnsi="Times New Roman"/>
              </w:rPr>
              <w:t>2</w:t>
            </w:r>
            <w:r w:rsidR="00385BB4">
              <w:rPr>
                <w:rFonts w:ascii="Times New Roman" w:hAnsi="Times New Roman"/>
              </w:rPr>
              <w:t xml:space="preserve">, 6, 7, </w:t>
            </w:r>
            <w:r w:rsidR="00BB4DB7">
              <w:rPr>
                <w:rFonts w:ascii="Times New Roman" w:hAnsi="Times New Roman"/>
              </w:rPr>
              <w:t>13</w:t>
            </w:r>
          </w:p>
        </w:tc>
      </w:tr>
      <w:tr w:rsidR="00385BB4" w:rsidRPr="001D207D" w14:paraId="6CEBE702" w14:textId="468B4058" w:rsidTr="004E5F14">
        <w:trPr>
          <w:trHeight w:val="145"/>
        </w:trPr>
        <w:tc>
          <w:tcPr>
            <w:tcW w:w="991" w:type="dxa"/>
          </w:tcPr>
          <w:p w14:paraId="35D08AC8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6362" w:type="dxa"/>
            <w:shd w:val="clear" w:color="auto" w:fill="auto"/>
          </w:tcPr>
          <w:p w14:paraId="1C68F386" w14:textId="77777777" w:rsidR="00385BB4" w:rsidRPr="001D207D" w:rsidRDefault="00385BB4" w:rsidP="00385B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 xml:space="preserve">Как построить график функции </w:t>
            </w:r>
            <w:r w:rsidRPr="001D207D">
              <w:rPr>
                <w:rFonts w:ascii="Times New Roman" w:hAnsi="Times New Roman"/>
                <w:i/>
                <w:sz w:val="24"/>
                <w:szCs w:val="24"/>
              </w:rPr>
              <w:t>y = kf(x),</w:t>
            </w:r>
            <w:r w:rsidRPr="001D207D">
              <w:rPr>
                <w:rFonts w:ascii="Times New Roman" w:hAnsi="Times New Roman"/>
                <w:sz w:val="24"/>
                <w:szCs w:val="24"/>
              </w:rPr>
              <w:t xml:space="preserve"> если известен график функции      </w:t>
            </w:r>
            <w:r w:rsidRPr="001D207D">
              <w:rPr>
                <w:rFonts w:ascii="Times New Roman" w:hAnsi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1153" w:type="dxa"/>
          </w:tcPr>
          <w:p w14:paraId="01531F7E" w14:textId="77777777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42" w:type="dxa"/>
          </w:tcPr>
          <w:p w14:paraId="67305439" w14:textId="3A712F66" w:rsidR="00385BB4" w:rsidRPr="001D207D" w:rsidRDefault="00385BB4" w:rsidP="00385BB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, 10</w:t>
            </w:r>
          </w:p>
        </w:tc>
      </w:tr>
      <w:tr w:rsidR="00FD00A4" w:rsidRPr="001D207D" w14:paraId="774973B1" w14:textId="67D4F0D3" w:rsidTr="004E5F14">
        <w:trPr>
          <w:trHeight w:val="145"/>
        </w:trPr>
        <w:tc>
          <w:tcPr>
            <w:tcW w:w="991" w:type="dxa"/>
          </w:tcPr>
          <w:p w14:paraId="310A2772" w14:textId="77777777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6362" w:type="dxa"/>
            <w:shd w:val="clear" w:color="auto" w:fill="auto"/>
          </w:tcPr>
          <w:p w14:paraId="6D981F32" w14:textId="4A83E354" w:rsidR="00FD00A4" w:rsidRPr="001D207D" w:rsidRDefault="00FD00A4" w:rsidP="00FD00A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 xml:space="preserve">Как построить графики функций </w:t>
            </w:r>
            <w:r w:rsidRPr="001D207D">
              <w:rPr>
                <w:rFonts w:ascii="Times New Roman" w:hAnsi="Times New Roman"/>
                <w:i/>
                <w:sz w:val="24"/>
                <w:szCs w:val="24"/>
              </w:rPr>
              <w:t>y = f(x)</w:t>
            </w:r>
            <w:r w:rsidRPr="001D207D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1D207D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1D207D">
              <w:rPr>
                <w:rFonts w:ascii="Times New Roman" w:hAnsi="Times New Roman"/>
                <w:sz w:val="24"/>
                <w:szCs w:val="24"/>
              </w:rPr>
              <w:br/>
              <w:t xml:space="preserve">и </w:t>
            </w:r>
            <w:r w:rsidRPr="001D207D">
              <w:rPr>
                <w:rFonts w:ascii="Times New Roman" w:hAnsi="Times New Roman"/>
                <w:i/>
                <w:sz w:val="24"/>
                <w:szCs w:val="24"/>
              </w:rPr>
              <w:t>y = f (x + a)</w:t>
            </w:r>
            <w:r w:rsidRPr="001D207D">
              <w:rPr>
                <w:rFonts w:ascii="Times New Roman" w:hAnsi="Times New Roman"/>
                <w:sz w:val="24"/>
                <w:szCs w:val="24"/>
              </w:rPr>
              <w:t xml:space="preserve">, если известен график функции </w:t>
            </w:r>
            <w:r w:rsidRPr="001D207D">
              <w:rPr>
                <w:rFonts w:ascii="Times New Roman" w:hAnsi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1153" w:type="dxa"/>
          </w:tcPr>
          <w:p w14:paraId="7FF1B8BF" w14:textId="77777777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42" w:type="dxa"/>
          </w:tcPr>
          <w:p w14:paraId="6F27CA0F" w14:textId="0AFA98E7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4, 6, 7, 11, 12</w:t>
            </w:r>
          </w:p>
        </w:tc>
      </w:tr>
      <w:tr w:rsidR="00FD00A4" w:rsidRPr="001D207D" w14:paraId="11B3ACE3" w14:textId="0B0210A5" w:rsidTr="004E5F14">
        <w:trPr>
          <w:trHeight w:val="145"/>
        </w:trPr>
        <w:tc>
          <w:tcPr>
            <w:tcW w:w="991" w:type="dxa"/>
          </w:tcPr>
          <w:p w14:paraId="57E83453" w14:textId="77777777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6362" w:type="dxa"/>
            <w:shd w:val="clear" w:color="auto" w:fill="auto"/>
          </w:tcPr>
          <w:p w14:paraId="022C4B11" w14:textId="77777777" w:rsidR="00FD00A4" w:rsidRPr="001D207D" w:rsidRDefault="00FD00A4" w:rsidP="00FD00A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1153" w:type="dxa"/>
          </w:tcPr>
          <w:p w14:paraId="784888C4" w14:textId="77777777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842" w:type="dxa"/>
          </w:tcPr>
          <w:p w14:paraId="694548A7" w14:textId="4AC87A68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5, 6, 7</w:t>
            </w:r>
          </w:p>
        </w:tc>
      </w:tr>
      <w:tr w:rsidR="00FD00A4" w:rsidRPr="001D207D" w14:paraId="146F503B" w14:textId="0E6B051C" w:rsidTr="004E5F14">
        <w:trPr>
          <w:trHeight w:val="145"/>
        </w:trPr>
        <w:tc>
          <w:tcPr>
            <w:tcW w:w="991" w:type="dxa"/>
          </w:tcPr>
          <w:p w14:paraId="34FC373D" w14:textId="77777777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2" w:type="dxa"/>
            <w:shd w:val="clear" w:color="auto" w:fill="auto"/>
          </w:tcPr>
          <w:p w14:paraId="4ADFF088" w14:textId="77777777" w:rsidR="00FD00A4" w:rsidRPr="001D207D" w:rsidRDefault="00FD00A4" w:rsidP="00FD00A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153" w:type="dxa"/>
          </w:tcPr>
          <w:p w14:paraId="0C1B754A" w14:textId="77777777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14:paraId="3AAFB167" w14:textId="00DCDC9D" w:rsidR="00FD00A4" w:rsidRPr="001D207D" w:rsidRDefault="009D6AF1" w:rsidP="00FD00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FD00A4" w:rsidRPr="001D207D" w14:paraId="7ED987CA" w14:textId="2E418EA7" w:rsidTr="004E5F14">
        <w:trPr>
          <w:trHeight w:val="145"/>
        </w:trPr>
        <w:tc>
          <w:tcPr>
            <w:tcW w:w="991" w:type="dxa"/>
          </w:tcPr>
          <w:p w14:paraId="0D65B1B1" w14:textId="77777777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6362" w:type="dxa"/>
            <w:shd w:val="clear" w:color="auto" w:fill="auto"/>
          </w:tcPr>
          <w:p w14:paraId="115E8701" w14:textId="77777777" w:rsidR="00FD00A4" w:rsidRPr="001D207D" w:rsidRDefault="00FD00A4" w:rsidP="00FD00A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1153" w:type="dxa"/>
          </w:tcPr>
          <w:p w14:paraId="726DF193" w14:textId="77777777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842" w:type="dxa"/>
          </w:tcPr>
          <w:p w14:paraId="240A5DE5" w14:textId="78E417A4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</w:t>
            </w:r>
          </w:p>
        </w:tc>
      </w:tr>
      <w:tr w:rsidR="00FD00A4" w:rsidRPr="001D207D" w14:paraId="247A6BE8" w14:textId="57D621E3" w:rsidTr="004E5F14">
        <w:trPr>
          <w:trHeight w:val="145"/>
        </w:trPr>
        <w:tc>
          <w:tcPr>
            <w:tcW w:w="991" w:type="dxa"/>
          </w:tcPr>
          <w:p w14:paraId="7A3B4618" w14:textId="77777777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6362" w:type="dxa"/>
            <w:shd w:val="clear" w:color="auto" w:fill="auto"/>
          </w:tcPr>
          <w:p w14:paraId="4EFCEE58" w14:textId="77777777" w:rsidR="00FD00A4" w:rsidRPr="001D207D" w:rsidRDefault="00FD00A4" w:rsidP="00FD00A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1153" w:type="dxa"/>
          </w:tcPr>
          <w:p w14:paraId="585087E6" w14:textId="77777777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842" w:type="dxa"/>
          </w:tcPr>
          <w:p w14:paraId="4CDEE1AC" w14:textId="0618B05F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4, 5</w:t>
            </w:r>
            <w:r w:rsidRPr="0073335D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, </w:t>
            </w:r>
            <w:r w:rsidRPr="0073335D">
              <w:rPr>
                <w:rFonts w:ascii="Times New Roman" w:hAnsi="Times New Roman"/>
              </w:rPr>
              <w:t>8</w:t>
            </w:r>
          </w:p>
        </w:tc>
      </w:tr>
      <w:tr w:rsidR="00FD00A4" w:rsidRPr="001D207D" w14:paraId="3694858A" w14:textId="737D155B" w:rsidTr="004E5F14">
        <w:trPr>
          <w:trHeight w:val="145"/>
        </w:trPr>
        <w:tc>
          <w:tcPr>
            <w:tcW w:w="991" w:type="dxa"/>
          </w:tcPr>
          <w:p w14:paraId="078A6599" w14:textId="77777777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6362" w:type="dxa"/>
            <w:shd w:val="clear" w:color="auto" w:fill="auto"/>
          </w:tcPr>
          <w:p w14:paraId="6368488A" w14:textId="77777777" w:rsidR="00FD00A4" w:rsidRPr="001D207D" w:rsidRDefault="00FD00A4" w:rsidP="00FD00A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ешение задач с помощью систем уравнений второй степени</w:t>
            </w:r>
          </w:p>
        </w:tc>
        <w:tc>
          <w:tcPr>
            <w:tcW w:w="1153" w:type="dxa"/>
          </w:tcPr>
          <w:p w14:paraId="32B3CB8C" w14:textId="77777777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842" w:type="dxa"/>
          </w:tcPr>
          <w:p w14:paraId="20A93DD2" w14:textId="7CF2F96E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11, 1</w:t>
            </w:r>
            <w:r>
              <w:rPr>
                <w:rFonts w:ascii="Times New Roman" w:hAnsi="Times New Roman"/>
              </w:rPr>
              <w:t>3</w:t>
            </w:r>
          </w:p>
        </w:tc>
      </w:tr>
      <w:tr w:rsidR="00FD00A4" w:rsidRPr="001D207D" w14:paraId="2A2EE819" w14:textId="70AC615C" w:rsidTr="004E5F14">
        <w:trPr>
          <w:trHeight w:val="145"/>
        </w:trPr>
        <w:tc>
          <w:tcPr>
            <w:tcW w:w="991" w:type="dxa"/>
          </w:tcPr>
          <w:p w14:paraId="7AD3C423" w14:textId="77777777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2" w:type="dxa"/>
            <w:shd w:val="clear" w:color="auto" w:fill="auto"/>
          </w:tcPr>
          <w:p w14:paraId="29187E15" w14:textId="77777777" w:rsidR="00FD00A4" w:rsidRPr="001D207D" w:rsidRDefault="00FD00A4" w:rsidP="00FD00A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153" w:type="dxa"/>
          </w:tcPr>
          <w:p w14:paraId="2BA9BFC6" w14:textId="77777777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14:paraId="201FF4DE" w14:textId="34082337" w:rsidR="00FD00A4" w:rsidRPr="001D207D" w:rsidRDefault="009D6AF1" w:rsidP="00FD00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FD00A4" w:rsidRPr="001D207D" w14:paraId="47A1DD9F" w14:textId="40C0F073" w:rsidTr="004E5F14">
        <w:trPr>
          <w:trHeight w:val="145"/>
        </w:trPr>
        <w:tc>
          <w:tcPr>
            <w:tcW w:w="7353" w:type="dxa"/>
            <w:gridSpan w:val="2"/>
          </w:tcPr>
          <w:p w14:paraId="648AC066" w14:textId="77777777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3. Элементы прикладной математики</w:t>
            </w:r>
          </w:p>
        </w:tc>
        <w:tc>
          <w:tcPr>
            <w:tcW w:w="1153" w:type="dxa"/>
          </w:tcPr>
          <w:p w14:paraId="3A040789" w14:textId="77777777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1842" w:type="dxa"/>
          </w:tcPr>
          <w:p w14:paraId="44D55547" w14:textId="77777777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00A4" w:rsidRPr="001D207D" w14:paraId="1590FC43" w14:textId="47428210" w:rsidTr="004E5F14">
        <w:trPr>
          <w:trHeight w:val="145"/>
        </w:trPr>
        <w:tc>
          <w:tcPr>
            <w:tcW w:w="991" w:type="dxa"/>
          </w:tcPr>
          <w:p w14:paraId="27C00836" w14:textId="77777777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6362" w:type="dxa"/>
            <w:shd w:val="clear" w:color="auto" w:fill="auto"/>
          </w:tcPr>
          <w:p w14:paraId="0D07C53B" w14:textId="77777777" w:rsidR="00FD00A4" w:rsidRPr="001D207D" w:rsidRDefault="00FD00A4" w:rsidP="00FD00A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Математическое моделирование</w:t>
            </w:r>
          </w:p>
        </w:tc>
        <w:tc>
          <w:tcPr>
            <w:tcW w:w="1153" w:type="dxa"/>
          </w:tcPr>
          <w:p w14:paraId="7E261217" w14:textId="77777777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42" w:type="dxa"/>
          </w:tcPr>
          <w:p w14:paraId="5D848ACF" w14:textId="7DBF03CC" w:rsidR="00FD00A4" w:rsidRPr="001D207D" w:rsidRDefault="00FD00A4" w:rsidP="00FD00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10, 14</w:t>
            </w:r>
          </w:p>
        </w:tc>
      </w:tr>
      <w:tr w:rsidR="00BB4DB7" w:rsidRPr="001D207D" w14:paraId="3B7EBAEA" w14:textId="34B6D24C" w:rsidTr="004E5F14">
        <w:trPr>
          <w:trHeight w:val="145"/>
        </w:trPr>
        <w:tc>
          <w:tcPr>
            <w:tcW w:w="991" w:type="dxa"/>
          </w:tcPr>
          <w:p w14:paraId="762A4C36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6362" w:type="dxa"/>
            <w:shd w:val="clear" w:color="auto" w:fill="auto"/>
          </w:tcPr>
          <w:p w14:paraId="4FBAA475" w14:textId="77777777" w:rsidR="00BB4DB7" w:rsidRPr="001D207D" w:rsidRDefault="00BB4DB7" w:rsidP="00BB4D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оцентные расчёты</w:t>
            </w:r>
          </w:p>
        </w:tc>
        <w:tc>
          <w:tcPr>
            <w:tcW w:w="1153" w:type="dxa"/>
          </w:tcPr>
          <w:p w14:paraId="46440B9F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42" w:type="dxa"/>
          </w:tcPr>
          <w:p w14:paraId="64AE7889" w14:textId="4014BD35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8, 9</w:t>
            </w:r>
          </w:p>
        </w:tc>
      </w:tr>
      <w:tr w:rsidR="00BB4DB7" w:rsidRPr="001D207D" w14:paraId="6C71DDE6" w14:textId="1EDE6080" w:rsidTr="004E5F14">
        <w:trPr>
          <w:trHeight w:val="145"/>
        </w:trPr>
        <w:tc>
          <w:tcPr>
            <w:tcW w:w="991" w:type="dxa"/>
          </w:tcPr>
          <w:p w14:paraId="07D568EB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6362" w:type="dxa"/>
            <w:shd w:val="clear" w:color="auto" w:fill="auto"/>
          </w:tcPr>
          <w:p w14:paraId="2126C4E8" w14:textId="77777777" w:rsidR="00BB4DB7" w:rsidRPr="001D207D" w:rsidRDefault="00BB4DB7" w:rsidP="00BB4D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иближённые вычисления</w:t>
            </w:r>
          </w:p>
        </w:tc>
        <w:tc>
          <w:tcPr>
            <w:tcW w:w="1153" w:type="dxa"/>
          </w:tcPr>
          <w:p w14:paraId="675CC156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14:paraId="5428BE27" w14:textId="76AB6481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4, 6, 7, 11, 12</w:t>
            </w:r>
          </w:p>
        </w:tc>
      </w:tr>
      <w:tr w:rsidR="00BB4DB7" w:rsidRPr="001D207D" w14:paraId="7D771E8C" w14:textId="435E5B24" w:rsidTr="004E5F14">
        <w:trPr>
          <w:trHeight w:val="145"/>
        </w:trPr>
        <w:tc>
          <w:tcPr>
            <w:tcW w:w="991" w:type="dxa"/>
          </w:tcPr>
          <w:p w14:paraId="675AC2B4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6362" w:type="dxa"/>
            <w:shd w:val="clear" w:color="auto" w:fill="auto"/>
          </w:tcPr>
          <w:p w14:paraId="1FEC60DD" w14:textId="77777777" w:rsidR="00BB4DB7" w:rsidRPr="001D207D" w:rsidRDefault="00BB4DB7" w:rsidP="00BB4D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Основные правила комбинаторики</w:t>
            </w:r>
          </w:p>
        </w:tc>
        <w:tc>
          <w:tcPr>
            <w:tcW w:w="1153" w:type="dxa"/>
          </w:tcPr>
          <w:p w14:paraId="4A4CC039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42" w:type="dxa"/>
          </w:tcPr>
          <w:p w14:paraId="15DB59FC" w14:textId="283BA94B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6, 7, 9</w:t>
            </w:r>
          </w:p>
        </w:tc>
      </w:tr>
      <w:tr w:rsidR="00BB4DB7" w:rsidRPr="001D207D" w14:paraId="4016FF42" w14:textId="6804C9D5" w:rsidTr="004E5F14">
        <w:trPr>
          <w:trHeight w:val="145"/>
        </w:trPr>
        <w:tc>
          <w:tcPr>
            <w:tcW w:w="991" w:type="dxa"/>
          </w:tcPr>
          <w:p w14:paraId="5DDBEAE0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6362" w:type="dxa"/>
            <w:shd w:val="clear" w:color="auto" w:fill="auto"/>
          </w:tcPr>
          <w:p w14:paraId="58CE83B1" w14:textId="77777777" w:rsidR="00BB4DB7" w:rsidRPr="001D207D" w:rsidRDefault="00BB4DB7" w:rsidP="00BB4D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Частота и вероятность случайного события</w:t>
            </w:r>
          </w:p>
        </w:tc>
        <w:tc>
          <w:tcPr>
            <w:tcW w:w="1153" w:type="dxa"/>
          </w:tcPr>
          <w:p w14:paraId="059F01DC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14:paraId="1ABFEB0A" w14:textId="13DA629D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8, 13</w:t>
            </w:r>
          </w:p>
        </w:tc>
      </w:tr>
      <w:tr w:rsidR="00BB4DB7" w:rsidRPr="001D207D" w14:paraId="5E9C90F4" w14:textId="22A12782" w:rsidTr="004E5F14">
        <w:trPr>
          <w:trHeight w:val="145"/>
        </w:trPr>
        <w:tc>
          <w:tcPr>
            <w:tcW w:w="991" w:type="dxa"/>
          </w:tcPr>
          <w:p w14:paraId="4D4B5281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6362" w:type="dxa"/>
            <w:shd w:val="clear" w:color="auto" w:fill="auto"/>
          </w:tcPr>
          <w:p w14:paraId="5DA8FC4C" w14:textId="77777777" w:rsidR="00BB4DB7" w:rsidRPr="001D207D" w:rsidRDefault="00BB4DB7" w:rsidP="00BB4D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лассическое определение вероятности</w:t>
            </w:r>
          </w:p>
        </w:tc>
        <w:tc>
          <w:tcPr>
            <w:tcW w:w="1153" w:type="dxa"/>
          </w:tcPr>
          <w:p w14:paraId="36E3DCDB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42" w:type="dxa"/>
          </w:tcPr>
          <w:p w14:paraId="1B756A0A" w14:textId="3C05D5A3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10, 14</w:t>
            </w:r>
          </w:p>
        </w:tc>
      </w:tr>
      <w:tr w:rsidR="00BB4DB7" w:rsidRPr="001D207D" w14:paraId="54CD993D" w14:textId="3BE4E852" w:rsidTr="004E5F14">
        <w:trPr>
          <w:trHeight w:val="274"/>
        </w:trPr>
        <w:tc>
          <w:tcPr>
            <w:tcW w:w="991" w:type="dxa"/>
          </w:tcPr>
          <w:p w14:paraId="3771C0D9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6362" w:type="dxa"/>
            <w:shd w:val="clear" w:color="auto" w:fill="auto"/>
          </w:tcPr>
          <w:p w14:paraId="2200275D" w14:textId="77777777" w:rsidR="00BB4DB7" w:rsidRPr="001D207D" w:rsidRDefault="00BB4DB7" w:rsidP="00BB4D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Начальные сведения о статистике</w:t>
            </w:r>
          </w:p>
        </w:tc>
        <w:tc>
          <w:tcPr>
            <w:tcW w:w="1153" w:type="dxa"/>
          </w:tcPr>
          <w:p w14:paraId="7AF2EF27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42" w:type="dxa"/>
          </w:tcPr>
          <w:p w14:paraId="57B17418" w14:textId="697DB76B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4, 6, 7, </w:t>
            </w:r>
            <w:r>
              <w:rPr>
                <w:rFonts w:ascii="Times New Roman" w:hAnsi="Times New Roman"/>
              </w:rPr>
              <w:t>8</w:t>
            </w:r>
          </w:p>
        </w:tc>
      </w:tr>
      <w:tr w:rsidR="00BB4DB7" w:rsidRPr="001D207D" w14:paraId="5ED12929" w14:textId="5F1C84A8" w:rsidTr="004E5F14">
        <w:trPr>
          <w:trHeight w:val="271"/>
        </w:trPr>
        <w:tc>
          <w:tcPr>
            <w:tcW w:w="991" w:type="dxa"/>
          </w:tcPr>
          <w:p w14:paraId="6E7C8C8E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2" w:type="dxa"/>
            <w:shd w:val="clear" w:color="auto" w:fill="auto"/>
          </w:tcPr>
          <w:p w14:paraId="3B2903CB" w14:textId="77777777" w:rsidR="00BB4DB7" w:rsidRPr="001D207D" w:rsidRDefault="00BB4DB7" w:rsidP="00BB4DB7">
            <w:pPr>
              <w:spacing w:after="0" w:line="240" w:lineRule="auto"/>
              <w:ind w:right="-175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153" w:type="dxa"/>
          </w:tcPr>
          <w:p w14:paraId="2F836547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14:paraId="641A04D5" w14:textId="373BC6F4" w:rsidR="00BB4DB7" w:rsidRPr="001D207D" w:rsidRDefault="009D6AF1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BB4DB7" w:rsidRPr="001D207D" w14:paraId="3374D5F7" w14:textId="072004ED" w:rsidTr="004E5F14">
        <w:trPr>
          <w:trHeight w:val="186"/>
        </w:trPr>
        <w:tc>
          <w:tcPr>
            <w:tcW w:w="7353" w:type="dxa"/>
            <w:gridSpan w:val="2"/>
          </w:tcPr>
          <w:p w14:paraId="1924F7F8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4. Числовые   последовательности</w:t>
            </w:r>
          </w:p>
        </w:tc>
        <w:tc>
          <w:tcPr>
            <w:tcW w:w="1153" w:type="dxa"/>
          </w:tcPr>
          <w:p w14:paraId="3A49920D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1842" w:type="dxa"/>
          </w:tcPr>
          <w:p w14:paraId="7269BBE8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B4DB7" w:rsidRPr="001D207D" w14:paraId="0A04AF50" w14:textId="3D6DB9AD" w:rsidTr="004E5F14">
        <w:trPr>
          <w:trHeight w:val="271"/>
        </w:trPr>
        <w:tc>
          <w:tcPr>
            <w:tcW w:w="991" w:type="dxa"/>
          </w:tcPr>
          <w:p w14:paraId="24412505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6362" w:type="dxa"/>
            <w:shd w:val="clear" w:color="auto" w:fill="auto"/>
          </w:tcPr>
          <w:p w14:paraId="723604CF" w14:textId="77777777" w:rsidR="00BB4DB7" w:rsidRPr="001D207D" w:rsidRDefault="00BB4DB7" w:rsidP="00BB4D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1153" w:type="dxa"/>
          </w:tcPr>
          <w:p w14:paraId="1D636ACB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14:paraId="3578ED4D" w14:textId="361D8C6F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6, 7, 12</w:t>
            </w:r>
          </w:p>
        </w:tc>
      </w:tr>
      <w:tr w:rsidR="00BB4DB7" w:rsidRPr="001D207D" w14:paraId="24BAE67A" w14:textId="1EFF7F2F" w:rsidTr="004E5F14">
        <w:trPr>
          <w:trHeight w:val="271"/>
        </w:trPr>
        <w:tc>
          <w:tcPr>
            <w:tcW w:w="991" w:type="dxa"/>
          </w:tcPr>
          <w:p w14:paraId="70C64110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6362" w:type="dxa"/>
            <w:shd w:val="clear" w:color="auto" w:fill="auto"/>
          </w:tcPr>
          <w:p w14:paraId="00BAFB14" w14:textId="77777777" w:rsidR="00BB4DB7" w:rsidRPr="001D207D" w:rsidRDefault="00BB4DB7" w:rsidP="00BB4D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1153" w:type="dxa"/>
          </w:tcPr>
          <w:p w14:paraId="203ECFE9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42" w:type="dxa"/>
          </w:tcPr>
          <w:p w14:paraId="4ABEF269" w14:textId="682718C5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5</w:t>
            </w:r>
            <w:r w:rsidRPr="0073335D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, </w:t>
            </w:r>
            <w:r w:rsidRPr="0073335D">
              <w:rPr>
                <w:rFonts w:ascii="Times New Roman" w:hAnsi="Times New Roman"/>
              </w:rPr>
              <w:t>8</w:t>
            </w:r>
            <w:r>
              <w:rPr>
                <w:rFonts w:ascii="Times New Roman" w:hAnsi="Times New Roman"/>
              </w:rPr>
              <w:t>, 12</w:t>
            </w:r>
          </w:p>
        </w:tc>
      </w:tr>
      <w:tr w:rsidR="00BB4DB7" w:rsidRPr="001D207D" w14:paraId="7DAE5D4B" w14:textId="556748FA" w:rsidTr="004E5F14">
        <w:trPr>
          <w:trHeight w:val="301"/>
        </w:trPr>
        <w:tc>
          <w:tcPr>
            <w:tcW w:w="991" w:type="dxa"/>
          </w:tcPr>
          <w:p w14:paraId="3128AA94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6362" w:type="dxa"/>
            <w:shd w:val="clear" w:color="auto" w:fill="auto"/>
          </w:tcPr>
          <w:p w14:paraId="0024C035" w14:textId="77777777" w:rsidR="00BB4DB7" w:rsidRPr="001D207D" w:rsidRDefault="00BB4DB7" w:rsidP="00BB4D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1D207D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D207D">
              <w:rPr>
                <w:rFonts w:ascii="Times New Roman" w:hAnsi="Times New Roman"/>
                <w:sz w:val="24"/>
                <w:szCs w:val="24"/>
              </w:rPr>
              <w:t xml:space="preserve"> первых членов арифметической прогрессии</w:t>
            </w:r>
          </w:p>
        </w:tc>
        <w:tc>
          <w:tcPr>
            <w:tcW w:w="1153" w:type="dxa"/>
          </w:tcPr>
          <w:p w14:paraId="1CEE5137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42" w:type="dxa"/>
          </w:tcPr>
          <w:p w14:paraId="766777D5" w14:textId="548DE2B2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, 11, 13</w:t>
            </w:r>
          </w:p>
        </w:tc>
      </w:tr>
      <w:tr w:rsidR="00BB4DB7" w:rsidRPr="001D207D" w14:paraId="1CB93AC4" w14:textId="377D0C9E" w:rsidTr="004E5F14">
        <w:trPr>
          <w:trHeight w:val="301"/>
        </w:trPr>
        <w:tc>
          <w:tcPr>
            <w:tcW w:w="991" w:type="dxa"/>
          </w:tcPr>
          <w:p w14:paraId="253E0092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6362" w:type="dxa"/>
            <w:shd w:val="clear" w:color="auto" w:fill="auto"/>
          </w:tcPr>
          <w:p w14:paraId="56A895B6" w14:textId="77777777" w:rsidR="00BB4DB7" w:rsidRPr="001D207D" w:rsidRDefault="00BB4DB7" w:rsidP="00BB4D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1153" w:type="dxa"/>
          </w:tcPr>
          <w:p w14:paraId="1C845B8F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42" w:type="dxa"/>
          </w:tcPr>
          <w:p w14:paraId="5359D85F" w14:textId="17CB6499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6, 7, 14</w:t>
            </w:r>
          </w:p>
        </w:tc>
      </w:tr>
      <w:tr w:rsidR="00BB4DB7" w:rsidRPr="001D207D" w14:paraId="24D4CB9C" w14:textId="7983E663" w:rsidTr="004E5F14">
        <w:trPr>
          <w:trHeight w:val="271"/>
        </w:trPr>
        <w:tc>
          <w:tcPr>
            <w:tcW w:w="991" w:type="dxa"/>
          </w:tcPr>
          <w:p w14:paraId="0910456D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6362" w:type="dxa"/>
            <w:shd w:val="clear" w:color="auto" w:fill="auto"/>
          </w:tcPr>
          <w:p w14:paraId="5044205E" w14:textId="77777777" w:rsidR="00BB4DB7" w:rsidRPr="001D207D" w:rsidRDefault="00BB4DB7" w:rsidP="00BB4D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1D207D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D207D">
              <w:rPr>
                <w:rFonts w:ascii="Times New Roman" w:hAnsi="Times New Roman"/>
                <w:sz w:val="24"/>
                <w:szCs w:val="24"/>
              </w:rPr>
              <w:t xml:space="preserve"> первых членов геометрической прогрессии</w:t>
            </w:r>
          </w:p>
        </w:tc>
        <w:tc>
          <w:tcPr>
            <w:tcW w:w="1153" w:type="dxa"/>
          </w:tcPr>
          <w:p w14:paraId="609A91B6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14:paraId="542A61FE" w14:textId="3696D929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, 12</w:t>
            </w:r>
          </w:p>
        </w:tc>
      </w:tr>
      <w:tr w:rsidR="00BB4DB7" w:rsidRPr="001D207D" w14:paraId="2936EB95" w14:textId="299B867E" w:rsidTr="004E5F14">
        <w:trPr>
          <w:trHeight w:val="271"/>
        </w:trPr>
        <w:tc>
          <w:tcPr>
            <w:tcW w:w="991" w:type="dxa"/>
          </w:tcPr>
          <w:p w14:paraId="1293E702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7</w:t>
            </w:r>
          </w:p>
        </w:tc>
        <w:tc>
          <w:tcPr>
            <w:tcW w:w="6362" w:type="dxa"/>
            <w:shd w:val="clear" w:color="auto" w:fill="auto"/>
          </w:tcPr>
          <w:p w14:paraId="4F11E834" w14:textId="77777777" w:rsidR="00BB4DB7" w:rsidRPr="001D207D" w:rsidRDefault="00BB4DB7" w:rsidP="00BB4D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 xml:space="preserve">Сумма бесконечной геометрической прогрессии, </w:t>
            </w:r>
          </w:p>
          <w:p w14:paraId="7D0600BB" w14:textId="33AF1931" w:rsidR="00BB4DB7" w:rsidRPr="001D207D" w:rsidRDefault="00BB4DB7" w:rsidP="00BB4D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у которой | q | &lt;1</w:t>
            </w:r>
          </w:p>
        </w:tc>
        <w:tc>
          <w:tcPr>
            <w:tcW w:w="1153" w:type="dxa"/>
          </w:tcPr>
          <w:p w14:paraId="6A571113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14:paraId="4E835D40" w14:textId="65E413E5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6, 8, 11</w:t>
            </w:r>
          </w:p>
        </w:tc>
      </w:tr>
      <w:tr w:rsidR="00BB4DB7" w:rsidRPr="001D207D" w14:paraId="182B571E" w14:textId="51784236" w:rsidTr="004E5F14">
        <w:trPr>
          <w:trHeight w:val="219"/>
        </w:trPr>
        <w:tc>
          <w:tcPr>
            <w:tcW w:w="991" w:type="dxa"/>
          </w:tcPr>
          <w:p w14:paraId="3AF87943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2" w:type="dxa"/>
            <w:shd w:val="clear" w:color="auto" w:fill="auto"/>
          </w:tcPr>
          <w:p w14:paraId="6950D9C7" w14:textId="77777777" w:rsidR="00BB4DB7" w:rsidRPr="001D207D" w:rsidRDefault="00BB4DB7" w:rsidP="00BB4D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153" w:type="dxa"/>
          </w:tcPr>
          <w:p w14:paraId="5DBF8A59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14:paraId="0D90E2FE" w14:textId="0B4C590C" w:rsidR="00BB4DB7" w:rsidRPr="001D207D" w:rsidRDefault="009D6AF1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BB4DB7" w:rsidRPr="001D207D" w14:paraId="4B28E3D7" w14:textId="6AB4D5F8" w:rsidTr="004E5F14">
        <w:trPr>
          <w:trHeight w:val="219"/>
        </w:trPr>
        <w:tc>
          <w:tcPr>
            <w:tcW w:w="7353" w:type="dxa"/>
            <w:gridSpan w:val="2"/>
          </w:tcPr>
          <w:p w14:paraId="51B9EB1F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53" w:type="dxa"/>
          </w:tcPr>
          <w:p w14:paraId="647DDA34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1842" w:type="dxa"/>
          </w:tcPr>
          <w:p w14:paraId="36818B86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B4DB7" w:rsidRPr="001D207D" w14:paraId="370758BD" w14:textId="24CC2F27" w:rsidTr="004E5F14">
        <w:trPr>
          <w:trHeight w:val="364"/>
        </w:trPr>
        <w:tc>
          <w:tcPr>
            <w:tcW w:w="7353" w:type="dxa"/>
            <w:gridSpan w:val="2"/>
          </w:tcPr>
          <w:p w14:paraId="7AB99EF8" w14:textId="68AF9118" w:rsidR="00BB4DB7" w:rsidRPr="001D207D" w:rsidRDefault="00BB4DB7" w:rsidP="00BB4D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lastRenderedPageBreak/>
              <w:t>Упражнения для повторения курса 9 класса</w:t>
            </w:r>
          </w:p>
        </w:tc>
        <w:tc>
          <w:tcPr>
            <w:tcW w:w="1153" w:type="dxa"/>
          </w:tcPr>
          <w:p w14:paraId="3E149791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842" w:type="dxa"/>
          </w:tcPr>
          <w:p w14:paraId="4839BC17" w14:textId="2FE2F68B" w:rsidR="00BB4DB7" w:rsidRPr="001D207D" w:rsidRDefault="006A7DCE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3, 6, 7, </w:t>
            </w:r>
            <w:r>
              <w:rPr>
                <w:rFonts w:ascii="Times New Roman" w:hAnsi="Times New Roman"/>
              </w:rPr>
              <w:t xml:space="preserve">8, </w:t>
            </w:r>
            <w:r>
              <w:rPr>
                <w:rFonts w:ascii="Times New Roman" w:hAnsi="Times New Roman"/>
              </w:rPr>
              <w:t>14</w:t>
            </w:r>
          </w:p>
        </w:tc>
      </w:tr>
      <w:tr w:rsidR="00BB4DB7" w:rsidRPr="001D207D" w14:paraId="679E4B89" w14:textId="51645C82" w:rsidTr="004E5F14">
        <w:trPr>
          <w:trHeight w:val="108"/>
        </w:trPr>
        <w:tc>
          <w:tcPr>
            <w:tcW w:w="7353" w:type="dxa"/>
            <w:gridSpan w:val="2"/>
          </w:tcPr>
          <w:p w14:paraId="2FE413F1" w14:textId="77777777" w:rsidR="00BB4DB7" w:rsidRPr="001D207D" w:rsidRDefault="00BB4DB7" w:rsidP="00BB4D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1153" w:type="dxa"/>
          </w:tcPr>
          <w:p w14:paraId="5BDDD0C0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14:paraId="123DD680" w14:textId="0B00C76D" w:rsidR="00BB4DB7" w:rsidRPr="001D207D" w:rsidRDefault="009D6AF1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BB4DB7" w:rsidRPr="001D207D" w14:paraId="3DB808CF" w14:textId="77777777" w:rsidTr="004E5F14">
        <w:trPr>
          <w:trHeight w:val="108"/>
        </w:trPr>
        <w:tc>
          <w:tcPr>
            <w:tcW w:w="7353" w:type="dxa"/>
            <w:gridSpan w:val="2"/>
          </w:tcPr>
          <w:p w14:paraId="21C3F324" w14:textId="3356EC0B" w:rsidR="00BB4DB7" w:rsidRPr="001D207D" w:rsidRDefault="00BB4DB7" w:rsidP="00BB4D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153" w:type="dxa"/>
          </w:tcPr>
          <w:p w14:paraId="75536F10" w14:textId="28AA3D09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02</w:t>
            </w:r>
          </w:p>
        </w:tc>
        <w:tc>
          <w:tcPr>
            <w:tcW w:w="1842" w:type="dxa"/>
          </w:tcPr>
          <w:p w14:paraId="1CD8A17D" w14:textId="77777777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B4DB7" w:rsidRPr="001D207D" w14:paraId="6F44233D" w14:textId="77777777" w:rsidTr="004E5F14">
        <w:trPr>
          <w:trHeight w:val="108"/>
        </w:trPr>
        <w:tc>
          <w:tcPr>
            <w:tcW w:w="7353" w:type="dxa"/>
            <w:gridSpan w:val="2"/>
          </w:tcPr>
          <w:p w14:paraId="18793876" w14:textId="664A32EB" w:rsidR="00BB4DB7" w:rsidRPr="001D207D" w:rsidRDefault="00BB4DB7" w:rsidP="00BB4DB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7</w:t>
            </w: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9 </w:t>
            </w: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класс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ы</w:t>
            </w:r>
          </w:p>
        </w:tc>
        <w:tc>
          <w:tcPr>
            <w:tcW w:w="1153" w:type="dxa"/>
          </w:tcPr>
          <w:p w14:paraId="7D77BAF0" w14:textId="543F43C9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06</w:t>
            </w:r>
          </w:p>
        </w:tc>
        <w:tc>
          <w:tcPr>
            <w:tcW w:w="1842" w:type="dxa"/>
          </w:tcPr>
          <w:p w14:paraId="754B929A" w14:textId="095D593F" w:rsidR="00BB4DB7" w:rsidRPr="001D207D" w:rsidRDefault="00BB4DB7" w:rsidP="00BB4D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3EC4B54A" w14:textId="77777777" w:rsidR="001D207D" w:rsidRPr="001D207D" w:rsidRDefault="001D207D" w:rsidP="001D207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1B6BAEA7" w14:textId="77777777" w:rsidR="001D207D" w:rsidRPr="001D207D" w:rsidRDefault="001D207D" w:rsidP="001D207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1D207D">
        <w:rPr>
          <w:rFonts w:ascii="Times New Roman" w:hAnsi="Times New Roman"/>
          <w:b/>
          <w:sz w:val="24"/>
          <w:szCs w:val="24"/>
        </w:rPr>
        <w:t>Геометрия, 7 класс</w:t>
      </w:r>
    </w:p>
    <w:tbl>
      <w:tblPr>
        <w:tblW w:w="1034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992"/>
        <w:gridCol w:w="6374"/>
        <w:gridCol w:w="1153"/>
        <w:gridCol w:w="1829"/>
      </w:tblGrid>
      <w:tr w:rsidR="00902BE0" w:rsidRPr="001D207D" w14:paraId="339F57AE" w14:textId="214AB49E" w:rsidTr="00902BE0">
        <w:trPr>
          <w:cantSplit/>
          <w:trHeight w:val="572"/>
          <w:tblHeader/>
        </w:trPr>
        <w:tc>
          <w:tcPr>
            <w:tcW w:w="992" w:type="dxa"/>
            <w:tcBorders>
              <w:bottom w:val="nil"/>
            </w:tcBorders>
          </w:tcPr>
          <w:p w14:paraId="0D17FD2F" w14:textId="77777777" w:rsidR="00902BE0" w:rsidRPr="001D207D" w:rsidRDefault="00902BE0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6374" w:type="dxa"/>
            <w:tcBorders>
              <w:bottom w:val="nil"/>
            </w:tcBorders>
          </w:tcPr>
          <w:p w14:paraId="6C58B69C" w14:textId="77777777" w:rsidR="00902BE0" w:rsidRPr="001D207D" w:rsidRDefault="00902BE0" w:rsidP="001D207D">
            <w:pPr>
              <w:spacing w:after="0" w:line="240" w:lineRule="auto"/>
              <w:ind w:right="-75" w:hanging="17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Наименование разделов, тем</w:t>
            </w:r>
          </w:p>
        </w:tc>
        <w:tc>
          <w:tcPr>
            <w:tcW w:w="1153" w:type="dxa"/>
            <w:tcBorders>
              <w:bottom w:val="single" w:sz="4" w:space="0" w:color="auto"/>
              <w:right w:val="single" w:sz="4" w:space="0" w:color="auto"/>
            </w:tcBorders>
          </w:tcPr>
          <w:p w14:paraId="226263E7" w14:textId="77777777" w:rsidR="00902BE0" w:rsidRPr="001D207D" w:rsidRDefault="00902BE0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Часы учебного времени</w:t>
            </w:r>
          </w:p>
        </w:tc>
        <w:tc>
          <w:tcPr>
            <w:tcW w:w="1829" w:type="dxa"/>
            <w:tcBorders>
              <w:bottom w:val="single" w:sz="4" w:space="0" w:color="auto"/>
              <w:right w:val="single" w:sz="4" w:space="0" w:color="auto"/>
            </w:tcBorders>
          </w:tcPr>
          <w:p w14:paraId="49FFC7CC" w14:textId="7B7C3F3A" w:rsidR="00902BE0" w:rsidRPr="001D207D" w:rsidRDefault="00902BE0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117F">
              <w:rPr>
                <w:rFonts w:ascii="Times New Roman" w:hAnsi="Times New Roman"/>
                <w:szCs w:val="24"/>
              </w:rPr>
              <w:t>Воспитательный потенциал урока (виды, формы и содержание деятельности)</w:t>
            </w:r>
            <w:r>
              <w:rPr>
                <w:rFonts w:ascii="Times New Roman" w:hAnsi="Times New Roman"/>
                <w:szCs w:val="24"/>
              </w:rPr>
              <w:t xml:space="preserve"> *</w:t>
            </w:r>
          </w:p>
        </w:tc>
      </w:tr>
      <w:tr w:rsidR="00902BE0" w:rsidRPr="001D207D" w14:paraId="50E776F0" w14:textId="5F3B4BE2" w:rsidTr="00902BE0">
        <w:tc>
          <w:tcPr>
            <w:tcW w:w="7366" w:type="dxa"/>
            <w:gridSpan w:val="2"/>
          </w:tcPr>
          <w:p w14:paraId="02F381FC" w14:textId="72070F5E" w:rsidR="00902BE0" w:rsidRPr="001D207D" w:rsidRDefault="00902BE0" w:rsidP="001D207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1. Простейшие геометрические фигуры и их свойства</w:t>
            </w:r>
          </w:p>
        </w:tc>
        <w:tc>
          <w:tcPr>
            <w:tcW w:w="1153" w:type="dxa"/>
            <w:tcBorders>
              <w:top w:val="single" w:sz="4" w:space="0" w:color="auto"/>
            </w:tcBorders>
            <w:vAlign w:val="center"/>
          </w:tcPr>
          <w:p w14:paraId="52CE56DE" w14:textId="77777777" w:rsidR="00902BE0" w:rsidRPr="001D207D" w:rsidRDefault="00902BE0" w:rsidP="001D207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1829" w:type="dxa"/>
            <w:tcBorders>
              <w:top w:val="single" w:sz="4" w:space="0" w:color="auto"/>
            </w:tcBorders>
          </w:tcPr>
          <w:p w14:paraId="00DAF8F8" w14:textId="77777777" w:rsidR="00902BE0" w:rsidRPr="001D207D" w:rsidRDefault="00902BE0" w:rsidP="001D207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CE451F" w:rsidRPr="001D207D" w14:paraId="61DA4340" w14:textId="190FD753" w:rsidTr="00902BE0">
        <w:tc>
          <w:tcPr>
            <w:tcW w:w="992" w:type="dxa"/>
          </w:tcPr>
          <w:p w14:paraId="5ACAC26E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374" w:type="dxa"/>
            <w:shd w:val="clear" w:color="auto" w:fill="auto"/>
          </w:tcPr>
          <w:p w14:paraId="2F91EFB9" w14:textId="77777777" w:rsidR="00CE451F" w:rsidRPr="001D207D" w:rsidRDefault="00CE451F" w:rsidP="00CE451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Точки и прямые</w:t>
            </w:r>
          </w:p>
        </w:tc>
        <w:tc>
          <w:tcPr>
            <w:tcW w:w="1153" w:type="dxa"/>
          </w:tcPr>
          <w:p w14:paraId="0CA6460E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0FC44380" w14:textId="33C89A72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5, 6, 7</w:t>
            </w:r>
          </w:p>
        </w:tc>
      </w:tr>
      <w:tr w:rsidR="00CE451F" w:rsidRPr="001D207D" w14:paraId="6BEFA510" w14:textId="77039A12" w:rsidTr="00902BE0">
        <w:tc>
          <w:tcPr>
            <w:tcW w:w="992" w:type="dxa"/>
          </w:tcPr>
          <w:p w14:paraId="0D52E8FC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6374" w:type="dxa"/>
            <w:shd w:val="clear" w:color="auto" w:fill="auto"/>
          </w:tcPr>
          <w:p w14:paraId="40C0D341" w14:textId="77777777" w:rsidR="00CE451F" w:rsidRPr="001D207D" w:rsidRDefault="00CE451F" w:rsidP="00CE451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Отрезок и его длина</w:t>
            </w:r>
          </w:p>
        </w:tc>
        <w:tc>
          <w:tcPr>
            <w:tcW w:w="1153" w:type="dxa"/>
          </w:tcPr>
          <w:p w14:paraId="407537EF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9" w:type="dxa"/>
          </w:tcPr>
          <w:p w14:paraId="603AA5F0" w14:textId="3B62E8BE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5</w:t>
            </w:r>
            <w:r w:rsidRPr="0073335D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, </w:t>
            </w:r>
            <w:r w:rsidR="0049048C">
              <w:rPr>
                <w:rFonts w:ascii="Times New Roman" w:hAnsi="Times New Roman"/>
              </w:rPr>
              <w:t>9</w:t>
            </w:r>
          </w:p>
        </w:tc>
      </w:tr>
      <w:tr w:rsidR="00CE451F" w:rsidRPr="001D207D" w14:paraId="4C680D77" w14:textId="5BAC5072" w:rsidTr="00902BE0">
        <w:tc>
          <w:tcPr>
            <w:tcW w:w="992" w:type="dxa"/>
          </w:tcPr>
          <w:p w14:paraId="639C3D76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6374" w:type="dxa"/>
            <w:shd w:val="clear" w:color="auto" w:fill="auto"/>
          </w:tcPr>
          <w:p w14:paraId="7BEED25F" w14:textId="77777777" w:rsidR="00CE451F" w:rsidRPr="001D207D" w:rsidRDefault="00CE451F" w:rsidP="00CE451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Луч. Угол. Измерение углов</w:t>
            </w:r>
          </w:p>
        </w:tc>
        <w:tc>
          <w:tcPr>
            <w:tcW w:w="1153" w:type="dxa"/>
          </w:tcPr>
          <w:p w14:paraId="1409860B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9" w:type="dxa"/>
          </w:tcPr>
          <w:p w14:paraId="7C9705EB" w14:textId="6708C1FA" w:rsidR="00CE451F" w:rsidRPr="001D207D" w:rsidRDefault="00974E92" w:rsidP="00CE451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="00CE451F" w:rsidRPr="0073335D">
              <w:rPr>
                <w:rFonts w:ascii="Times New Roman" w:hAnsi="Times New Roman"/>
              </w:rPr>
              <w:t>2</w:t>
            </w:r>
            <w:r w:rsidR="00CE451F">
              <w:rPr>
                <w:rFonts w:ascii="Times New Roman" w:hAnsi="Times New Roman"/>
              </w:rPr>
              <w:t>, 6, 7, 11, 12</w:t>
            </w:r>
          </w:p>
        </w:tc>
      </w:tr>
      <w:tr w:rsidR="00CE451F" w:rsidRPr="001D207D" w14:paraId="72276500" w14:textId="50A8C1C9" w:rsidTr="00902BE0">
        <w:tc>
          <w:tcPr>
            <w:tcW w:w="992" w:type="dxa"/>
          </w:tcPr>
          <w:p w14:paraId="4ED97448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6374" w:type="dxa"/>
            <w:shd w:val="clear" w:color="auto" w:fill="auto"/>
          </w:tcPr>
          <w:p w14:paraId="074ED722" w14:textId="77777777" w:rsidR="00CE451F" w:rsidRPr="001D207D" w:rsidRDefault="00CE451F" w:rsidP="00CE451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межные и вертикальные углы</w:t>
            </w:r>
          </w:p>
        </w:tc>
        <w:tc>
          <w:tcPr>
            <w:tcW w:w="1153" w:type="dxa"/>
          </w:tcPr>
          <w:p w14:paraId="769FF92F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9" w:type="dxa"/>
          </w:tcPr>
          <w:p w14:paraId="751F237E" w14:textId="0E6216CB" w:rsidR="00CE451F" w:rsidRPr="001D207D" w:rsidRDefault="00974E92" w:rsidP="00CE451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8, 13</w:t>
            </w:r>
          </w:p>
        </w:tc>
      </w:tr>
      <w:tr w:rsidR="00CE451F" w:rsidRPr="001D207D" w14:paraId="1073F964" w14:textId="15718DCE" w:rsidTr="00902BE0">
        <w:tc>
          <w:tcPr>
            <w:tcW w:w="992" w:type="dxa"/>
          </w:tcPr>
          <w:p w14:paraId="6C5AA49D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6374" w:type="dxa"/>
            <w:shd w:val="clear" w:color="auto" w:fill="auto"/>
          </w:tcPr>
          <w:p w14:paraId="6C69FF5D" w14:textId="77777777" w:rsidR="00CE451F" w:rsidRPr="001D207D" w:rsidRDefault="00CE451F" w:rsidP="00CE451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1153" w:type="dxa"/>
          </w:tcPr>
          <w:p w14:paraId="39767504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4059C877" w14:textId="6D30C35A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5, 6, 7</w:t>
            </w:r>
          </w:p>
        </w:tc>
      </w:tr>
      <w:tr w:rsidR="00CE451F" w:rsidRPr="001D207D" w14:paraId="2FE22205" w14:textId="1460CC76" w:rsidTr="00902BE0">
        <w:tc>
          <w:tcPr>
            <w:tcW w:w="992" w:type="dxa"/>
          </w:tcPr>
          <w:p w14:paraId="4C332A20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6374" w:type="dxa"/>
            <w:shd w:val="clear" w:color="auto" w:fill="auto"/>
          </w:tcPr>
          <w:p w14:paraId="61E3DB53" w14:textId="77777777" w:rsidR="00CE451F" w:rsidRPr="001D207D" w:rsidRDefault="00CE451F" w:rsidP="00CE451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Аксиомы</w:t>
            </w:r>
          </w:p>
        </w:tc>
        <w:tc>
          <w:tcPr>
            <w:tcW w:w="1153" w:type="dxa"/>
          </w:tcPr>
          <w:p w14:paraId="7D61E6DA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609082FD" w14:textId="79C345C4" w:rsidR="00CE451F" w:rsidRPr="001D207D" w:rsidRDefault="00974E92" w:rsidP="00CE451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10, 14</w:t>
            </w:r>
          </w:p>
        </w:tc>
      </w:tr>
      <w:tr w:rsidR="00CE451F" w:rsidRPr="001D207D" w14:paraId="1C230A0D" w14:textId="2AB7DFE4" w:rsidTr="00902BE0">
        <w:tc>
          <w:tcPr>
            <w:tcW w:w="992" w:type="dxa"/>
          </w:tcPr>
          <w:p w14:paraId="113FF828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5E1FBDF1" w14:textId="77777777" w:rsidR="00CE451F" w:rsidRPr="001D207D" w:rsidRDefault="00CE451F" w:rsidP="00CE451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53" w:type="dxa"/>
          </w:tcPr>
          <w:p w14:paraId="02C6B539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6B15056B" w14:textId="32568D02" w:rsidR="00CE451F" w:rsidRPr="001D207D" w:rsidRDefault="0049048C" w:rsidP="00CE451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5, 6, 7, 9</w:t>
            </w:r>
          </w:p>
        </w:tc>
      </w:tr>
      <w:tr w:rsidR="00CE451F" w:rsidRPr="001D207D" w14:paraId="127D8603" w14:textId="4E9393DB" w:rsidTr="00902BE0">
        <w:tc>
          <w:tcPr>
            <w:tcW w:w="992" w:type="dxa"/>
          </w:tcPr>
          <w:p w14:paraId="07454D00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08A7ACEE" w14:textId="77777777" w:rsidR="00CE451F" w:rsidRPr="001D207D" w:rsidRDefault="00CE451F" w:rsidP="00CE451F">
            <w:pPr>
              <w:spacing w:after="0" w:line="240" w:lineRule="auto"/>
              <w:ind w:right="-177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153" w:type="dxa"/>
          </w:tcPr>
          <w:p w14:paraId="23A1D538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0E9C213D" w14:textId="37EF5E90" w:rsidR="00CE451F" w:rsidRPr="001D207D" w:rsidRDefault="009D6AF1" w:rsidP="00CE451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CE451F" w:rsidRPr="001D207D" w14:paraId="6A91CB76" w14:textId="0CB14FBE" w:rsidTr="00902BE0">
        <w:tc>
          <w:tcPr>
            <w:tcW w:w="7366" w:type="dxa"/>
            <w:gridSpan w:val="2"/>
          </w:tcPr>
          <w:p w14:paraId="748ACB32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2. Треугольники</w:t>
            </w:r>
          </w:p>
        </w:tc>
        <w:tc>
          <w:tcPr>
            <w:tcW w:w="1153" w:type="dxa"/>
            <w:vAlign w:val="center"/>
          </w:tcPr>
          <w:p w14:paraId="0BA24084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1829" w:type="dxa"/>
          </w:tcPr>
          <w:p w14:paraId="094CF109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CE451F" w:rsidRPr="001D207D" w14:paraId="42EE7E57" w14:textId="4D8AE88C" w:rsidTr="00902BE0">
        <w:tc>
          <w:tcPr>
            <w:tcW w:w="992" w:type="dxa"/>
          </w:tcPr>
          <w:p w14:paraId="763760F4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6374" w:type="dxa"/>
            <w:shd w:val="clear" w:color="auto" w:fill="auto"/>
          </w:tcPr>
          <w:p w14:paraId="458F70D8" w14:textId="77777777" w:rsidR="00CE451F" w:rsidRPr="001D207D" w:rsidRDefault="00CE451F" w:rsidP="00CE451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авные треугольники. Высота, медиана, биссектриса треугольника</w:t>
            </w:r>
          </w:p>
        </w:tc>
        <w:tc>
          <w:tcPr>
            <w:tcW w:w="1153" w:type="dxa"/>
          </w:tcPr>
          <w:p w14:paraId="2AE8E038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650822B1" w14:textId="68FA36F6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11, 12</w:t>
            </w:r>
          </w:p>
        </w:tc>
      </w:tr>
      <w:tr w:rsidR="00CE451F" w:rsidRPr="001D207D" w14:paraId="0B22D053" w14:textId="3923B351" w:rsidTr="00902BE0">
        <w:tc>
          <w:tcPr>
            <w:tcW w:w="992" w:type="dxa"/>
          </w:tcPr>
          <w:p w14:paraId="527199B5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6374" w:type="dxa"/>
            <w:shd w:val="clear" w:color="auto" w:fill="auto"/>
          </w:tcPr>
          <w:p w14:paraId="6B22A73E" w14:textId="77777777" w:rsidR="00CE451F" w:rsidRPr="001D207D" w:rsidRDefault="00CE451F" w:rsidP="00CE451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ервый и второй признаки равенства треугольников</w:t>
            </w:r>
          </w:p>
        </w:tc>
        <w:tc>
          <w:tcPr>
            <w:tcW w:w="1153" w:type="dxa"/>
          </w:tcPr>
          <w:p w14:paraId="2B76E458" w14:textId="77777777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829" w:type="dxa"/>
          </w:tcPr>
          <w:p w14:paraId="29A30F5B" w14:textId="08BDEF98" w:rsidR="00CE451F" w:rsidRPr="001D207D" w:rsidRDefault="00CE451F" w:rsidP="00CE451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4, 6, 7, 9, 10</w:t>
            </w:r>
          </w:p>
        </w:tc>
      </w:tr>
      <w:tr w:rsidR="00364819" w:rsidRPr="001D207D" w14:paraId="1F523F47" w14:textId="1DDBCF04" w:rsidTr="00902BE0">
        <w:tc>
          <w:tcPr>
            <w:tcW w:w="992" w:type="dxa"/>
          </w:tcPr>
          <w:p w14:paraId="519EB726" w14:textId="77777777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6374" w:type="dxa"/>
            <w:shd w:val="clear" w:color="auto" w:fill="auto"/>
          </w:tcPr>
          <w:p w14:paraId="50E51315" w14:textId="77777777" w:rsidR="00364819" w:rsidRPr="001D207D" w:rsidRDefault="00364819" w:rsidP="0036481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авнобедренный треугольник и его свойства</w:t>
            </w:r>
          </w:p>
        </w:tc>
        <w:tc>
          <w:tcPr>
            <w:tcW w:w="1153" w:type="dxa"/>
          </w:tcPr>
          <w:p w14:paraId="7F19E424" w14:textId="77777777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29" w:type="dxa"/>
          </w:tcPr>
          <w:p w14:paraId="14A188B3" w14:textId="22ADCC65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8, 13</w:t>
            </w:r>
          </w:p>
        </w:tc>
      </w:tr>
      <w:tr w:rsidR="00364819" w:rsidRPr="001D207D" w14:paraId="6A10A833" w14:textId="045152FA" w:rsidTr="00902BE0">
        <w:tc>
          <w:tcPr>
            <w:tcW w:w="992" w:type="dxa"/>
          </w:tcPr>
          <w:p w14:paraId="3152468F" w14:textId="77777777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6374" w:type="dxa"/>
            <w:shd w:val="clear" w:color="auto" w:fill="auto"/>
          </w:tcPr>
          <w:p w14:paraId="3C69A588" w14:textId="77777777" w:rsidR="00364819" w:rsidRPr="001D207D" w:rsidRDefault="00364819" w:rsidP="0036481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изнаки равнобедренного треугольника</w:t>
            </w:r>
          </w:p>
        </w:tc>
        <w:tc>
          <w:tcPr>
            <w:tcW w:w="1153" w:type="dxa"/>
          </w:tcPr>
          <w:p w14:paraId="3C00141E" w14:textId="77777777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3EE8F02D" w14:textId="00870CD9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10, 14</w:t>
            </w:r>
          </w:p>
        </w:tc>
      </w:tr>
      <w:tr w:rsidR="00364819" w:rsidRPr="001D207D" w14:paraId="0B350775" w14:textId="44D425EF" w:rsidTr="00902BE0">
        <w:tc>
          <w:tcPr>
            <w:tcW w:w="992" w:type="dxa"/>
          </w:tcPr>
          <w:p w14:paraId="1C119C8C" w14:textId="77777777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6374" w:type="dxa"/>
            <w:shd w:val="clear" w:color="auto" w:fill="auto"/>
          </w:tcPr>
          <w:p w14:paraId="6AAF6F8A" w14:textId="77777777" w:rsidR="00364819" w:rsidRPr="001D207D" w:rsidRDefault="00364819" w:rsidP="0036481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Третий признак равенства треугольников</w:t>
            </w:r>
          </w:p>
        </w:tc>
        <w:tc>
          <w:tcPr>
            <w:tcW w:w="1153" w:type="dxa"/>
          </w:tcPr>
          <w:p w14:paraId="6756E250" w14:textId="77777777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19C00F74" w14:textId="58049641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5, 6, 7</w:t>
            </w:r>
          </w:p>
        </w:tc>
      </w:tr>
      <w:tr w:rsidR="00364819" w:rsidRPr="001D207D" w14:paraId="16F7265C" w14:textId="18118506" w:rsidTr="00902BE0">
        <w:tc>
          <w:tcPr>
            <w:tcW w:w="992" w:type="dxa"/>
          </w:tcPr>
          <w:p w14:paraId="0C6BD8AB" w14:textId="77777777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6374" w:type="dxa"/>
            <w:shd w:val="clear" w:color="auto" w:fill="auto"/>
          </w:tcPr>
          <w:p w14:paraId="2063BE56" w14:textId="77777777" w:rsidR="00364819" w:rsidRPr="001D207D" w:rsidRDefault="00364819" w:rsidP="0036481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Теоремы</w:t>
            </w:r>
          </w:p>
        </w:tc>
        <w:tc>
          <w:tcPr>
            <w:tcW w:w="1153" w:type="dxa"/>
          </w:tcPr>
          <w:p w14:paraId="2D89B525" w14:textId="77777777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7328E914" w14:textId="707D49D5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5</w:t>
            </w:r>
            <w:r w:rsidRPr="0073335D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, </w:t>
            </w:r>
            <w:r>
              <w:rPr>
                <w:rFonts w:ascii="Times New Roman" w:hAnsi="Times New Roman"/>
              </w:rPr>
              <w:t>9</w:t>
            </w:r>
            <w:r>
              <w:rPr>
                <w:rFonts w:ascii="Times New Roman" w:hAnsi="Times New Roman"/>
              </w:rPr>
              <w:t>, 12</w:t>
            </w:r>
          </w:p>
        </w:tc>
      </w:tr>
      <w:tr w:rsidR="00364819" w:rsidRPr="001D207D" w14:paraId="04225EDA" w14:textId="10855C7F" w:rsidTr="00902BE0">
        <w:tc>
          <w:tcPr>
            <w:tcW w:w="992" w:type="dxa"/>
          </w:tcPr>
          <w:p w14:paraId="228749B3" w14:textId="77777777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3B232D4C" w14:textId="77777777" w:rsidR="00364819" w:rsidRPr="001D207D" w:rsidRDefault="00364819" w:rsidP="0036481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53" w:type="dxa"/>
          </w:tcPr>
          <w:p w14:paraId="4F8D8B35" w14:textId="77777777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673A38FE" w14:textId="27CBC532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</w:rPr>
              <w:t xml:space="preserve">4, </w:t>
            </w:r>
            <w:r>
              <w:rPr>
                <w:rFonts w:ascii="Times New Roman" w:hAnsi="Times New Roman"/>
              </w:rPr>
              <w:t>5, 6, 7, 11</w:t>
            </w:r>
          </w:p>
        </w:tc>
      </w:tr>
      <w:tr w:rsidR="00364819" w:rsidRPr="001D207D" w14:paraId="072B7D95" w14:textId="48D258B5" w:rsidTr="00902BE0">
        <w:tc>
          <w:tcPr>
            <w:tcW w:w="992" w:type="dxa"/>
          </w:tcPr>
          <w:p w14:paraId="359D8891" w14:textId="77777777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778D056E" w14:textId="77777777" w:rsidR="00364819" w:rsidRPr="001D207D" w:rsidRDefault="00364819" w:rsidP="0036481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153" w:type="dxa"/>
          </w:tcPr>
          <w:p w14:paraId="7816363B" w14:textId="77777777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48A1FE7B" w14:textId="750B9C77" w:rsidR="00364819" w:rsidRPr="001D207D" w:rsidRDefault="009D6AF1" w:rsidP="003648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364819" w:rsidRPr="001D207D" w14:paraId="53267F2B" w14:textId="3DA39672" w:rsidTr="00902BE0">
        <w:tc>
          <w:tcPr>
            <w:tcW w:w="7366" w:type="dxa"/>
            <w:gridSpan w:val="2"/>
          </w:tcPr>
          <w:p w14:paraId="2A7D7241" w14:textId="77777777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3.  Параллельные прямые. Сумма углов треугольника</w:t>
            </w:r>
          </w:p>
        </w:tc>
        <w:tc>
          <w:tcPr>
            <w:tcW w:w="1153" w:type="dxa"/>
            <w:vAlign w:val="center"/>
          </w:tcPr>
          <w:p w14:paraId="2994F923" w14:textId="77777777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1829" w:type="dxa"/>
          </w:tcPr>
          <w:p w14:paraId="47CF6742" w14:textId="77777777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64819" w:rsidRPr="001D207D" w14:paraId="55E07AC8" w14:textId="5B4F15B9" w:rsidTr="00902BE0">
        <w:tc>
          <w:tcPr>
            <w:tcW w:w="992" w:type="dxa"/>
          </w:tcPr>
          <w:p w14:paraId="06E96B18" w14:textId="77777777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6374" w:type="dxa"/>
            <w:shd w:val="clear" w:color="auto" w:fill="auto"/>
          </w:tcPr>
          <w:p w14:paraId="43BE1C5C" w14:textId="77777777" w:rsidR="00364819" w:rsidRPr="001D207D" w:rsidRDefault="00364819" w:rsidP="0036481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араллельные прямые</w:t>
            </w:r>
          </w:p>
        </w:tc>
        <w:tc>
          <w:tcPr>
            <w:tcW w:w="1153" w:type="dxa"/>
          </w:tcPr>
          <w:p w14:paraId="6F52C871" w14:textId="77777777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04013A1F" w14:textId="0F34A013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4, 5, 6, 7</w:t>
            </w:r>
          </w:p>
        </w:tc>
      </w:tr>
      <w:tr w:rsidR="00364819" w:rsidRPr="001D207D" w14:paraId="66B791BF" w14:textId="5BE60042" w:rsidTr="00902BE0">
        <w:tc>
          <w:tcPr>
            <w:tcW w:w="992" w:type="dxa"/>
          </w:tcPr>
          <w:p w14:paraId="1FD31B82" w14:textId="77777777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6374" w:type="dxa"/>
            <w:shd w:val="clear" w:color="auto" w:fill="auto"/>
          </w:tcPr>
          <w:p w14:paraId="00D2FD55" w14:textId="77777777" w:rsidR="00364819" w:rsidRPr="001D207D" w:rsidRDefault="00364819" w:rsidP="0036481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изнаки параллельности прямых</w:t>
            </w:r>
          </w:p>
        </w:tc>
        <w:tc>
          <w:tcPr>
            <w:tcW w:w="1153" w:type="dxa"/>
          </w:tcPr>
          <w:p w14:paraId="394D54B6" w14:textId="77777777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21A4C563" w14:textId="46006859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5</w:t>
            </w:r>
            <w:r w:rsidRPr="0073335D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, </w:t>
            </w:r>
            <w:r w:rsidRPr="0073335D">
              <w:rPr>
                <w:rFonts w:ascii="Times New Roman" w:hAnsi="Times New Roman"/>
              </w:rPr>
              <w:t>8</w:t>
            </w:r>
            <w:r>
              <w:rPr>
                <w:rFonts w:ascii="Times New Roman" w:hAnsi="Times New Roman"/>
              </w:rPr>
              <w:t>, 1</w:t>
            </w:r>
            <w:r w:rsidR="00D74EB4">
              <w:rPr>
                <w:rFonts w:ascii="Times New Roman" w:hAnsi="Times New Roman"/>
              </w:rPr>
              <w:t>0</w:t>
            </w:r>
          </w:p>
        </w:tc>
      </w:tr>
      <w:tr w:rsidR="00364819" w:rsidRPr="001D207D" w14:paraId="7E483D13" w14:textId="3F0EDD29" w:rsidTr="00902BE0">
        <w:tc>
          <w:tcPr>
            <w:tcW w:w="992" w:type="dxa"/>
          </w:tcPr>
          <w:p w14:paraId="2B5F4A91" w14:textId="77777777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6374" w:type="dxa"/>
            <w:shd w:val="clear" w:color="auto" w:fill="auto"/>
          </w:tcPr>
          <w:p w14:paraId="01BC7206" w14:textId="77777777" w:rsidR="00364819" w:rsidRPr="001D207D" w:rsidRDefault="00364819" w:rsidP="0036481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войства параллельных прямых</w:t>
            </w:r>
          </w:p>
        </w:tc>
        <w:tc>
          <w:tcPr>
            <w:tcW w:w="1153" w:type="dxa"/>
          </w:tcPr>
          <w:p w14:paraId="356EFF63" w14:textId="77777777" w:rsidR="00364819" w:rsidRPr="001D207D" w:rsidRDefault="00364819" w:rsidP="003648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9" w:type="dxa"/>
          </w:tcPr>
          <w:p w14:paraId="38475599" w14:textId="048C6C81" w:rsidR="00364819" w:rsidRPr="001D207D" w:rsidRDefault="00D74EB4" w:rsidP="003648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="00364819" w:rsidRPr="0073335D">
              <w:rPr>
                <w:rFonts w:ascii="Times New Roman" w:hAnsi="Times New Roman"/>
              </w:rPr>
              <w:t>2</w:t>
            </w:r>
            <w:r w:rsidR="00364819"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</w:rPr>
              <w:t xml:space="preserve">3, </w:t>
            </w:r>
            <w:r w:rsidR="00364819">
              <w:rPr>
                <w:rFonts w:ascii="Times New Roman" w:hAnsi="Times New Roman"/>
              </w:rPr>
              <w:t xml:space="preserve">6, 7, </w:t>
            </w:r>
            <w:r w:rsidR="0010032E">
              <w:rPr>
                <w:rFonts w:ascii="Times New Roman" w:hAnsi="Times New Roman"/>
              </w:rPr>
              <w:t>9</w:t>
            </w:r>
          </w:p>
        </w:tc>
      </w:tr>
      <w:tr w:rsidR="00BA2E44" w:rsidRPr="001D207D" w14:paraId="44076A02" w14:textId="71B677C8" w:rsidTr="00902BE0">
        <w:tc>
          <w:tcPr>
            <w:tcW w:w="992" w:type="dxa"/>
          </w:tcPr>
          <w:p w14:paraId="345BF704" w14:textId="77777777" w:rsidR="00BA2E44" w:rsidRPr="001D207D" w:rsidRDefault="00BA2E44" w:rsidP="00BA2E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6</w:t>
            </w:r>
          </w:p>
        </w:tc>
        <w:tc>
          <w:tcPr>
            <w:tcW w:w="6374" w:type="dxa"/>
            <w:shd w:val="clear" w:color="auto" w:fill="auto"/>
          </w:tcPr>
          <w:p w14:paraId="47202AB2" w14:textId="77777777" w:rsidR="00BA2E44" w:rsidRPr="001D207D" w:rsidRDefault="00BA2E44" w:rsidP="00BA2E4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умма углов треугольника</w:t>
            </w:r>
          </w:p>
        </w:tc>
        <w:tc>
          <w:tcPr>
            <w:tcW w:w="1153" w:type="dxa"/>
          </w:tcPr>
          <w:p w14:paraId="3812CB20" w14:textId="77777777" w:rsidR="00BA2E44" w:rsidRPr="001D207D" w:rsidRDefault="00BA2E44" w:rsidP="00BA2E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29" w:type="dxa"/>
          </w:tcPr>
          <w:p w14:paraId="001E2673" w14:textId="7BA2BE52" w:rsidR="00BA2E44" w:rsidRPr="001D207D" w:rsidRDefault="00BA2E44" w:rsidP="00BA2E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1</w:t>
            </w:r>
            <w:r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, 14</w:t>
            </w:r>
          </w:p>
        </w:tc>
      </w:tr>
      <w:tr w:rsidR="00BA2E44" w:rsidRPr="001D207D" w14:paraId="00AA5608" w14:textId="2F4018FD" w:rsidTr="00902BE0">
        <w:tc>
          <w:tcPr>
            <w:tcW w:w="992" w:type="dxa"/>
          </w:tcPr>
          <w:p w14:paraId="6B7AB154" w14:textId="77777777" w:rsidR="00BA2E44" w:rsidRPr="001D207D" w:rsidRDefault="00BA2E44" w:rsidP="00BA2E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6374" w:type="dxa"/>
            <w:shd w:val="clear" w:color="auto" w:fill="auto"/>
          </w:tcPr>
          <w:p w14:paraId="5CF1E537" w14:textId="77777777" w:rsidR="00BA2E44" w:rsidRPr="001D207D" w:rsidRDefault="00BA2E44" w:rsidP="00BA2E4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ямоугольный треугольник</w:t>
            </w:r>
          </w:p>
        </w:tc>
        <w:tc>
          <w:tcPr>
            <w:tcW w:w="1153" w:type="dxa"/>
          </w:tcPr>
          <w:p w14:paraId="46F35901" w14:textId="77777777" w:rsidR="00BA2E44" w:rsidRPr="001D207D" w:rsidRDefault="00BA2E44" w:rsidP="00BA2E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490B796D" w14:textId="16B06B16" w:rsidR="00BA2E44" w:rsidRPr="001D207D" w:rsidRDefault="00BA2E44" w:rsidP="00BA2E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 w:rsidR="0010032E">
              <w:rPr>
                <w:rFonts w:ascii="Times New Roman" w:hAnsi="Times New Roman"/>
              </w:rPr>
              <w:t xml:space="preserve">3, </w:t>
            </w:r>
            <w:r>
              <w:rPr>
                <w:rFonts w:ascii="Times New Roman" w:hAnsi="Times New Roman"/>
              </w:rPr>
              <w:t>6, 7</w:t>
            </w:r>
          </w:p>
        </w:tc>
      </w:tr>
      <w:tr w:rsidR="00BA2E44" w:rsidRPr="001D207D" w14:paraId="1ECE4779" w14:textId="5516F010" w:rsidTr="00902BE0">
        <w:tc>
          <w:tcPr>
            <w:tcW w:w="992" w:type="dxa"/>
          </w:tcPr>
          <w:p w14:paraId="21B31C24" w14:textId="77777777" w:rsidR="00BA2E44" w:rsidRPr="001D207D" w:rsidRDefault="00BA2E44" w:rsidP="00BA2E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6374" w:type="dxa"/>
            <w:shd w:val="clear" w:color="auto" w:fill="auto"/>
          </w:tcPr>
          <w:p w14:paraId="6F4B637F" w14:textId="77777777" w:rsidR="00BA2E44" w:rsidRPr="001D207D" w:rsidRDefault="00BA2E44" w:rsidP="00BA2E4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войства прямоугольного треугольника</w:t>
            </w:r>
          </w:p>
        </w:tc>
        <w:tc>
          <w:tcPr>
            <w:tcW w:w="1153" w:type="dxa"/>
          </w:tcPr>
          <w:p w14:paraId="3A350359" w14:textId="77777777" w:rsidR="00BA2E44" w:rsidRPr="001D207D" w:rsidRDefault="00BA2E44" w:rsidP="00BA2E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6C048202" w14:textId="18146E1C" w:rsidR="00BA2E44" w:rsidRPr="001D207D" w:rsidRDefault="00BA2E44" w:rsidP="00BA2E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3, 4, 5, 6, 7, </w:t>
            </w:r>
            <w:r w:rsidR="0010032E">
              <w:rPr>
                <w:rFonts w:ascii="Times New Roman" w:hAnsi="Times New Roman"/>
              </w:rPr>
              <w:t>1</w:t>
            </w:r>
            <w:r w:rsidR="003B02A7">
              <w:rPr>
                <w:rFonts w:ascii="Times New Roman" w:hAnsi="Times New Roman"/>
              </w:rPr>
              <w:t>2</w:t>
            </w:r>
          </w:p>
        </w:tc>
      </w:tr>
      <w:tr w:rsidR="00E3590C" w:rsidRPr="001D207D" w14:paraId="394DC781" w14:textId="77777777" w:rsidTr="00902BE0">
        <w:tc>
          <w:tcPr>
            <w:tcW w:w="992" w:type="dxa"/>
          </w:tcPr>
          <w:p w14:paraId="5222A6F3" w14:textId="77777777" w:rsidR="00E3590C" w:rsidRPr="001D207D" w:rsidRDefault="00E3590C" w:rsidP="00BA2E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166B99D7" w14:textId="6C9E395C" w:rsidR="00E3590C" w:rsidRPr="001D207D" w:rsidRDefault="00E3590C" w:rsidP="00BA2E4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53" w:type="dxa"/>
          </w:tcPr>
          <w:p w14:paraId="38F98441" w14:textId="7686CCFE" w:rsidR="00E3590C" w:rsidRPr="001D207D" w:rsidRDefault="003B5678" w:rsidP="00BA2E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57537F76" w14:textId="7D787D55" w:rsidR="00E3590C" w:rsidRPr="0073335D" w:rsidRDefault="003B5678" w:rsidP="00BA2E4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6, 7, </w:t>
            </w:r>
            <w:r>
              <w:rPr>
                <w:rFonts w:ascii="Times New Roman" w:hAnsi="Times New Roman"/>
              </w:rPr>
              <w:t>9</w:t>
            </w:r>
            <w:r>
              <w:rPr>
                <w:rFonts w:ascii="Times New Roman" w:hAnsi="Times New Roman"/>
              </w:rPr>
              <w:t>, 14</w:t>
            </w:r>
          </w:p>
        </w:tc>
      </w:tr>
      <w:tr w:rsidR="00BA2E44" w:rsidRPr="001D207D" w14:paraId="7B627B18" w14:textId="6C2E8368" w:rsidTr="00902BE0">
        <w:tc>
          <w:tcPr>
            <w:tcW w:w="992" w:type="dxa"/>
          </w:tcPr>
          <w:p w14:paraId="6A98B423" w14:textId="77777777" w:rsidR="00BA2E44" w:rsidRPr="001D207D" w:rsidRDefault="00BA2E44" w:rsidP="00BA2E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7F4391FB" w14:textId="77777777" w:rsidR="00BA2E44" w:rsidRPr="001D207D" w:rsidRDefault="00BA2E44" w:rsidP="00BA2E44">
            <w:pPr>
              <w:spacing w:after="0" w:line="240" w:lineRule="auto"/>
              <w:ind w:right="-177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153" w:type="dxa"/>
          </w:tcPr>
          <w:p w14:paraId="5E444045" w14:textId="77777777" w:rsidR="00BA2E44" w:rsidRPr="001D207D" w:rsidRDefault="00BA2E44" w:rsidP="00BA2E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4F742E55" w14:textId="597E7F7C" w:rsidR="00BA2E44" w:rsidRPr="001D207D" w:rsidRDefault="009D6AF1" w:rsidP="00BA2E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BA2E44" w:rsidRPr="001D207D" w14:paraId="57170B73" w14:textId="33EF0A10" w:rsidTr="00902BE0">
        <w:tc>
          <w:tcPr>
            <w:tcW w:w="7366" w:type="dxa"/>
            <w:gridSpan w:val="2"/>
          </w:tcPr>
          <w:p w14:paraId="0C19345E" w14:textId="316E45FC" w:rsidR="00BA2E44" w:rsidRPr="001D207D" w:rsidRDefault="00BA2E44" w:rsidP="00BA2E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4. Окружность и круг. Геометрические построения</w:t>
            </w:r>
          </w:p>
        </w:tc>
        <w:tc>
          <w:tcPr>
            <w:tcW w:w="1153" w:type="dxa"/>
            <w:vAlign w:val="center"/>
          </w:tcPr>
          <w:p w14:paraId="3DFABC50" w14:textId="77777777" w:rsidR="00BA2E44" w:rsidRPr="001D207D" w:rsidRDefault="00BA2E44" w:rsidP="00BA2E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1829" w:type="dxa"/>
          </w:tcPr>
          <w:p w14:paraId="7461E146" w14:textId="77777777" w:rsidR="00BA2E44" w:rsidRPr="001D207D" w:rsidRDefault="00BA2E44" w:rsidP="00BA2E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57AFE" w:rsidRPr="001D207D" w14:paraId="66FB6BCA" w14:textId="548B6AB8" w:rsidTr="00902BE0">
        <w:tc>
          <w:tcPr>
            <w:tcW w:w="992" w:type="dxa"/>
          </w:tcPr>
          <w:p w14:paraId="2A1F1212" w14:textId="77777777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6374" w:type="dxa"/>
            <w:shd w:val="clear" w:color="auto" w:fill="auto"/>
          </w:tcPr>
          <w:p w14:paraId="05050779" w14:textId="77777777" w:rsidR="00F57AFE" w:rsidRPr="001D207D" w:rsidRDefault="00F57AFE" w:rsidP="00F57A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Геометрическое место точек. Окружность и круг</w:t>
            </w:r>
          </w:p>
        </w:tc>
        <w:tc>
          <w:tcPr>
            <w:tcW w:w="1153" w:type="dxa"/>
          </w:tcPr>
          <w:p w14:paraId="2CFC52A6" w14:textId="77777777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0389EE16" w14:textId="1BAA5180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10, 14</w:t>
            </w:r>
          </w:p>
        </w:tc>
      </w:tr>
      <w:tr w:rsidR="00F57AFE" w:rsidRPr="001D207D" w14:paraId="0AC4A8FC" w14:textId="7E321B64" w:rsidTr="00902BE0">
        <w:tc>
          <w:tcPr>
            <w:tcW w:w="992" w:type="dxa"/>
          </w:tcPr>
          <w:p w14:paraId="56631B25" w14:textId="77777777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6374" w:type="dxa"/>
            <w:shd w:val="clear" w:color="auto" w:fill="auto"/>
          </w:tcPr>
          <w:p w14:paraId="33153076" w14:textId="77777777" w:rsidR="00F57AFE" w:rsidRPr="001D207D" w:rsidRDefault="00F57AFE" w:rsidP="00F57A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Некоторые свойства окружности. Касательная к окружности</w:t>
            </w:r>
          </w:p>
        </w:tc>
        <w:tc>
          <w:tcPr>
            <w:tcW w:w="1153" w:type="dxa"/>
          </w:tcPr>
          <w:p w14:paraId="4EF0E66C" w14:textId="77777777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9" w:type="dxa"/>
          </w:tcPr>
          <w:p w14:paraId="6351D99D" w14:textId="53DF96AC" w:rsidR="00F57AFE" w:rsidRPr="001D207D" w:rsidRDefault="00D6400C" w:rsidP="00F57AF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="00F57AFE" w:rsidRPr="0073335D">
              <w:rPr>
                <w:rFonts w:ascii="Times New Roman" w:hAnsi="Times New Roman"/>
              </w:rPr>
              <w:t>2</w:t>
            </w:r>
            <w:r w:rsidR="00F57AFE">
              <w:rPr>
                <w:rFonts w:ascii="Times New Roman" w:hAnsi="Times New Roman"/>
              </w:rPr>
              <w:t>, 6, 7, 8, 9</w:t>
            </w:r>
          </w:p>
        </w:tc>
      </w:tr>
      <w:tr w:rsidR="00F57AFE" w:rsidRPr="001D207D" w14:paraId="67A55B79" w14:textId="2931C545" w:rsidTr="00902BE0">
        <w:tc>
          <w:tcPr>
            <w:tcW w:w="992" w:type="dxa"/>
          </w:tcPr>
          <w:p w14:paraId="359386AB" w14:textId="77777777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6374" w:type="dxa"/>
            <w:shd w:val="clear" w:color="auto" w:fill="auto"/>
          </w:tcPr>
          <w:p w14:paraId="77A20DA8" w14:textId="77777777" w:rsidR="00F57AFE" w:rsidRPr="001D207D" w:rsidRDefault="00F57AFE" w:rsidP="00F57A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Описанная и вписанная окружности треугольника</w:t>
            </w:r>
          </w:p>
        </w:tc>
        <w:tc>
          <w:tcPr>
            <w:tcW w:w="1153" w:type="dxa"/>
          </w:tcPr>
          <w:p w14:paraId="1EF2E76F" w14:textId="77777777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9" w:type="dxa"/>
          </w:tcPr>
          <w:p w14:paraId="7569AA4D" w14:textId="105F7E0F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4, 6, 7, 11, 12</w:t>
            </w:r>
          </w:p>
        </w:tc>
      </w:tr>
      <w:tr w:rsidR="00F57AFE" w:rsidRPr="001D207D" w14:paraId="2B1C306D" w14:textId="640F7534" w:rsidTr="00902BE0">
        <w:tc>
          <w:tcPr>
            <w:tcW w:w="992" w:type="dxa"/>
          </w:tcPr>
          <w:p w14:paraId="4DB31C1B" w14:textId="77777777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6374" w:type="dxa"/>
            <w:shd w:val="clear" w:color="auto" w:fill="auto"/>
          </w:tcPr>
          <w:p w14:paraId="6B4A07E8" w14:textId="77777777" w:rsidR="00F57AFE" w:rsidRPr="001D207D" w:rsidRDefault="00F57AFE" w:rsidP="00F57A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Задачи на построение</w:t>
            </w:r>
          </w:p>
        </w:tc>
        <w:tc>
          <w:tcPr>
            <w:tcW w:w="1153" w:type="dxa"/>
          </w:tcPr>
          <w:p w14:paraId="121E2FCB" w14:textId="77777777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9" w:type="dxa"/>
          </w:tcPr>
          <w:p w14:paraId="40103DA2" w14:textId="428A557D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3, 4, </w:t>
            </w:r>
            <w:r w:rsidR="00435905">
              <w:rPr>
                <w:rFonts w:ascii="Times New Roman" w:hAnsi="Times New Roman"/>
              </w:rPr>
              <w:t xml:space="preserve">5, </w:t>
            </w:r>
            <w:r>
              <w:rPr>
                <w:rFonts w:ascii="Times New Roman" w:hAnsi="Times New Roman"/>
              </w:rPr>
              <w:t>6, 7</w:t>
            </w:r>
          </w:p>
        </w:tc>
      </w:tr>
      <w:tr w:rsidR="00F57AFE" w:rsidRPr="001D207D" w14:paraId="471CED3F" w14:textId="2D3100F0" w:rsidTr="00902BE0">
        <w:tc>
          <w:tcPr>
            <w:tcW w:w="992" w:type="dxa"/>
          </w:tcPr>
          <w:p w14:paraId="737A897B" w14:textId="77777777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6374" w:type="dxa"/>
            <w:shd w:val="clear" w:color="auto" w:fill="auto"/>
          </w:tcPr>
          <w:p w14:paraId="3EF92341" w14:textId="77777777" w:rsidR="00F57AFE" w:rsidRPr="001D207D" w:rsidRDefault="00F57AFE" w:rsidP="00F57A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Метод геометрических мест точек в задачах на построение</w:t>
            </w:r>
          </w:p>
        </w:tc>
        <w:tc>
          <w:tcPr>
            <w:tcW w:w="1153" w:type="dxa"/>
          </w:tcPr>
          <w:p w14:paraId="76CA39EB" w14:textId="77777777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9" w:type="dxa"/>
          </w:tcPr>
          <w:p w14:paraId="4BFDB813" w14:textId="2D76B41A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8, 13</w:t>
            </w:r>
          </w:p>
        </w:tc>
      </w:tr>
      <w:tr w:rsidR="00F57AFE" w:rsidRPr="001D207D" w14:paraId="31A82A08" w14:textId="6FF07537" w:rsidTr="00902BE0">
        <w:tc>
          <w:tcPr>
            <w:tcW w:w="992" w:type="dxa"/>
          </w:tcPr>
          <w:p w14:paraId="3BC673E9" w14:textId="77777777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47598C4F" w14:textId="77777777" w:rsidR="00F57AFE" w:rsidRPr="001D207D" w:rsidRDefault="00F57AFE" w:rsidP="00F57A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53" w:type="dxa"/>
          </w:tcPr>
          <w:p w14:paraId="5168844C" w14:textId="77777777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76CDA089" w14:textId="0B8D90FE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6, 7, 10, 14</w:t>
            </w:r>
          </w:p>
        </w:tc>
      </w:tr>
      <w:tr w:rsidR="00F57AFE" w:rsidRPr="001D207D" w14:paraId="7636A920" w14:textId="44EF403D" w:rsidTr="00902BE0">
        <w:tc>
          <w:tcPr>
            <w:tcW w:w="992" w:type="dxa"/>
          </w:tcPr>
          <w:p w14:paraId="1B614741" w14:textId="77777777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7DF753FD" w14:textId="77777777" w:rsidR="00F57AFE" w:rsidRPr="001D207D" w:rsidRDefault="00F57AFE" w:rsidP="00F57AFE">
            <w:pPr>
              <w:spacing w:after="0" w:line="240" w:lineRule="auto"/>
              <w:ind w:right="-177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153" w:type="dxa"/>
          </w:tcPr>
          <w:p w14:paraId="145E06C6" w14:textId="77777777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29804173" w14:textId="64ED946E" w:rsidR="00F57AFE" w:rsidRPr="001D207D" w:rsidRDefault="009D6AF1" w:rsidP="00F57AF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F57AFE" w:rsidRPr="001D207D" w14:paraId="74BB29A7" w14:textId="07D4DAEE" w:rsidTr="00902BE0">
        <w:tc>
          <w:tcPr>
            <w:tcW w:w="7366" w:type="dxa"/>
            <w:gridSpan w:val="2"/>
          </w:tcPr>
          <w:p w14:paraId="2A03309B" w14:textId="00EF1F9B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Обобщение и систематизация знаний учащихся</w:t>
            </w:r>
          </w:p>
        </w:tc>
        <w:tc>
          <w:tcPr>
            <w:tcW w:w="1153" w:type="dxa"/>
            <w:vAlign w:val="center"/>
          </w:tcPr>
          <w:p w14:paraId="576C6713" w14:textId="77777777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829" w:type="dxa"/>
          </w:tcPr>
          <w:p w14:paraId="0BDF9FAD" w14:textId="77777777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57AFE" w:rsidRPr="001D207D" w14:paraId="4513F06C" w14:textId="516855DE" w:rsidTr="00902BE0">
        <w:tc>
          <w:tcPr>
            <w:tcW w:w="7366" w:type="dxa"/>
            <w:gridSpan w:val="2"/>
          </w:tcPr>
          <w:p w14:paraId="4B39DF22" w14:textId="77777777" w:rsidR="00F57AFE" w:rsidRPr="001D207D" w:rsidRDefault="00F57AFE" w:rsidP="00F57A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Упражнения для повторения курса 7 класса</w:t>
            </w:r>
          </w:p>
        </w:tc>
        <w:tc>
          <w:tcPr>
            <w:tcW w:w="1153" w:type="dxa"/>
          </w:tcPr>
          <w:p w14:paraId="0631F1BF" w14:textId="77777777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2AB30D20" w14:textId="4C94ABA6" w:rsidR="00F57AFE" w:rsidRPr="001D207D" w:rsidRDefault="00F57AFE" w:rsidP="00F57AF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</w:t>
            </w:r>
            <w:r w:rsidR="00435905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 xml:space="preserve">4, </w:t>
            </w:r>
            <w:r w:rsidR="00435905">
              <w:rPr>
                <w:rFonts w:ascii="Times New Roman" w:hAnsi="Times New Roman"/>
              </w:rPr>
              <w:t xml:space="preserve">5, </w:t>
            </w:r>
            <w:r>
              <w:rPr>
                <w:rFonts w:ascii="Times New Roman" w:hAnsi="Times New Roman"/>
              </w:rPr>
              <w:t>6, 7, 8</w:t>
            </w:r>
          </w:p>
        </w:tc>
      </w:tr>
      <w:tr w:rsidR="00BA2E44" w:rsidRPr="001D207D" w14:paraId="6E7D7FBA" w14:textId="4B8DE5F2" w:rsidTr="00902BE0">
        <w:tc>
          <w:tcPr>
            <w:tcW w:w="7366" w:type="dxa"/>
            <w:gridSpan w:val="2"/>
          </w:tcPr>
          <w:p w14:paraId="28FB3661" w14:textId="77777777" w:rsidR="00BA2E44" w:rsidRPr="001D207D" w:rsidRDefault="00BA2E44" w:rsidP="00BA2E4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153" w:type="dxa"/>
          </w:tcPr>
          <w:p w14:paraId="4861E43B" w14:textId="77777777" w:rsidR="00BA2E44" w:rsidRPr="001D207D" w:rsidRDefault="00BA2E44" w:rsidP="00BA2E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1DBB4C0F" w14:textId="09643EBE" w:rsidR="00BA2E44" w:rsidRPr="001D207D" w:rsidRDefault="009D6AF1" w:rsidP="00BA2E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BA2E44" w:rsidRPr="001D207D" w14:paraId="52B9A969" w14:textId="77777777" w:rsidTr="00902BE0">
        <w:tc>
          <w:tcPr>
            <w:tcW w:w="7366" w:type="dxa"/>
            <w:gridSpan w:val="2"/>
          </w:tcPr>
          <w:p w14:paraId="6D5E7D82" w14:textId="08565A1E" w:rsidR="00BA2E44" w:rsidRPr="001D207D" w:rsidRDefault="00BA2E44" w:rsidP="00BA2E4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153" w:type="dxa"/>
          </w:tcPr>
          <w:p w14:paraId="5D01CB8D" w14:textId="689F4CE3" w:rsidR="00BA2E44" w:rsidRPr="001D207D" w:rsidRDefault="00BA2E44" w:rsidP="00BA2E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8</w:t>
            </w:r>
          </w:p>
        </w:tc>
        <w:tc>
          <w:tcPr>
            <w:tcW w:w="1829" w:type="dxa"/>
          </w:tcPr>
          <w:p w14:paraId="28EACCA5" w14:textId="77777777" w:rsidR="00BA2E44" w:rsidRPr="001D207D" w:rsidRDefault="00BA2E44" w:rsidP="00BA2E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5F99E9AC" w14:textId="77777777" w:rsidR="001D207D" w:rsidRPr="001D207D" w:rsidRDefault="001D207D" w:rsidP="001D207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2EA642ED" w14:textId="77777777" w:rsidR="001D207D" w:rsidRPr="001D207D" w:rsidRDefault="001D207D" w:rsidP="001D207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1D207D">
        <w:rPr>
          <w:rFonts w:ascii="Times New Roman" w:hAnsi="Times New Roman"/>
          <w:b/>
          <w:sz w:val="24"/>
          <w:szCs w:val="24"/>
        </w:rPr>
        <w:t>Геометрия, 8 класс</w:t>
      </w:r>
    </w:p>
    <w:tbl>
      <w:tblPr>
        <w:tblW w:w="1034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992"/>
        <w:gridCol w:w="6374"/>
        <w:gridCol w:w="1153"/>
        <w:gridCol w:w="1829"/>
      </w:tblGrid>
      <w:tr w:rsidR="000873AC" w:rsidRPr="001D207D" w14:paraId="63BC60A6" w14:textId="1BC85C5D" w:rsidTr="000873AC">
        <w:trPr>
          <w:cantSplit/>
          <w:trHeight w:val="572"/>
          <w:tblHeader/>
        </w:trPr>
        <w:tc>
          <w:tcPr>
            <w:tcW w:w="992" w:type="dxa"/>
            <w:tcBorders>
              <w:bottom w:val="nil"/>
            </w:tcBorders>
          </w:tcPr>
          <w:p w14:paraId="3B6256F7" w14:textId="77777777" w:rsidR="000873AC" w:rsidRPr="001D207D" w:rsidRDefault="000873AC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6374" w:type="dxa"/>
            <w:tcBorders>
              <w:bottom w:val="nil"/>
            </w:tcBorders>
          </w:tcPr>
          <w:p w14:paraId="46AF058A" w14:textId="77777777" w:rsidR="000873AC" w:rsidRPr="001D207D" w:rsidRDefault="000873AC" w:rsidP="001D207D">
            <w:pPr>
              <w:spacing w:after="0" w:line="240" w:lineRule="auto"/>
              <w:ind w:right="-7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Наименование разделов, тем</w:t>
            </w:r>
          </w:p>
        </w:tc>
        <w:tc>
          <w:tcPr>
            <w:tcW w:w="1153" w:type="dxa"/>
            <w:tcBorders>
              <w:bottom w:val="single" w:sz="4" w:space="0" w:color="auto"/>
              <w:right w:val="single" w:sz="4" w:space="0" w:color="auto"/>
            </w:tcBorders>
          </w:tcPr>
          <w:p w14:paraId="437467BC" w14:textId="77777777" w:rsidR="000873AC" w:rsidRPr="001D207D" w:rsidRDefault="000873AC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Часы учебного времени</w:t>
            </w:r>
          </w:p>
        </w:tc>
        <w:tc>
          <w:tcPr>
            <w:tcW w:w="1829" w:type="dxa"/>
            <w:tcBorders>
              <w:bottom w:val="single" w:sz="4" w:space="0" w:color="auto"/>
              <w:right w:val="single" w:sz="4" w:space="0" w:color="auto"/>
            </w:tcBorders>
          </w:tcPr>
          <w:p w14:paraId="708C27D6" w14:textId="179239F1" w:rsidR="000873AC" w:rsidRPr="001D207D" w:rsidRDefault="000873AC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117F">
              <w:rPr>
                <w:rFonts w:ascii="Times New Roman" w:hAnsi="Times New Roman"/>
                <w:szCs w:val="24"/>
              </w:rPr>
              <w:t>Воспитательный потенциал урока (виды, формы и содержание деятельности)</w:t>
            </w:r>
            <w:r>
              <w:rPr>
                <w:rFonts w:ascii="Times New Roman" w:hAnsi="Times New Roman"/>
                <w:szCs w:val="24"/>
              </w:rPr>
              <w:t xml:space="preserve"> *</w:t>
            </w:r>
          </w:p>
        </w:tc>
      </w:tr>
      <w:tr w:rsidR="000873AC" w:rsidRPr="001D207D" w14:paraId="0F82DCAE" w14:textId="66DB6228" w:rsidTr="000873AC">
        <w:tc>
          <w:tcPr>
            <w:tcW w:w="7366" w:type="dxa"/>
            <w:gridSpan w:val="2"/>
          </w:tcPr>
          <w:p w14:paraId="4CD4B9D7" w14:textId="77777777" w:rsidR="000873AC" w:rsidRPr="001D207D" w:rsidRDefault="000873AC" w:rsidP="001D207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1. Четырёхугольники</w:t>
            </w:r>
          </w:p>
        </w:tc>
        <w:tc>
          <w:tcPr>
            <w:tcW w:w="1153" w:type="dxa"/>
            <w:tcBorders>
              <w:top w:val="single" w:sz="4" w:space="0" w:color="auto"/>
            </w:tcBorders>
            <w:vAlign w:val="center"/>
          </w:tcPr>
          <w:p w14:paraId="17EA3869" w14:textId="77777777" w:rsidR="000873AC" w:rsidRPr="001D207D" w:rsidRDefault="000873AC" w:rsidP="001D207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1829" w:type="dxa"/>
            <w:tcBorders>
              <w:top w:val="single" w:sz="4" w:space="0" w:color="auto"/>
            </w:tcBorders>
          </w:tcPr>
          <w:p w14:paraId="09517E36" w14:textId="77777777" w:rsidR="000873AC" w:rsidRPr="001D207D" w:rsidRDefault="000873AC" w:rsidP="001D207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01218" w:rsidRPr="001D207D" w14:paraId="5A56A731" w14:textId="67852F7E" w:rsidTr="000873AC">
        <w:tc>
          <w:tcPr>
            <w:tcW w:w="992" w:type="dxa"/>
          </w:tcPr>
          <w:p w14:paraId="2A58AC18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374" w:type="dxa"/>
            <w:shd w:val="clear" w:color="auto" w:fill="auto"/>
          </w:tcPr>
          <w:p w14:paraId="26CEE6FE" w14:textId="77777777" w:rsidR="00B01218" w:rsidRPr="001D207D" w:rsidRDefault="00B01218" w:rsidP="00B0121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Четырёхугольник и его элементы</w:t>
            </w:r>
          </w:p>
        </w:tc>
        <w:tc>
          <w:tcPr>
            <w:tcW w:w="1153" w:type="dxa"/>
          </w:tcPr>
          <w:p w14:paraId="6A8062AE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7B7BD38E" w14:textId="392BC8E2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D1FB7">
              <w:rPr>
                <w:rFonts w:ascii="Times New Roman" w:hAnsi="Times New Roman"/>
              </w:rPr>
              <w:t xml:space="preserve">2, </w:t>
            </w:r>
            <w:r>
              <w:rPr>
                <w:rFonts w:ascii="Times New Roman" w:hAnsi="Times New Roman"/>
              </w:rPr>
              <w:t>5, 6,</w:t>
            </w:r>
            <w:r w:rsidRPr="005D1FB7">
              <w:rPr>
                <w:rFonts w:ascii="Times New Roman" w:hAnsi="Times New Roman"/>
              </w:rPr>
              <w:t xml:space="preserve"> 7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B01218" w:rsidRPr="001D207D" w14:paraId="6CF7B4AF" w14:textId="7A169A0C" w:rsidTr="000873AC">
        <w:tc>
          <w:tcPr>
            <w:tcW w:w="992" w:type="dxa"/>
          </w:tcPr>
          <w:p w14:paraId="4958F7EA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6374" w:type="dxa"/>
            <w:shd w:val="clear" w:color="auto" w:fill="auto"/>
          </w:tcPr>
          <w:p w14:paraId="752BA22C" w14:textId="77777777" w:rsidR="00B01218" w:rsidRPr="001D207D" w:rsidRDefault="00B01218" w:rsidP="00B0121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араллелограмм. Свойства параллелограмма</w:t>
            </w:r>
          </w:p>
        </w:tc>
        <w:tc>
          <w:tcPr>
            <w:tcW w:w="1153" w:type="dxa"/>
          </w:tcPr>
          <w:p w14:paraId="25F96DD8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5020AE3A" w14:textId="4E1F96A0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 w:rsidR="000C165D">
              <w:rPr>
                <w:rFonts w:ascii="Times New Roman" w:hAnsi="Times New Roman"/>
              </w:rPr>
              <w:t>4</w:t>
            </w:r>
            <w:r>
              <w:rPr>
                <w:rFonts w:ascii="Times New Roman" w:hAnsi="Times New Roman"/>
              </w:rPr>
              <w:t>, 5, 6, 7, 10</w:t>
            </w:r>
          </w:p>
        </w:tc>
      </w:tr>
      <w:tr w:rsidR="00B01218" w:rsidRPr="001D207D" w14:paraId="213E7A1D" w14:textId="6BAB9219" w:rsidTr="000873AC">
        <w:tc>
          <w:tcPr>
            <w:tcW w:w="992" w:type="dxa"/>
          </w:tcPr>
          <w:p w14:paraId="75DB86C5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6374" w:type="dxa"/>
            <w:shd w:val="clear" w:color="auto" w:fill="auto"/>
          </w:tcPr>
          <w:p w14:paraId="01CE34AC" w14:textId="77777777" w:rsidR="00B01218" w:rsidRPr="001D207D" w:rsidRDefault="00B01218" w:rsidP="00B0121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изнаки параллелограмма</w:t>
            </w:r>
          </w:p>
        </w:tc>
        <w:tc>
          <w:tcPr>
            <w:tcW w:w="1153" w:type="dxa"/>
          </w:tcPr>
          <w:p w14:paraId="5EC75CC2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3010BC07" w14:textId="07F68BC1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, 9, 14</w:t>
            </w:r>
          </w:p>
        </w:tc>
      </w:tr>
      <w:tr w:rsidR="00B01218" w:rsidRPr="001D207D" w14:paraId="4645795D" w14:textId="1BE12477" w:rsidTr="000873AC">
        <w:tc>
          <w:tcPr>
            <w:tcW w:w="992" w:type="dxa"/>
          </w:tcPr>
          <w:p w14:paraId="74DF69C6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6374" w:type="dxa"/>
            <w:shd w:val="clear" w:color="auto" w:fill="auto"/>
          </w:tcPr>
          <w:p w14:paraId="39E9B675" w14:textId="77777777" w:rsidR="00B01218" w:rsidRPr="001D207D" w:rsidRDefault="00B01218" w:rsidP="00B0121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ямоугольник</w:t>
            </w:r>
          </w:p>
        </w:tc>
        <w:tc>
          <w:tcPr>
            <w:tcW w:w="1153" w:type="dxa"/>
          </w:tcPr>
          <w:p w14:paraId="56098523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27409870" w14:textId="45A52F6F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4, 6, 8, 1</w:t>
            </w:r>
            <w:r w:rsidR="000C165D">
              <w:rPr>
                <w:rFonts w:ascii="Times New Roman" w:hAnsi="Times New Roman"/>
              </w:rPr>
              <w:t>1</w:t>
            </w:r>
          </w:p>
        </w:tc>
      </w:tr>
      <w:tr w:rsidR="00B01218" w:rsidRPr="001D207D" w14:paraId="2BC9207D" w14:textId="7E0ED793" w:rsidTr="000873AC">
        <w:tc>
          <w:tcPr>
            <w:tcW w:w="992" w:type="dxa"/>
          </w:tcPr>
          <w:p w14:paraId="724DC2F8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6374" w:type="dxa"/>
            <w:shd w:val="clear" w:color="auto" w:fill="auto"/>
          </w:tcPr>
          <w:p w14:paraId="2C3D8A4C" w14:textId="77777777" w:rsidR="00B01218" w:rsidRPr="001D207D" w:rsidRDefault="00B01218" w:rsidP="00B0121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омб</w:t>
            </w:r>
          </w:p>
        </w:tc>
        <w:tc>
          <w:tcPr>
            <w:tcW w:w="1153" w:type="dxa"/>
          </w:tcPr>
          <w:p w14:paraId="4FEF5628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1A711D70" w14:textId="0A22BE16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4, 6, 7, 8, 1</w:t>
            </w:r>
            <w:r w:rsidR="000C165D">
              <w:rPr>
                <w:rFonts w:ascii="Times New Roman" w:hAnsi="Times New Roman"/>
              </w:rPr>
              <w:t>2</w:t>
            </w:r>
          </w:p>
        </w:tc>
      </w:tr>
      <w:tr w:rsidR="00B01218" w:rsidRPr="001D207D" w14:paraId="29B15E13" w14:textId="0028366C" w:rsidTr="000873AC">
        <w:tc>
          <w:tcPr>
            <w:tcW w:w="992" w:type="dxa"/>
          </w:tcPr>
          <w:p w14:paraId="5DF01AB9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6374" w:type="dxa"/>
            <w:shd w:val="clear" w:color="auto" w:fill="auto"/>
          </w:tcPr>
          <w:p w14:paraId="5F3E17B4" w14:textId="77777777" w:rsidR="00B01218" w:rsidRPr="001D207D" w:rsidRDefault="00B01218" w:rsidP="00B0121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вадрат</w:t>
            </w:r>
          </w:p>
        </w:tc>
        <w:tc>
          <w:tcPr>
            <w:tcW w:w="1153" w:type="dxa"/>
          </w:tcPr>
          <w:p w14:paraId="6C202ED4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21BC8BA7" w14:textId="21CECF8C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5D1FB7">
              <w:rPr>
                <w:rFonts w:ascii="Times New Roman" w:hAnsi="Times New Roman"/>
              </w:rPr>
              <w:t xml:space="preserve">2, </w:t>
            </w:r>
            <w:r>
              <w:rPr>
                <w:rFonts w:ascii="Times New Roman" w:hAnsi="Times New Roman"/>
              </w:rPr>
              <w:t xml:space="preserve">3, </w:t>
            </w:r>
            <w:r w:rsidRPr="005D1FB7">
              <w:rPr>
                <w:rFonts w:ascii="Times New Roman" w:hAnsi="Times New Roman"/>
              </w:rPr>
              <w:t>6, 7</w:t>
            </w:r>
            <w:r w:rsidR="00932852">
              <w:rPr>
                <w:rFonts w:ascii="Times New Roman" w:hAnsi="Times New Roman"/>
              </w:rPr>
              <w:t>, 14</w:t>
            </w:r>
          </w:p>
        </w:tc>
      </w:tr>
      <w:tr w:rsidR="00B01218" w:rsidRPr="001D207D" w14:paraId="49FECD48" w14:textId="451993EE" w:rsidTr="000873AC">
        <w:tc>
          <w:tcPr>
            <w:tcW w:w="992" w:type="dxa"/>
          </w:tcPr>
          <w:p w14:paraId="1472B77A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0FF57C1F" w14:textId="77777777" w:rsidR="00B01218" w:rsidRPr="001D207D" w:rsidRDefault="00B01218" w:rsidP="00B0121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153" w:type="dxa"/>
          </w:tcPr>
          <w:p w14:paraId="57A75899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014CDC52" w14:textId="65C7BF63" w:rsidR="00B01218" w:rsidRPr="001D207D" w:rsidRDefault="009D6AF1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B01218" w:rsidRPr="001D207D" w14:paraId="160EAD23" w14:textId="6D5A5F2A" w:rsidTr="000873AC">
        <w:tc>
          <w:tcPr>
            <w:tcW w:w="992" w:type="dxa"/>
          </w:tcPr>
          <w:p w14:paraId="4F162BFB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6374" w:type="dxa"/>
            <w:shd w:val="clear" w:color="auto" w:fill="auto"/>
          </w:tcPr>
          <w:p w14:paraId="20A21A72" w14:textId="77777777" w:rsidR="00B01218" w:rsidRPr="001D207D" w:rsidRDefault="00B01218" w:rsidP="00B0121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редняя линия треугольника</w:t>
            </w:r>
          </w:p>
        </w:tc>
        <w:tc>
          <w:tcPr>
            <w:tcW w:w="1153" w:type="dxa"/>
          </w:tcPr>
          <w:p w14:paraId="05DD4E3A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3F01ADB8" w14:textId="18857932" w:rsidR="00B01218" w:rsidRPr="001D207D" w:rsidRDefault="00932852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</w:t>
            </w:r>
          </w:p>
        </w:tc>
      </w:tr>
      <w:tr w:rsidR="00B01218" w:rsidRPr="001D207D" w14:paraId="247257F2" w14:textId="690C5F13" w:rsidTr="000873AC">
        <w:tc>
          <w:tcPr>
            <w:tcW w:w="992" w:type="dxa"/>
          </w:tcPr>
          <w:p w14:paraId="4C14D5AE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6374" w:type="dxa"/>
            <w:shd w:val="clear" w:color="auto" w:fill="auto"/>
          </w:tcPr>
          <w:p w14:paraId="5656565E" w14:textId="77777777" w:rsidR="00B01218" w:rsidRPr="001D207D" w:rsidRDefault="00B01218" w:rsidP="00B0121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Трапеция</w:t>
            </w:r>
          </w:p>
        </w:tc>
        <w:tc>
          <w:tcPr>
            <w:tcW w:w="1153" w:type="dxa"/>
          </w:tcPr>
          <w:p w14:paraId="493C2C0A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29" w:type="dxa"/>
          </w:tcPr>
          <w:p w14:paraId="1AA85331" w14:textId="10947C67" w:rsidR="00B01218" w:rsidRPr="001D207D" w:rsidRDefault="00932852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4, 6, 8, 1</w:t>
            </w:r>
            <w:r>
              <w:rPr>
                <w:rFonts w:ascii="Times New Roman" w:hAnsi="Times New Roman"/>
              </w:rPr>
              <w:t>0</w:t>
            </w:r>
          </w:p>
        </w:tc>
      </w:tr>
      <w:tr w:rsidR="00932852" w:rsidRPr="001D207D" w14:paraId="006B88AA" w14:textId="0933D800" w:rsidTr="000873AC">
        <w:tc>
          <w:tcPr>
            <w:tcW w:w="992" w:type="dxa"/>
          </w:tcPr>
          <w:p w14:paraId="51A4B05C" w14:textId="77777777" w:rsidR="00932852" w:rsidRPr="001D207D" w:rsidRDefault="00932852" w:rsidP="0093285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9</w:t>
            </w:r>
          </w:p>
        </w:tc>
        <w:tc>
          <w:tcPr>
            <w:tcW w:w="6374" w:type="dxa"/>
            <w:shd w:val="clear" w:color="auto" w:fill="auto"/>
          </w:tcPr>
          <w:p w14:paraId="360EA445" w14:textId="77777777" w:rsidR="00932852" w:rsidRPr="001D207D" w:rsidRDefault="00932852" w:rsidP="0093285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Центральные и вписанные углы</w:t>
            </w:r>
          </w:p>
        </w:tc>
        <w:tc>
          <w:tcPr>
            <w:tcW w:w="1153" w:type="dxa"/>
          </w:tcPr>
          <w:p w14:paraId="6AC0C5A7" w14:textId="77777777" w:rsidR="00932852" w:rsidRPr="001D207D" w:rsidRDefault="00932852" w:rsidP="0093285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24F240D5" w14:textId="7CA653C0" w:rsidR="00932852" w:rsidRPr="001D207D" w:rsidRDefault="00932852" w:rsidP="0093285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, 8, 13</w:t>
            </w:r>
          </w:p>
        </w:tc>
      </w:tr>
      <w:tr w:rsidR="00932852" w:rsidRPr="001D207D" w14:paraId="55D30910" w14:textId="7A62AEEB" w:rsidTr="000873AC">
        <w:tc>
          <w:tcPr>
            <w:tcW w:w="992" w:type="dxa"/>
          </w:tcPr>
          <w:p w14:paraId="386691F0" w14:textId="77777777" w:rsidR="00932852" w:rsidRPr="001D207D" w:rsidRDefault="00932852" w:rsidP="0093285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6374" w:type="dxa"/>
            <w:shd w:val="clear" w:color="auto" w:fill="auto"/>
          </w:tcPr>
          <w:p w14:paraId="51F97629" w14:textId="77777777" w:rsidR="00932852" w:rsidRPr="001D207D" w:rsidRDefault="00932852" w:rsidP="0093285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Вписанные и описанные четырёхугольники</w:t>
            </w:r>
          </w:p>
        </w:tc>
        <w:tc>
          <w:tcPr>
            <w:tcW w:w="1153" w:type="dxa"/>
          </w:tcPr>
          <w:p w14:paraId="6A36DD41" w14:textId="77777777" w:rsidR="00932852" w:rsidRPr="001D207D" w:rsidRDefault="00932852" w:rsidP="0093285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36DD6735" w14:textId="548A4421" w:rsidR="00932852" w:rsidRPr="001D207D" w:rsidRDefault="00932852" w:rsidP="0093285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</w:t>
            </w:r>
            <w:r w:rsidR="006160AB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 xml:space="preserve">6, </w:t>
            </w:r>
            <w:r w:rsidR="006160AB">
              <w:rPr>
                <w:rFonts w:ascii="Times New Roman" w:hAnsi="Times New Roman"/>
              </w:rPr>
              <w:t xml:space="preserve">7, </w:t>
            </w:r>
            <w:r>
              <w:rPr>
                <w:rFonts w:ascii="Times New Roman" w:hAnsi="Times New Roman"/>
              </w:rPr>
              <w:t>8, 1</w:t>
            </w:r>
            <w:r w:rsidR="006160AB">
              <w:rPr>
                <w:rFonts w:ascii="Times New Roman" w:hAnsi="Times New Roman"/>
              </w:rPr>
              <w:t>4</w:t>
            </w:r>
          </w:p>
        </w:tc>
      </w:tr>
      <w:tr w:rsidR="00932852" w:rsidRPr="001D207D" w14:paraId="3AD43366" w14:textId="5E7A6A04" w:rsidTr="000873AC">
        <w:tc>
          <w:tcPr>
            <w:tcW w:w="992" w:type="dxa"/>
          </w:tcPr>
          <w:p w14:paraId="1C0F8DB8" w14:textId="77777777" w:rsidR="00932852" w:rsidRPr="001D207D" w:rsidRDefault="00932852" w:rsidP="0093285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1BBC9CB2" w14:textId="77777777" w:rsidR="00932852" w:rsidRPr="001D207D" w:rsidRDefault="00932852" w:rsidP="0093285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153" w:type="dxa"/>
          </w:tcPr>
          <w:p w14:paraId="2DD40BC4" w14:textId="77777777" w:rsidR="00932852" w:rsidRPr="001D207D" w:rsidRDefault="00932852" w:rsidP="0093285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194206C1" w14:textId="3B0613EE" w:rsidR="00932852" w:rsidRPr="001D207D" w:rsidRDefault="009D6AF1" w:rsidP="0093285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932852" w:rsidRPr="001D207D" w14:paraId="30B07F52" w14:textId="0D5F9D50" w:rsidTr="000873AC">
        <w:tc>
          <w:tcPr>
            <w:tcW w:w="7366" w:type="dxa"/>
            <w:gridSpan w:val="2"/>
          </w:tcPr>
          <w:p w14:paraId="79C497AF" w14:textId="77777777" w:rsidR="00932852" w:rsidRPr="001D207D" w:rsidRDefault="00932852" w:rsidP="0093285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2.  Подобие треугольников</w:t>
            </w:r>
          </w:p>
        </w:tc>
        <w:tc>
          <w:tcPr>
            <w:tcW w:w="1153" w:type="dxa"/>
            <w:vAlign w:val="center"/>
          </w:tcPr>
          <w:p w14:paraId="05FC074B" w14:textId="77777777" w:rsidR="00932852" w:rsidRPr="001D207D" w:rsidRDefault="00932852" w:rsidP="0093285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1829" w:type="dxa"/>
          </w:tcPr>
          <w:p w14:paraId="2822C2E8" w14:textId="77777777" w:rsidR="00932852" w:rsidRPr="001D207D" w:rsidRDefault="00932852" w:rsidP="0093285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932852" w:rsidRPr="001D207D" w14:paraId="4BFC0164" w14:textId="40CFD4A4" w:rsidTr="000873AC">
        <w:tc>
          <w:tcPr>
            <w:tcW w:w="992" w:type="dxa"/>
          </w:tcPr>
          <w:p w14:paraId="7E1133AB" w14:textId="77777777" w:rsidR="00932852" w:rsidRPr="001D207D" w:rsidRDefault="00932852" w:rsidP="0093285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6374" w:type="dxa"/>
            <w:shd w:val="clear" w:color="auto" w:fill="auto"/>
          </w:tcPr>
          <w:p w14:paraId="74F820E0" w14:textId="77777777" w:rsidR="00932852" w:rsidRPr="001D207D" w:rsidRDefault="00932852" w:rsidP="0093285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Теорема Фалеса. Теорема о пропорциональных отрезках</w:t>
            </w:r>
          </w:p>
        </w:tc>
        <w:tc>
          <w:tcPr>
            <w:tcW w:w="1153" w:type="dxa"/>
          </w:tcPr>
          <w:p w14:paraId="6E123805" w14:textId="77777777" w:rsidR="00932852" w:rsidRPr="001D207D" w:rsidRDefault="00932852" w:rsidP="0093285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829" w:type="dxa"/>
          </w:tcPr>
          <w:p w14:paraId="001D7791" w14:textId="2975BB4F" w:rsidR="00932852" w:rsidRPr="001D207D" w:rsidRDefault="00932852" w:rsidP="0093285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7, 11</w:t>
            </w:r>
          </w:p>
        </w:tc>
      </w:tr>
      <w:tr w:rsidR="006F4705" w:rsidRPr="001D207D" w14:paraId="437C2C8C" w14:textId="64FEC9B0" w:rsidTr="000873AC">
        <w:tc>
          <w:tcPr>
            <w:tcW w:w="992" w:type="dxa"/>
          </w:tcPr>
          <w:p w14:paraId="1DCE309F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6374" w:type="dxa"/>
            <w:shd w:val="clear" w:color="auto" w:fill="auto"/>
          </w:tcPr>
          <w:p w14:paraId="0A2C0EB2" w14:textId="77777777" w:rsidR="006F4705" w:rsidRPr="001D207D" w:rsidRDefault="006F4705" w:rsidP="006F470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добные треугольники</w:t>
            </w:r>
          </w:p>
        </w:tc>
        <w:tc>
          <w:tcPr>
            <w:tcW w:w="1153" w:type="dxa"/>
          </w:tcPr>
          <w:p w14:paraId="573C685A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1D8C4D81" w14:textId="3D80CB65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5</w:t>
            </w:r>
            <w:r w:rsidRPr="0073335D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, 9, 12</w:t>
            </w:r>
          </w:p>
        </w:tc>
      </w:tr>
      <w:tr w:rsidR="006F4705" w:rsidRPr="001D207D" w14:paraId="6E0FAD9F" w14:textId="1DEB4863" w:rsidTr="000873AC">
        <w:tc>
          <w:tcPr>
            <w:tcW w:w="992" w:type="dxa"/>
          </w:tcPr>
          <w:p w14:paraId="0DC5C743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6374" w:type="dxa"/>
            <w:shd w:val="clear" w:color="auto" w:fill="auto"/>
          </w:tcPr>
          <w:p w14:paraId="777A04FE" w14:textId="77777777" w:rsidR="006F4705" w:rsidRPr="001D207D" w:rsidRDefault="006F4705" w:rsidP="006F470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ервый признак подобия треугольников</w:t>
            </w:r>
          </w:p>
        </w:tc>
        <w:tc>
          <w:tcPr>
            <w:tcW w:w="1153" w:type="dxa"/>
          </w:tcPr>
          <w:p w14:paraId="1F1E7232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829" w:type="dxa"/>
          </w:tcPr>
          <w:p w14:paraId="6644C837" w14:textId="1107A3EE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, 8</w:t>
            </w:r>
          </w:p>
        </w:tc>
      </w:tr>
      <w:tr w:rsidR="006F4705" w:rsidRPr="001D207D" w14:paraId="7C881813" w14:textId="76E73885" w:rsidTr="000873AC">
        <w:tc>
          <w:tcPr>
            <w:tcW w:w="992" w:type="dxa"/>
          </w:tcPr>
          <w:p w14:paraId="6A849536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6374" w:type="dxa"/>
            <w:shd w:val="clear" w:color="auto" w:fill="auto"/>
          </w:tcPr>
          <w:p w14:paraId="7B5D1A8C" w14:textId="77777777" w:rsidR="006F4705" w:rsidRPr="001D207D" w:rsidRDefault="006F4705" w:rsidP="006F470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Второй и третий признаки подобия треугольников</w:t>
            </w:r>
          </w:p>
        </w:tc>
        <w:tc>
          <w:tcPr>
            <w:tcW w:w="1153" w:type="dxa"/>
          </w:tcPr>
          <w:p w14:paraId="3DD05636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9" w:type="dxa"/>
          </w:tcPr>
          <w:p w14:paraId="1F704300" w14:textId="71CD737C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</w:rPr>
              <w:t xml:space="preserve">4, </w:t>
            </w:r>
            <w:r>
              <w:rPr>
                <w:rFonts w:ascii="Times New Roman" w:hAnsi="Times New Roman"/>
              </w:rPr>
              <w:t>6, 7, 10</w:t>
            </w:r>
          </w:p>
        </w:tc>
      </w:tr>
      <w:tr w:rsidR="006F4705" w:rsidRPr="001D207D" w14:paraId="00417907" w14:textId="6B12CAAA" w:rsidTr="000873AC">
        <w:tc>
          <w:tcPr>
            <w:tcW w:w="992" w:type="dxa"/>
          </w:tcPr>
          <w:p w14:paraId="0C109587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734522FF" w14:textId="77777777" w:rsidR="006F4705" w:rsidRPr="001D207D" w:rsidRDefault="006F4705" w:rsidP="006F470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153" w:type="dxa"/>
          </w:tcPr>
          <w:p w14:paraId="3E5C915D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4AF5D9F0" w14:textId="73375891" w:rsidR="006F4705" w:rsidRPr="001D207D" w:rsidRDefault="009D6AF1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6F4705" w:rsidRPr="001D207D" w14:paraId="2B8BA1AD" w14:textId="5B8841EE" w:rsidTr="000873AC">
        <w:tc>
          <w:tcPr>
            <w:tcW w:w="7366" w:type="dxa"/>
            <w:gridSpan w:val="2"/>
          </w:tcPr>
          <w:p w14:paraId="6ACCA5A8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3. Решение прямоугольных треугольников</w:t>
            </w:r>
          </w:p>
        </w:tc>
        <w:tc>
          <w:tcPr>
            <w:tcW w:w="1153" w:type="dxa"/>
            <w:vAlign w:val="center"/>
          </w:tcPr>
          <w:p w14:paraId="47FC0D00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1829" w:type="dxa"/>
          </w:tcPr>
          <w:p w14:paraId="155625A6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6F4705" w:rsidRPr="001D207D" w14:paraId="64224449" w14:textId="58A135DD" w:rsidTr="000873AC">
        <w:tc>
          <w:tcPr>
            <w:tcW w:w="992" w:type="dxa"/>
          </w:tcPr>
          <w:p w14:paraId="26C63A2C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6374" w:type="dxa"/>
            <w:shd w:val="clear" w:color="auto" w:fill="auto"/>
          </w:tcPr>
          <w:p w14:paraId="1DB27909" w14:textId="77777777" w:rsidR="006F4705" w:rsidRPr="001D207D" w:rsidRDefault="006F4705" w:rsidP="006F470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Метрические соотношения в прямоугольном треугольнике</w:t>
            </w:r>
          </w:p>
        </w:tc>
        <w:tc>
          <w:tcPr>
            <w:tcW w:w="1153" w:type="dxa"/>
          </w:tcPr>
          <w:p w14:paraId="62DA19F2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3B9C44F7" w14:textId="7AB78030" w:rsidR="006F4705" w:rsidRPr="001D207D" w:rsidRDefault="006160AB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,</w:t>
            </w:r>
            <w:r>
              <w:rPr>
                <w:rFonts w:ascii="Times New Roman" w:hAnsi="Times New Roman"/>
              </w:rPr>
              <w:t xml:space="preserve"> 5</w:t>
            </w:r>
            <w:r w:rsidRPr="0073335D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6, 7, </w:t>
            </w:r>
            <w:r>
              <w:rPr>
                <w:rFonts w:ascii="Times New Roman" w:hAnsi="Times New Roman"/>
              </w:rPr>
              <w:t>8</w:t>
            </w:r>
            <w:r>
              <w:rPr>
                <w:rFonts w:ascii="Times New Roman" w:hAnsi="Times New Roman"/>
              </w:rPr>
              <w:t>, 1</w:t>
            </w:r>
            <w:r>
              <w:rPr>
                <w:rFonts w:ascii="Times New Roman" w:hAnsi="Times New Roman"/>
              </w:rPr>
              <w:t>3</w:t>
            </w:r>
          </w:p>
        </w:tc>
      </w:tr>
      <w:tr w:rsidR="006F4705" w:rsidRPr="001D207D" w14:paraId="0250419D" w14:textId="69C5D5D8" w:rsidTr="000873AC">
        <w:tc>
          <w:tcPr>
            <w:tcW w:w="992" w:type="dxa"/>
          </w:tcPr>
          <w:p w14:paraId="11A28987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6374" w:type="dxa"/>
            <w:shd w:val="clear" w:color="auto" w:fill="auto"/>
          </w:tcPr>
          <w:p w14:paraId="2382ADD4" w14:textId="77777777" w:rsidR="006F4705" w:rsidRPr="001D207D" w:rsidRDefault="006F4705" w:rsidP="006F470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Теорема Пифагора</w:t>
            </w:r>
          </w:p>
        </w:tc>
        <w:tc>
          <w:tcPr>
            <w:tcW w:w="1153" w:type="dxa"/>
          </w:tcPr>
          <w:p w14:paraId="675350D1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829" w:type="dxa"/>
          </w:tcPr>
          <w:p w14:paraId="65A9AC1D" w14:textId="44DEBFB2" w:rsidR="006F4705" w:rsidRPr="001D207D" w:rsidRDefault="006160AB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, 14</w:t>
            </w:r>
          </w:p>
        </w:tc>
      </w:tr>
      <w:tr w:rsidR="006F4705" w:rsidRPr="001D207D" w14:paraId="0ED50CCC" w14:textId="1E32950A" w:rsidTr="000873AC">
        <w:tc>
          <w:tcPr>
            <w:tcW w:w="992" w:type="dxa"/>
          </w:tcPr>
          <w:p w14:paraId="5BF1D5C9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67A3713D" w14:textId="77777777" w:rsidR="006F4705" w:rsidRPr="001D207D" w:rsidRDefault="006F4705" w:rsidP="006F470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153" w:type="dxa"/>
          </w:tcPr>
          <w:p w14:paraId="043C0D40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158C6AD1" w14:textId="7D2A4BBE" w:rsidR="006F4705" w:rsidRPr="001D207D" w:rsidRDefault="00630BF3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6F4705" w:rsidRPr="001D207D" w14:paraId="5701FB32" w14:textId="6E07AD95" w:rsidTr="000873AC">
        <w:tc>
          <w:tcPr>
            <w:tcW w:w="992" w:type="dxa"/>
          </w:tcPr>
          <w:p w14:paraId="1E589899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6374" w:type="dxa"/>
            <w:shd w:val="clear" w:color="auto" w:fill="auto"/>
          </w:tcPr>
          <w:p w14:paraId="47E2D8AF" w14:textId="77777777" w:rsidR="006F4705" w:rsidRPr="001D207D" w:rsidRDefault="006F4705" w:rsidP="006F470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Тригонометрические функции острого угла прямоугольного треугольника</w:t>
            </w:r>
          </w:p>
        </w:tc>
        <w:tc>
          <w:tcPr>
            <w:tcW w:w="1153" w:type="dxa"/>
          </w:tcPr>
          <w:p w14:paraId="649F86C4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9" w:type="dxa"/>
          </w:tcPr>
          <w:p w14:paraId="379B265D" w14:textId="43E1B77F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D1FB7">
              <w:rPr>
                <w:rFonts w:ascii="Times New Roman" w:hAnsi="Times New Roman"/>
              </w:rPr>
              <w:t xml:space="preserve">2, </w:t>
            </w:r>
            <w:r>
              <w:rPr>
                <w:rFonts w:ascii="Times New Roman" w:hAnsi="Times New Roman"/>
              </w:rPr>
              <w:t>5,</w:t>
            </w:r>
            <w:r w:rsidRPr="005D1FB7">
              <w:rPr>
                <w:rFonts w:ascii="Times New Roman" w:hAnsi="Times New Roman"/>
              </w:rPr>
              <w:t xml:space="preserve"> 7</w:t>
            </w:r>
            <w:r>
              <w:rPr>
                <w:rFonts w:ascii="Times New Roman" w:hAnsi="Times New Roman"/>
              </w:rPr>
              <w:t xml:space="preserve">, </w:t>
            </w:r>
            <w:r w:rsidR="006160AB">
              <w:rPr>
                <w:rFonts w:ascii="Times New Roman" w:hAnsi="Times New Roman"/>
              </w:rPr>
              <w:t>9</w:t>
            </w:r>
            <w:r>
              <w:rPr>
                <w:rFonts w:ascii="Times New Roman" w:hAnsi="Times New Roman"/>
              </w:rPr>
              <w:t>, 12</w:t>
            </w:r>
          </w:p>
        </w:tc>
      </w:tr>
      <w:tr w:rsidR="006F4705" w:rsidRPr="001D207D" w14:paraId="52B9C0EE" w14:textId="2A823730" w:rsidTr="000873AC">
        <w:tc>
          <w:tcPr>
            <w:tcW w:w="992" w:type="dxa"/>
          </w:tcPr>
          <w:p w14:paraId="020E9FE2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6374" w:type="dxa"/>
            <w:shd w:val="clear" w:color="auto" w:fill="auto"/>
          </w:tcPr>
          <w:p w14:paraId="0618581A" w14:textId="77777777" w:rsidR="006F4705" w:rsidRPr="001D207D" w:rsidRDefault="006F4705" w:rsidP="006F470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ешение прямоугольных треугольников</w:t>
            </w:r>
          </w:p>
        </w:tc>
        <w:tc>
          <w:tcPr>
            <w:tcW w:w="1153" w:type="dxa"/>
          </w:tcPr>
          <w:p w14:paraId="6EF89D5C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9" w:type="dxa"/>
          </w:tcPr>
          <w:p w14:paraId="608BE741" w14:textId="3922F383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4, 5, 6, 7, 10</w:t>
            </w:r>
          </w:p>
        </w:tc>
      </w:tr>
      <w:tr w:rsidR="006F4705" w:rsidRPr="001D207D" w14:paraId="26BCAF73" w14:textId="48EC1F1E" w:rsidTr="000873AC">
        <w:tc>
          <w:tcPr>
            <w:tcW w:w="992" w:type="dxa"/>
          </w:tcPr>
          <w:p w14:paraId="3B2B5862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08EA6CFD" w14:textId="77777777" w:rsidR="006F4705" w:rsidRPr="001D207D" w:rsidRDefault="006F4705" w:rsidP="006F470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153" w:type="dxa"/>
          </w:tcPr>
          <w:p w14:paraId="2463E108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257294C5" w14:textId="2255F7E6" w:rsidR="006F4705" w:rsidRPr="001D207D" w:rsidRDefault="00630BF3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6F4705" w:rsidRPr="001D207D" w14:paraId="4C456D29" w14:textId="2123CB70" w:rsidTr="000873AC">
        <w:tc>
          <w:tcPr>
            <w:tcW w:w="7366" w:type="dxa"/>
            <w:gridSpan w:val="2"/>
          </w:tcPr>
          <w:p w14:paraId="2FA38374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4. Многоугольники. Площадь многоугольника</w:t>
            </w:r>
          </w:p>
        </w:tc>
        <w:tc>
          <w:tcPr>
            <w:tcW w:w="1153" w:type="dxa"/>
            <w:vAlign w:val="center"/>
          </w:tcPr>
          <w:p w14:paraId="2EF6C738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1829" w:type="dxa"/>
          </w:tcPr>
          <w:p w14:paraId="754041AE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6F4705" w:rsidRPr="001D207D" w14:paraId="55B09310" w14:textId="293754EF" w:rsidTr="000873AC">
        <w:tc>
          <w:tcPr>
            <w:tcW w:w="992" w:type="dxa"/>
          </w:tcPr>
          <w:p w14:paraId="1E79921E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6374" w:type="dxa"/>
            <w:shd w:val="clear" w:color="auto" w:fill="auto"/>
          </w:tcPr>
          <w:p w14:paraId="38E742AB" w14:textId="77777777" w:rsidR="006F4705" w:rsidRPr="001D207D" w:rsidRDefault="006F4705" w:rsidP="006F470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Многоугольники</w:t>
            </w:r>
          </w:p>
        </w:tc>
        <w:tc>
          <w:tcPr>
            <w:tcW w:w="1153" w:type="dxa"/>
          </w:tcPr>
          <w:p w14:paraId="1AF575B0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4AC21CFB" w14:textId="1BAF377F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D1FB7">
              <w:rPr>
                <w:rFonts w:ascii="Times New Roman" w:hAnsi="Times New Roman"/>
              </w:rPr>
              <w:t xml:space="preserve">2, </w:t>
            </w:r>
            <w:r>
              <w:rPr>
                <w:rFonts w:ascii="Times New Roman" w:hAnsi="Times New Roman"/>
              </w:rPr>
              <w:t>5, 6,</w:t>
            </w:r>
            <w:r w:rsidRPr="005D1FB7">
              <w:rPr>
                <w:rFonts w:ascii="Times New Roman" w:hAnsi="Times New Roman"/>
              </w:rPr>
              <w:t xml:space="preserve"> 7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6F4705" w:rsidRPr="001D207D" w14:paraId="5C27DA77" w14:textId="64310511" w:rsidTr="000873AC">
        <w:tc>
          <w:tcPr>
            <w:tcW w:w="992" w:type="dxa"/>
          </w:tcPr>
          <w:p w14:paraId="7206BA81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6374" w:type="dxa"/>
            <w:shd w:val="clear" w:color="auto" w:fill="auto"/>
          </w:tcPr>
          <w:p w14:paraId="072DE412" w14:textId="77777777" w:rsidR="006F4705" w:rsidRPr="001D207D" w:rsidRDefault="006F4705" w:rsidP="006F470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нятие площади многоугольника. Площадь прямоугольника</w:t>
            </w:r>
          </w:p>
        </w:tc>
        <w:tc>
          <w:tcPr>
            <w:tcW w:w="1153" w:type="dxa"/>
          </w:tcPr>
          <w:p w14:paraId="06934E19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479C4267" w14:textId="508B6950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, 10</w:t>
            </w:r>
          </w:p>
        </w:tc>
      </w:tr>
      <w:tr w:rsidR="006F4705" w:rsidRPr="001D207D" w14:paraId="5009A5B5" w14:textId="44D10D80" w:rsidTr="000873AC">
        <w:tc>
          <w:tcPr>
            <w:tcW w:w="992" w:type="dxa"/>
          </w:tcPr>
          <w:p w14:paraId="7FF4E8B5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6374" w:type="dxa"/>
            <w:shd w:val="clear" w:color="auto" w:fill="auto"/>
          </w:tcPr>
          <w:p w14:paraId="71907404" w14:textId="77777777" w:rsidR="006F4705" w:rsidRPr="001D207D" w:rsidRDefault="006F4705" w:rsidP="006F470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лощадь параллелограмма</w:t>
            </w:r>
          </w:p>
        </w:tc>
        <w:tc>
          <w:tcPr>
            <w:tcW w:w="1153" w:type="dxa"/>
          </w:tcPr>
          <w:p w14:paraId="4DBFBEDB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22FFB50E" w14:textId="25946BD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, 9, 14</w:t>
            </w:r>
          </w:p>
        </w:tc>
      </w:tr>
      <w:tr w:rsidR="006F4705" w:rsidRPr="001D207D" w14:paraId="445AEF68" w14:textId="2609990C" w:rsidTr="000873AC">
        <w:tc>
          <w:tcPr>
            <w:tcW w:w="992" w:type="dxa"/>
          </w:tcPr>
          <w:p w14:paraId="1D26FBE7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6374" w:type="dxa"/>
            <w:shd w:val="clear" w:color="auto" w:fill="auto"/>
          </w:tcPr>
          <w:p w14:paraId="7B9A9D03" w14:textId="77777777" w:rsidR="006F4705" w:rsidRPr="001D207D" w:rsidRDefault="006F4705" w:rsidP="006F470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лощадь треугольника</w:t>
            </w:r>
          </w:p>
        </w:tc>
        <w:tc>
          <w:tcPr>
            <w:tcW w:w="1153" w:type="dxa"/>
          </w:tcPr>
          <w:p w14:paraId="758682F5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59412F35" w14:textId="113C0C84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4, 6, 8, 11</w:t>
            </w:r>
          </w:p>
        </w:tc>
      </w:tr>
      <w:tr w:rsidR="006F4705" w:rsidRPr="001D207D" w14:paraId="22FD6D0F" w14:textId="2A0A1B28" w:rsidTr="000873AC">
        <w:tc>
          <w:tcPr>
            <w:tcW w:w="992" w:type="dxa"/>
          </w:tcPr>
          <w:p w14:paraId="6F9F531A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6374" w:type="dxa"/>
            <w:shd w:val="clear" w:color="auto" w:fill="auto"/>
          </w:tcPr>
          <w:p w14:paraId="4E4402FB" w14:textId="77777777" w:rsidR="006F4705" w:rsidRPr="001D207D" w:rsidRDefault="006F4705" w:rsidP="006F470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лощадь трапеции</w:t>
            </w:r>
          </w:p>
        </w:tc>
        <w:tc>
          <w:tcPr>
            <w:tcW w:w="1153" w:type="dxa"/>
          </w:tcPr>
          <w:p w14:paraId="22333ED0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9" w:type="dxa"/>
          </w:tcPr>
          <w:p w14:paraId="60C08D4B" w14:textId="5A9CE4AD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4, 6, 7, 8, 1</w:t>
            </w:r>
            <w:r w:rsidR="00241010">
              <w:rPr>
                <w:rFonts w:ascii="Times New Roman" w:hAnsi="Times New Roman"/>
              </w:rPr>
              <w:t>2</w:t>
            </w:r>
          </w:p>
        </w:tc>
      </w:tr>
      <w:tr w:rsidR="006F4705" w:rsidRPr="001D207D" w14:paraId="0054D659" w14:textId="2842B1E5" w:rsidTr="000873AC">
        <w:trPr>
          <w:trHeight w:val="287"/>
        </w:trPr>
        <w:tc>
          <w:tcPr>
            <w:tcW w:w="992" w:type="dxa"/>
          </w:tcPr>
          <w:p w14:paraId="6F4D9477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0E458608" w14:textId="77777777" w:rsidR="006F4705" w:rsidRPr="001D207D" w:rsidRDefault="006F4705" w:rsidP="006F4705">
            <w:pPr>
              <w:spacing w:after="0" w:line="240" w:lineRule="auto"/>
              <w:ind w:right="-138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1153" w:type="dxa"/>
          </w:tcPr>
          <w:p w14:paraId="1C338A7E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21AF67D9" w14:textId="5AA8A711" w:rsidR="006F4705" w:rsidRPr="001D207D" w:rsidRDefault="00630BF3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6F4705" w:rsidRPr="001D207D" w14:paraId="6974E262" w14:textId="1A9527F6" w:rsidTr="000873AC">
        <w:trPr>
          <w:trHeight w:val="287"/>
        </w:trPr>
        <w:tc>
          <w:tcPr>
            <w:tcW w:w="7366" w:type="dxa"/>
            <w:gridSpan w:val="2"/>
          </w:tcPr>
          <w:p w14:paraId="51AFCE40" w14:textId="77777777" w:rsidR="006F4705" w:rsidRPr="001D207D" w:rsidRDefault="006F4705" w:rsidP="006F4705">
            <w:pPr>
              <w:spacing w:after="0" w:line="240" w:lineRule="auto"/>
              <w:ind w:right="-13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53" w:type="dxa"/>
          </w:tcPr>
          <w:p w14:paraId="608856C0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1829" w:type="dxa"/>
          </w:tcPr>
          <w:p w14:paraId="672ACD86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6F4705" w:rsidRPr="001D207D" w14:paraId="3D1C9487" w14:textId="3A2596BF" w:rsidTr="000873AC">
        <w:tc>
          <w:tcPr>
            <w:tcW w:w="7366" w:type="dxa"/>
            <w:gridSpan w:val="2"/>
          </w:tcPr>
          <w:p w14:paraId="441DB340" w14:textId="77777777" w:rsidR="006F4705" w:rsidRPr="001D207D" w:rsidRDefault="006F4705" w:rsidP="006F470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1153" w:type="dxa"/>
          </w:tcPr>
          <w:p w14:paraId="42727C6F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829" w:type="dxa"/>
          </w:tcPr>
          <w:p w14:paraId="4F14FCFF" w14:textId="0CA94E2F" w:rsidR="006F4705" w:rsidRPr="001D207D" w:rsidRDefault="006160AB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5D1FB7">
              <w:rPr>
                <w:rFonts w:ascii="Times New Roman" w:hAnsi="Times New Roman"/>
              </w:rPr>
              <w:t xml:space="preserve">2, </w:t>
            </w:r>
            <w:r>
              <w:rPr>
                <w:rFonts w:ascii="Times New Roman" w:hAnsi="Times New Roman"/>
              </w:rPr>
              <w:t xml:space="preserve">3, </w:t>
            </w:r>
            <w:r>
              <w:rPr>
                <w:rFonts w:ascii="Times New Roman" w:hAnsi="Times New Roman"/>
              </w:rPr>
              <w:t xml:space="preserve">4, </w:t>
            </w:r>
            <w:r w:rsidRPr="005D1FB7">
              <w:rPr>
                <w:rFonts w:ascii="Times New Roman" w:hAnsi="Times New Roman"/>
              </w:rPr>
              <w:t>6, 7</w:t>
            </w:r>
            <w:r>
              <w:rPr>
                <w:rFonts w:ascii="Times New Roman" w:hAnsi="Times New Roman"/>
              </w:rPr>
              <w:t>, 9</w:t>
            </w:r>
          </w:p>
        </w:tc>
      </w:tr>
      <w:tr w:rsidR="006F4705" w:rsidRPr="001D207D" w14:paraId="24EA65E1" w14:textId="3D7D7F7F" w:rsidTr="000873AC">
        <w:trPr>
          <w:trHeight w:val="156"/>
        </w:trPr>
        <w:tc>
          <w:tcPr>
            <w:tcW w:w="7366" w:type="dxa"/>
            <w:gridSpan w:val="2"/>
          </w:tcPr>
          <w:p w14:paraId="0C7ACF98" w14:textId="77777777" w:rsidR="006F4705" w:rsidRPr="001D207D" w:rsidRDefault="006F4705" w:rsidP="006F470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7</w:t>
            </w:r>
          </w:p>
        </w:tc>
        <w:tc>
          <w:tcPr>
            <w:tcW w:w="1153" w:type="dxa"/>
          </w:tcPr>
          <w:p w14:paraId="5E7AB7CF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12910235" w14:textId="131E1883" w:rsidR="006F4705" w:rsidRPr="001D207D" w:rsidRDefault="00630BF3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6F4705" w:rsidRPr="001D207D" w14:paraId="09535A32" w14:textId="77777777" w:rsidTr="000873AC">
        <w:trPr>
          <w:trHeight w:val="156"/>
        </w:trPr>
        <w:tc>
          <w:tcPr>
            <w:tcW w:w="7366" w:type="dxa"/>
            <w:gridSpan w:val="2"/>
          </w:tcPr>
          <w:p w14:paraId="33445733" w14:textId="0A9A9AD6" w:rsidR="006F4705" w:rsidRPr="001D207D" w:rsidRDefault="006F4705" w:rsidP="006F470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153" w:type="dxa"/>
          </w:tcPr>
          <w:p w14:paraId="5FD217A4" w14:textId="6832ACF3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8</w:t>
            </w:r>
          </w:p>
        </w:tc>
        <w:tc>
          <w:tcPr>
            <w:tcW w:w="1829" w:type="dxa"/>
          </w:tcPr>
          <w:p w14:paraId="19E1DFCC" w14:textId="77777777" w:rsidR="006F4705" w:rsidRPr="001D207D" w:rsidRDefault="006F4705" w:rsidP="006F470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F532EDF" w14:textId="75205BC7" w:rsidR="001D207D" w:rsidRPr="001D207D" w:rsidRDefault="001D207D" w:rsidP="001D207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1D207D">
        <w:rPr>
          <w:rFonts w:ascii="Times New Roman" w:hAnsi="Times New Roman"/>
          <w:b/>
          <w:sz w:val="24"/>
          <w:szCs w:val="24"/>
        </w:rPr>
        <w:t>Геометрия, 9 класс</w:t>
      </w:r>
    </w:p>
    <w:tbl>
      <w:tblPr>
        <w:tblW w:w="1034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992"/>
        <w:gridCol w:w="6374"/>
        <w:gridCol w:w="1153"/>
        <w:gridCol w:w="1829"/>
      </w:tblGrid>
      <w:tr w:rsidR="006D7B53" w:rsidRPr="001D207D" w14:paraId="1059F37C" w14:textId="6989CEC5" w:rsidTr="006D7B53">
        <w:trPr>
          <w:cantSplit/>
          <w:trHeight w:val="572"/>
          <w:tblHeader/>
        </w:trPr>
        <w:tc>
          <w:tcPr>
            <w:tcW w:w="992" w:type="dxa"/>
            <w:tcBorders>
              <w:bottom w:val="nil"/>
            </w:tcBorders>
          </w:tcPr>
          <w:p w14:paraId="4539FB73" w14:textId="77777777" w:rsidR="006D7B53" w:rsidRPr="001D207D" w:rsidRDefault="006D7B53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6374" w:type="dxa"/>
            <w:tcBorders>
              <w:bottom w:val="nil"/>
            </w:tcBorders>
          </w:tcPr>
          <w:p w14:paraId="5C704DD5" w14:textId="77777777" w:rsidR="006D7B53" w:rsidRPr="001D207D" w:rsidRDefault="006D7B53" w:rsidP="001D207D">
            <w:pPr>
              <w:spacing w:after="0" w:line="240" w:lineRule="auto"/>
              <w:ind w:right="-7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Наименование разделов, тем</w:t>
            </w:r>
          </w:p>
        </w:tc>
        <w:tc>
          <w:tcPr>
            <w:tcW w:w="1153" w:type="dxa"/>
            <w:tcBorders>
              <w:bottom w:val="single" w:sz="4" w:space="0" w:color="auto"/>
              <w:right w:val="single" w:sz="4" w:space="0" w:color="auto"/>
            </w:tcBorders>
          </w:tcPr>
          <w:p w14:paraId="5B66C329" w14:textId="77777777" w:rsidR="006D7B53" w:rsidRPr="001D207D" w:rsidRDefault="006D7B53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Часы учебного времени</w:t>
            </w:r>
          </w:p>
        </w:tc>
        <w:tc>
          <w:tcPr>
            <w:tcW w:w="1829" w:type="dxa"/>
            <w:tcBorders>
              <w:bottom w:val="single" w:sz="4" w:space="0" w:color="auto"/>
              <w:right w:val="single" w:sz="4" w:space="0" w:color="auto"/>
            </w:tcBorders>
          </w:tcPr>
          <w:p w14:paraId="66CE42F7" w14:textId="3142DE57" w:rsidR="006D7B53" w:rsidRPr="001D207D" w:rsidRDefault="006D7B53" w:rsidP="001D20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117F">
              <w:rPr>
                <w:rFonts w:ascii="Times New Roman" w:hAnsi="Times New Roman"/>
                <w:szCs w:val="24"/>
              </w:rPr>
              <w:t>Воспитательный потенциал урока (виды, формы и содержание деятельности)</w:t>
            </w:r>
            <w:r>
              <w:rPr>
                <w:rFonts w:ascii="Times New Roman" w:hAnsi="Times New Roman"/>
                <w:szCs w:val="24"/>
              </w:rPr>
              <w:t xml:space="preserve"> *</w:t>
            </w:r>
          </w:p>
        </w:tc>
      </w:tr>
      <w:tr w:rsidR="006D7B53" w:rsidRPr="001D207D" w14:paraId="6E35A8C5" w14:textId="2B9A3B55" w:rsidTr="006D7B53">
        <w:tc>
          <w:tcPr>
            <w:tcW w:w="7366" w:type="dxa"/>
            <w:gridSpan w:val="2"/>
          </w:tcPr>
          <w:p w14:paraId="65DE8BA0" w14:textId="77777777" w:rsidR="006D7B53" w:rsidRPr="001D207D" w:rsidRDefault="006D7B53" w:rsidP="001D207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Глава 1. Решение треугольников</w:t>
            </w:r>
          </w:p>
        </w:tc>
        <w:tc>
          <w:tcPr>
            <w:tcW w:w="1153" w:type="dxa"/>
            <w:tcBorders>
              <w:top w:val="single" w:sz="4" w:space="0" w:color="auto"/>
            </w:tcBorders>
            <w:vAlign w:val="center"/>
          </w:tcPr>
          <w:p w14:paraId="259F6014" w14:textId="77777777" w:rsidR="006D7B53" w:rsidRPr="001D207D" w:rsidRDefault="006D7B53" w:rsidP="001D207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1829" w:type="dxa"/>
            <w:tcBorders>
              <w:top w:val="single" w:sz="4" w:space="0" w:color="auto"/>
            </w:tcBorders>
          </w:tcPr>
          <w:p w14:paraId="56E30664" w14:textId="77777777" w:rsidR="006D7B53" w:rsidRPr="001D207D" w:rsidRDefault="006D7B53" w:rsidP="001D207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01218" w:rsidRPr="001D207D" w14:paraId="4B92E44D" w14:textId="596AEA04" w:rsidTr="006D7B53">
        <w:tc>
          <w:tcPr>
            <w:tcW w:w="992" w:type="dxa"/>
          </w:tcPr>
          <w:p w14:paraId="1B986EAD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374" w:type="dxa"/>
            <w:shd w:val="clear" w:color="auto" w:fill="auto"/>
          </w:tcPr>
          <w:p w14:paraId="41DAA5E9" w14:textId="77777777" w:rsidR="00B01218" w:rsidRPr="001D207D" w:rsidRDefault="00B01218" w:rsidP="00B0121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инус, косинус, тангенс и котангенс угла от 0</w:t>
            </w:r>
            <w:r w:rsidRPr="001D207D">
              <w:rPr>
                <w:rFonts w:ascii="Times New Roman" w:hAnsi="Times New Roman"/>
                <w:sz w:val="24"/>
                <w:szCs w:val="24"/>
                <w:vertAlign w:val="superscript"/>
              </w:rPr>
              <w:t>°</w:t>
            </w:r>
            <w:r w:rsidRPr="001D207D">
              <w:rPr>
                <w:rFonts w:ascii="Times New Roman" w:hAnsi="Times New Roman"/>
                <w:sz w:val="24"/>
                <w:szCs w:val="24"/>
              </w:rPr>
              <w:t xml:space="preserve"> до 180</w:t>
            </w:r>
            <w:r w:rsidRPr="001D207D">
              <w:rPr>
                <w:rFonts w:ascii="Times New Roman" w:hAnsi="Times New Roman"/>
                <w:sz w:val="24"/>
                <w:szCs w:val="24"/>
                <w:vertAlign w:val="superscript"/>
              </w:rPr>
              <w:t>°</w:t>
            </w:r>
          </w:p>
        </w:tc>
        <w:tc>
          <w:tcPr>
            <w:tcW w:w="1153" w:type="dxa"/>
          </w:tcPr>
          <w:p w14:paraId="7C1BA4EC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75A0943C" w14:textId="3CEAABBA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D1FB7">
              <w:rPr>
                <w:rFonts w:ascii="Times New Roman" w:hAnsi="Times New Roman"/>
              </w:rPr>
              <w:t xml:space="preserve">2, </w:t>
            </w:r>
            <w:r>
              <w:rPr>
                <w:rFonts w:ascii="Times New Roman" w:hAnsi="Times New Roman"/>
              </w:rPr>
              <w:t>5, 6,</w:t>
            </w:r>
            <w:r w:rsidRPr="005D1FB7">
              <w:rPr>
                <w:rFonts w:ascii="Times New Roman" w:hAnsi="Times New Roman"/>
              </w:rPr>
              <w:t xml:space="preserve"> 7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B01218" w:rsidRPr="001D207D" w14:paraId="759696C1" w14:textId="00E361AF" w:rsidTr="006D7B53">
        <w:tc>
          <w:tcPr>
            <w:tcW w:w="992" w:type="dxa"/>
          </w:tcPr>
          <w:p w14:paraId="5D4D2D78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6374" w:type="dxa"/>
            <w:shd w:val="clear" w:color="auto" w:fill="auto"/>
          </w:tcPr>
          <w:p w14:paraId="74D64A14" w14:textId="77777777" w:rsidR="00B01218" w:rsidRPr="001D207D" w:rsidRDefault="00B01218" w:rsidP="00B0121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Теорема косинусов</w:t>
            </w:r>
          </w:p>
        </w:tc>
        <w:tc>
          <w:tcPr>
            <w:tcW w:w="1153" w:type="dxa"/>
          </w:tcPr>
          <w:p w14:paraId="5BE4DA46" w14:textId="29C5DD61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29" w:type="dxa"/>
          </w:tcPr>
          <w:p w14:paraId="2E271B37" w14:textId="2A95AB95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, 10</w:t>
            </w:r>
          </w:p>
        </w:tc>
      </w:tr>
      <w:tr w:rsidR="00B01218" w:rsidRPr="001D207D" w14:paraId="7A39653A" w14:textId="0F3569DC" w:rsidTr="006D7B53">
        <w:tc>
          <w:tcPr>
            <w:tcW w:w="992" w:type="dxa"/>
          </w:tcPr>
          <w:p w14:paraId="2D225676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6374" w:type="dxa"/>
            <w:shd w:val="clear" w:color="auto" w:fill="auto"/>
          </w:tcPr>
          <w:p w14:paraId="195BB986" w14:textId="77777777" w:rsidR="00B01218" w:rsidRPr="001D207D" w:rsidRDefault="00B01218" w:rsidP="00B0121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Теорема синусов</w:t>
            </w:r>
          </w:p>
        </w:tc>
        <w:tc>
          <w:tcPr>
            <w:tcW w:w="1153" w:type="dxa"/>
          </w:tcPr>
          <w:p w14:paraId="6EE8F62F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9" w:type="dxa"/>
          </w:tcPr>
          <w:p w14:paraId="0F2AC96F" w14:textId="2FB50272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, 9, 14</w:t>
            </w:r>
          </w:p>
        </w:tc>
      </w:tr>
      <w:tr w:rsidR="00B01218" w:rsidRPr="001D207D" w14:paraId="02941ED6" w14:textId="6E2BDABC" w:rsidTr="006D7B53">
        <w:tc>
          <w:tcPr>
            <w:tcW w:w="992" w:type="dxa"/>
          </w:tcPr>
          <w:p w14:paraId="06ED6187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6374" w:type="dxa"/>
            <w:shd w:val="clear" w:color="auto" w:fill="auto"/>
          </w:tcPr>
          <w:p w14:paraId="5BC32A78" w14:textId="77777777" w:rsidR="00B01218" w:rsidRPr="001D207D" w:rsidRDefault="00B01218" w:rsidP="00B0121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ешение треугольников</w:t>
            </w:r>
          </w:p>
        </w:tc>
        <w:tc>
          <w:tcPr>
            <w:tcW w:w="1153" w:type="dxa"/>
          </w:tcPr>
          <w:p w14:paraId="694120CC" w14:textId="4663C204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23733EA8" w14:textId="78CD198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4, 6, 8, 11</w:t>
            </w:r>
          </w:p>
        </w:tc>
      </w:tr>
      <w:tr w:rsidR="00B01218" w:rsidRPr="001D207D" w14:paraId="15A6F25C" w14:textId="6F9DC1B4" w:rsidTr="006D7B53">
        <w:tc>
          <w:tcPr>
            <w:tcW w:w="992" w:type="dxa"/>
          </w:tcPr>
          <w:p w14:paraId="076F9A5D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6374" w:type="dxa"/>
            <w:shd w:val="clear" w:color="auto" w:fill="auto"/>
          </w:tcPr>
          <w:p w14:paraId="5F81921D" w14:textId="77777777" w:rsidR="00B01218" w:rsidRPr="001D207D" w:rsidRDefault="00B01218" w:rsidP="00B0121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Формулы для нахождения площади треугольника</w:t>
            </w:r>
          </w:p>
        </w:tc>
        <w:tc>
          <w:tcPr>
            <w:tcW w:w="1153" w:type="dxa"/>
          </w:tcPr>
          <w:p w14:paraId="08CF5971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29" w:type="dxa"/>
          </w:tcPr>
          <w:p w14:paraId="121D09C9" w14:textId="21BA181B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4, 6, 7, 8, 1</w:t>
            </w:r>
            <w:r w:rsidR="001C59D3">
              <w:rPr>
                <w:rFonts w:ascii="Times New Roman" w:hAnsi="Times New Roman"/>
              </w:rPr>
              <w:t>2</w:t>
            </w:r>
          </w:p>
        </w:tc>
      </w:tr>
      <w:tr w:rsidR="00B01218" w:rsidRPr="001D207D" w14:paraId="0E41A875" w14:textId="75B3DA0B" w:rsidTr="006D7B53">
        <w:tc>
          <w:tcPr>
            <w:tcW w:w="992" w:type="dxa"/>
          </w:tcPr>
          <w:p w14:paraId="40AC70A3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326A066A" w14:textId="77777777" w:rsidR="00B01218" w:rsidRPr="001D207D" w:rsidRDefault="00B01218" w:rsidP="00B0121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153" w:type="dxa"/>
          </w:tcPr>
          <w:p w14:paraId="2884EB3F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0FC0CC70" w14:textId="049F0B32" w:rsidR="00B01218" w:rsidRPr="001D207D" w:rsidRDefault="00630BF3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B01218" w:rsidRPr="001D207D" w14:paraId="4E4B88C9" w14:textId="3AA1F0B2" w:rsidTr="006D7B53">
        <w:tc>
          <w:tcPr>
            <w:tcW w:w="7366" w:type="dxa"/>
            <w:gridSpan w:val="2"/>
          </w:tcPr>
          <w:p w14:paraId="07E83872" w14:textId="131065F1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2. Правильные многоугольники</w:t>
            </w:r>
          </w:p>
        </w:tc>
        <w:tc>
          <w:tcPr>
            <w:tcW w:w="1153" w:type="dxa"/>
            <w:vAlign w:val="center"/>
          </w:tcPr>
          <w:p w14:paraId="72CA19C5" w14:textId="56543C3C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1829" w:type="dxa"/>
          </w:tcPr>
          <w:p w14:paraId="719BA08C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01218" w:rsidRPr="001D207D" w14:paraId="76F5542C" w14:textId="66CAA8A7" w:rsidTr="006D7B53">
        <w:tc>
          <w:tcPr>
            <w:tcW w:w="992" w:type="dxa"/>
          </w:tcPr>
          <w:p w14:paraId="42CB685A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6374" w:type="dxa"/>
            <w:shd w:val="clear" w:color="auto" w:fill="auto"/>
          </w:tcPr>
          <w:p w14:paraId="106F1CAA" w14:textId="77777777" w:rsidR="00B01218" w:rsidRPr="001D207D" w:rsidRDefault="00B01218" w:rsidP="00B0121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равильные многоугольники и их свойства</w:t>
            </w:r>
          </w:p>
        </w:tc>
        <w:tc>
          <w:tcPr>
            <w:tcW w:w="1153" w:type="dxa"/>
          </w:tcPr>
          <w:p w14:paraId="11AB62AD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29" w:type="dxa"/>
          </w:tcPr>
          <w:p w14:paraId="07B4FFBD" w14:textId="44ADB9DB" w:rsidR="00B01218" w:rsidRPr="001D207D" w:rsidRDefault="001C59D3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D1FB7">
              <w:rPr>
                <w:rFonts w:ascii="Times New Roman" w:hAnsi="Times New Roman"/>
              </w:rPr>
              <w:t xml:space="preserve">2, </w:t>
            </w:r>
            <w:r>
              <w:rPr>
                <w:rFonts w:ascii="Times New Roman" w:hAnsi="Times New Roman"/>
              </w:rPr>
              <w:t>5, 6,</w:t>
            </w:r>
            <w:r w:rsidRPr="005D1FB7">
              <w:rPr>
                <w:rFonts w:ascii="Times New Roman" w:hAnsi="Times New Roman"/>
              </w:rPr>
              <w:t xml:space="preserve"> 7</w:t>
            </w:r>
            <w:r>
              <w:rPr>
                <w:rFonts w:ascii="Times New Roman" w:hAnsi="Times New Roman"/>
              </w:rPr>
              <w:t xml:space="preserve">, </w:t>
            </w:r>
            <w:r w:rsidR="00861963">
              <w:rPr>
                <w:rFonts w:ascii="Times New Roman" w:hAnsi="Times New Roman"/>
              </w:rPr>
              <w:t>9</w:t>
            </w:r>
          </w:p>
        </w:tc>
      </w:tr>
      <w:tr w:rsidR="00B01218" w:rsidRPr="001D207D" w14:paraId="01E8F9A8" w14:textId="0BEA7500" w:rsidTr="006D7B53">
        <w:tc>
          <w:tcPr>
            <w:tcW w:w="992" w:type="dxa"/>
          </w:tcPr>
          <w:p w14:paraId="3CAB0735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6374" w:type="dxa"/>
            <w:shd w:val="clear" w:color="auto" w:fill="auto"/>
          </w:tcPr>
          <w:p w14:paraId="08405366" w14:textId="77777777" w:rsidR="00B01218" w:rsidRPr="001D207D" w:rsidRDefault="00B01218" w:rsidP="00B0121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Длина окружности. Площадь круга</w:t>
            </w:r>
          </w:p>
        </w:tc>
        <w:tc>
          <w:tcPr>
            <w:tcW w:w="1153" w:type="dxa"/>
          </w:tcPr>
          <w:p w14:paraId="26CC2D0C" w14:textId="6C7055C1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29" w:type="dxa"/>
          </w:tcPr>
          <w:p w14:paraId="3C973B5F" w14:textId="59600D24" w:rsidR="00B01218" w:rsidRPr="001D207D" w:rsidRDefault="00861963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</w:rPr>
              <w:t>4</w:t>
            </w:r>
            <w:r>
              <w:rPr>
                <w:rFonts w:ascii="Times New Roman" w:hAnsi="Times New Roman"/>
              </w:rPr>
              <w:t>, 6, 7, 8, 1</w:t>
            </w:r>
            <w:r w:rsidR="00393707">
              <w:rPr>
                <w:rFonts w:ascii="Times New Roman" w:hAnsi="Times New Roman"/>
              </w:rPr>
              <w:t>0</w:t>
            </w:r>
          </w:p>
        </w:tc>
      </w:tr>
      <w:tr w:rsidR="00B01218" w:rsidRPr="001D207D" w14:paraId="4F0E6353" w14:textId="4E1B64A3" w:rsidTr="006D7B53">
        <w:tc>
          <w:tcPr>
            <w:tcW w:w="992" w:type="dxa"/>
          </w:tcPr>
          <w:p w14:paraId="61BE62C4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5FDFF702" w14:textId="77777777" w:rsidR="00B01218" w:rsidRPr="001D207D" w:rsidRDefault="00B01218" w:rsidP="00B0121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153" w:type="dxa"/>
          </w:tcPr>
          <w:p w14:paraId="2E13F799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0BF0A240" w14:textId="3838AE07" w:rsidR="00B01218" w:rsidRPr="001D207D" w:rsidRDefault="0066199C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B01218" w:rsidRPr="001D207D" w14:paraId="6DA823B5" w14:textId="3C2B4657" w:rsidTr="006D7B53">
        <w:tc>
          <w:tcPr>
            <w:tcW w:w="7366" w:type="dxa"/>
            <w:gridSpan w:val="2"/>
          </w:tcPr>
          <w:p w14:paraId="76055093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3. Декартовы координаты на плоскости</w:t>
            </w:r>
          </w:p>
        </w:tc>
        <w:tc>
          <w:tcPr>
            <w:tcW w:w="1153" w:type="dxa"/>
            <w:vAlign w:val="center"/>
          </w:tcPr>
          <w:p w14:paraId="44F1070C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1829" w:type="dxa"/>
          </w:tcPr>
          <w:p w14:paraId="63364A8D" w14:textId="77777777" w:rsidR="00B01218" w:rsidRPr="001D207D" w:rsidRDefault="00B01218" w:rsidP="00B0121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93707" w:rsidRPr="001D207D" w14:paraId="0DC563B3" w14:textId="7F67102B" w:rsidTr="006D7B53">
        <w:tc>
          <w:tcPr>
            <w:tcW w:w="992" w:type="dxa"/>
          </w:tcPr>
          <w:p w14:paraId="666EDA7A" w14:textId="77777777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6374" w:type="dxa"/>
            <w:shd w:val="clear" w:color="auto" w:fill="auto"/>
          </w:tcPr>
          <w:p w14:paraId="45C060BF" w14:textId="77777777" w:rsidR="00393707" w:rsidRPr="001D207D" w:rsidRDefault="00393707" w:rsidP="0039370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Расстояние между двумя точками с заданными координатами. Координаты середины отрезка</w:t>
            </w:r>
          </w:p>
        </w:tc>
        <w:tc>
          <w:tcPr>
            <w:tcW w:w="1153" w:type="dxa"/>
          </w:tcPr>
          <w:p w14:paraId="004C64D8" w14:textId="77777777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9" w:type="dxa"/>
          </w:tcPr>
          <w:p w14:paraId="2FE444D2" w14:textId="1066B9CF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D1FB7">
              <w:rPr>
                <w:rFonts w:ascii="Times New Roman" w:hAnsi="Times New Roman"/>
              </w:rPr>
              <w:t xml:space="preserve">2, </w:t>
            </w:r>
            <w:r w:rsidR="00250FA0">
              <w:rPr>
                <w:rFonts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 xml:space="preserve">, </w:t>
            </w:r>
            <w:r w:rsidR="00250FA0">
              <w:rPr>
                <w:rFonts w:ascii="Times New Roman" w:hAnsi="Times New Roman"/>
              </w:rPr>
              <w:t>4</w:t>
            </w:r>
            <w:r>
              <w:rPr>
                <w:rFonts w:ascii="Times New Roman" w:hAnsi="Times New Roman"/>
              </w:rPr>
              <w:t xml:space="preserve">, </w:t>
            </w:r>
            <w:r w:rsidRPr="005D1FB7">
              <w:rPr>
                <w:rFonts w:ascii="Times New Roman" w:hAnsi="Times New Roman"/>
              </w:rPr>
              <w:t>6, 7</w:t>
            </w:r>
            <w:r>
              <w:rPr>
                <w:rFonts w:ascii="Times New Roman" w:hAnsi="Times New Roman"/>
              </w:rPr>
              <w:t>, 11</w:t>
            </w:r>
          </w:p>
        </w:tc>
      </w:tr>
      <w:tr w:rsidR="00393707" w:rsidRPr="001D207D" w14:paraId="042632B4" w14:textId="302B4EB9" w:rsidTr="006D7B53">
        <w:tc>
          <w:tcPr>
            <w:tcW w:w="992" w:type="dxa"/>
          </w:tcPr>
          <w:p w14:paraId="688E8A77" w14:textId="77777777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6374" w:type="dxa"/>
            <w:shd w:val="clear" w:color="auto" w:fill="auto"/>
          </w:tcPr>
          <w:p w14:paraId="3F62E788" w14:textId="37CDD513" w:rsidR="00393707" w:rsidRPr="001D207D" w:rsidRDefault="00393707" w:rsidP="0039370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Уравнен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D207D">
              <w:rPr>
                <w:rFonts w:ascii="Times New Roman" w:hAnsi="Times New Roman"/>
                <w:sz w:val="24"/>
                <w:szCs w:val="24"/>
              </w:rPr>
              <w:t>фигуры. Уравнение окружности</w:t>
            </w:r>
          </w:p>
        </w:tc>
        <w:tc>
          <w:tcPr>
            <w:tcW w:w="1153" w:type="dxa"/>
          </w:tcPr>
          <w:p w14:paraId="50591277" w14:textId="77777777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9" w:type="dxa"/>
          </w:tcPr>
          <w:p w14:paraId="0877E800" w14:textId="55938162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5D1FB7">
              <w:rPr>
                <w:rFonts w:ascii="Times New Roman" w:hAnsi="Times New Roman"/>
              </w:rPr>
              <w:t xml:space="preserve">2, </w:t>
            </w:r>
            <w:r>
              <w:rPr>
                <w:rFonts w:ascii="Times New Roman" w:hAnsi="Times New Roman"/>
              </w:rPr>
              <w:t>5, 6,</w:t>
            </w:r>
            <w:r w:rsidRPr="005D1FB7">
              <w:rPr>
                <w:rFonts w:ascii="Times New Roman" w:hAnsi="Times New Roman"/>
              </w:rPr>
              <w:t xml:space="preserve"> 7</w:t>
            </w:r>
            <w:r>
              <w:rPr>
                <w:rFonts w:ascii="Times New Roman" w:hAnsi="Times New Roman"/>
              </w:rPr>
              <w:t>, 12</w:t>
            </w:r>
          </w:p>
        </w:tc>
      </w:tr>
      <w:tr w:rsidR="00393707" w:rsidRPr="001D207D" w14:paraId="0C57A208" w14:textId="254DC613" w:rsidTr="006D7B53">
        <w:tc>
          <w:tcPr>
            <w:tcW w:w="992" w:type="dxa"/>
          </w:tcPr>
          <w:p w14:paraId="4873E434" w14:textId="77777777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6374" w:type="dxa"/>
            <w:shd w:val="clear" w:color="auto" w:fill="auto"/>
          </w:tcPr>
          <w:p w14:paraId="21067D4D" w14:textId="77777777" w:rsidR="00393707" w:rsidRPr="001D207D" w:rsidRDefault="00393707" w:rsidP="0039370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Уравнение прямой</w:t>
            </w:r>
          </w:p>
        </w:tc>
        <w:tc>
          <w:tcPr>
            <w:tcW w:w="1153" w:type="dxa"/>
          </w:tcPr>
          <w:p w14:paraId="1101C7B8" w14:textId="77777777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33B47E33" w14:textId="3EE79CD7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, 13</w:t>
            </w:r>
          </w:p>
        </w:tc>
      </w:tr>
      <w:tr w:rsidR="00393707" w:rsidRPr="001D207D" w14:paraId="38A58BEE" w14:textId="6A7661D5" w:rsidTr="006D7B53">
        <w:tc>
          <w:tcPr>
            <w:tcW w:w="992" w:type="dxa"/>
          </w:tcPr>
          <w:p w14:paraId="18EFCBA0" w14:textId="77777777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6374" w:type="dxa"/>
            <w:shd w:val="clear" w:color="auto" w:fill="auto"/>
          </w:tcPr>
          <w:p w14:paraId="42636DE0" w14:textId="77777777" w:rsidR="00393707" w:rsidRPr="001D207D" w:rsidRDefault="00393707" w:rsidP="0039370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Угловой коэффициент прямой</w:t>
            </w:r>
          </w:p>
        </w:tc>
        <w:tc>
          <w:tcPr>
            <w:tcW w:w="1153" w:type="dxa"/>
          </w:tcPr>
          <w:p w14:paraId="7B7AFF6A" w14:textId="77777777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5A9426B5" w14:textId="5678CD01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5, 6, 7, 9, 14</w:t>
            </w:r>
          </w:p>
        </w:tc>
      </w:tr>
      <w:tr w:rsidR="00393707" w:rsidRPr="001D207D" w14:paraId="46C12651" w14:textId="77219970" w:rsidTr="006D7B53">
        <w:tc>
          <w:tcPr>
            <w:tcW w:w="992" w:type="dxa"/>
          </w:tcPr>
          <w:p w14:paraId="41F5FE34" w14:textId="77777777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1525FB71" w14:textId="778AA1A8" w:rsidR="00393707" w:rsidRPr="001D207D" w:rsidRDefault="00393707" w:rsidP="0039370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D207D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1153" w:type="dxa"/>
          </w:tcPr>
          <w:p w14:paraId="6D2BDCC3" w14:textId="77777777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5F086694" w14:textId="717926A5" w:rsidR="00393707" w:rsidRPr="001D207D" w:rsidRDefault="0066199C" w:rsidP="0039370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393707" w:rsidRPr="001D207D" w14:paraId="6105E069" w14:textId="3A77F277" w:rsidTr="006D7B53">
        <w:tc>
          <w:tcPr>
            <w:tcW w:w="7366" w:type="dxa"/>
            <w:gridSpan w:val="2"/>
          </w:tcPr>
          <w:p w14:paraId="7AE7C677" w14:textId="77777777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4. Векторы</w:t>
            </w:r>
          </w:p>
        </w:tc>
        <w:tc>
          <w:tcPr>
            <w:tcW w:w="1153" w:type="dxa"/>
            <w:vAlign w:val="center"/>
          </w:tcPr>
          <w:p w14:paraId="28B5C9A7" w14:textId="636FB8DF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829" w:type="dxa"/>
          </w:tcPr>
          <w:p w14:paraId="269D98D9" w14:textId="77777777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93707" w:rsidRPr="001D207D" w14:paraId="1402C6BE" w14:textId="2EC85858" w:rsidTr="006D7B53">
        <w:tc>
          <w:tcPr>
            <w:tcW w:w="992" w:type="dxa"/>
          </w:tcPr>
          <w:p w14:paraId="397F06B1" w14:textId="77777777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6374" w:type="dxa"/>
            <w:shd w:val="clear" w:color="auto" w:fill="auto"/>
          </w:tcPr>
          <w:p w14:paraId="59309961" w14:textId="77777777" w:rsidR="00393707" w:rsidRPr="001D207D" w:rsidRDefault="00393707" w:rsidP="0039370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Понятие вектора</w:t>
            </w:r>
          </w:p>
        </w:tc>
        <w:tc>
          <w:tcPr>
            <w:tcW w:w="1153" w:type="dxa"/>
          </w:tcPr>
          <w:p w14:paraId="3878F95A" w14:textId="77777777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56F1FE49" w14:textId="1B5C2DA6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4, 6, 7, 8</w:t>
            </w:r>
          </w:p>
        </w:tc>
      </w:tr>
      <w:tr w:rsidR="00393707" w:rsidRPr="001D207D" w14:paraId="7BEAC0ED" w14:textId="30EB431D" w:rsidTr="006D7B53">
        <w:tc>
          <w:tcPr>
            <w:tcW w:w="992" w:type="dxa"/>
          </w:tcPr>
          <w:p w14:paraId="498F20B8" w14:textId="77777777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6374" w:type="dxa"/>
            <w:shd w:val="clear" w:color="auto" w:fill="auto"/>
          </w:tcPr>
          <w:p w14:paraId="12E70771" w14:textId="6E741D08" w:rsidR="00393707" w:rsidRPr="001D207D" w:rsidRDefault="00393707" w:rsidP="0039370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ординаты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D207D">
              <w:rPr>
                <w:rFonts w:ascii="Times New Roman" w:hAnsi="Times New Roman"/>
                <w:sz w:val="24"/>
                <w:szCs w:val="24"/>
              </w:rPr>
              <w:t>вектора</w:t>
            </w:r>
          </w:p>
        </w:tc>
        <w:tc>
          <w:tcPr>
            <w:tcW w:w="1153" w:type="dxa"/>
          </w:tcPr>
          <w:p w14:paraId="4415304D" w14:textId="77777777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4C7A875A" w14:textId="6AB6C577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5D1FB7">
              <w:rPr>
                <w:rFonts w:ascii="Times New Roman" w:hAnsi="Times New Roman"/>
              </w:rPr>
              <w:t xml:space="preserve">2, </w:t>
            </w:r>
            <w:r>
              <w:rPr>
                <w:rFonts w:ascii="Times New Roman" w:hAnsi="Times New Roman"/>
              </w:rPr>
              <w:t xml:space="preserve">3, </w:t>
            </w:r>
            <w:r w:rsidRPr="005D1FB7">
              <w:rPr>
                <w:rFonts w:ascii="Times New Roman" w:hAnsi="Times New Roman"/>
              </w:rPr>
              <w:t>6, 7</w:t>
            </w:r>
            <w:r w:rsidR="002229F9">
              <w:rPr>
                <w:rFonts w:ascii="Times New Roman" w:hAnsi="Times New Roman"/>
              </w:rPr>
              <w:t>, 9</w:t>
            </w:r>
          </w:p>
        </w:tc>
      </w:tr>
      <w:tr w:rsidR="00393707" w:rsidRPr="001D207D" w14:paraId="7E7F9E2C" w14:textId="70F874FF" w:rsidTr="006D7B53">
        <w:tc>
          <w:tcPr>
            <w:tcW w:w="992" w:type="dxa"/>
          </w:tcPr>
          <w:p w14:paraId="77F844D2" w14:textId="77777777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6374" w:type="dxa"/>
            <w:shd w:val="clear" w:color="auto" w:fill="auto"/>
          </w:tcPr>
          <w:p w14:paraId="0A752EE5" w14:textId="77777777" w:rsidR="00393707" w:rsidRPr="001D207D" w:rsidRDefault="00393707" w:rsidP="0039370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ложение и вычитание векторов</w:t>
            </w:r>
          </w:p>
        </w:tc>
        <w:tc>
          <w:tcPr>
            <w:tcW w:w="1153" w:type="dxa"/>
          </w:tcPr>
          <w:p w14:paraId="4C94AB62" w14:textId="31724889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29" w:type="dxa"/>
          </w:tcPr>
          <w:p w14:paraId="06AD5F1D" w14:textId="64C615C9" w:rsidR="00393707" w:rsidRPr="001D207D" w:rsidRDefault="00393707" w:rsidP="0039370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 6, 7, 10, 14</w:t>
            </w:r>
          </w:p>
        </w:tc>
      </w:tr>
      <w:tr w:rsidR="004F248E" w:rsidRPr="001D207D" w14:paraId="04257DC2" w14:textId="15BAD55C" w:rsidTr="006D7B53">
        <w:tc>
          <w:tcPr>
            <w:tcW w:w="992" w:type="dxa"/>
          </w:tcPr>
          <w:p w14:paraId="00E3FA72" w14:textId="77777777" w:rsidR="004F248E" w:rsidRPr="001D207D" w:rsidRDefault="004F248E" w:rsidP="004F248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6374" w:type="dxa"/>
            <w:shd w:val="clear" w:color="auto" w:fill="auto"/>
          </w:tcPr>
          <w:p w14:paraId="450B8FA7" w14:textId="77777777" w:rsidR="004F248E" w:rsidRPr="001D207D" w:rsidRDefault="004F248E" w:rsidP="004F248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Умножение вектора на число</w:t>
            </w:r>
          </w:p>
        </w:tc>
        <w:tc>
          <w:tcPr>
            <w:tcW w:w="1153" w:type="dxa"/>
          </w:tcPr>
          <w:p w14:paraId="6792C1E6" w14:textId="77777777" w:rsidR="004F248E" w:rsidRPr="001D207D" w:rsidRDefault="004F248E" w:rsidP="004F248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9" w:type="dxa"/>
          </w:tcPr>
          <w:p w14:paraId="3B97ED42" w14:textId="73099A19" w:rsidR="004F248E" w:rsidRPr="001D207D" w:rsidRDefault="004F248E" w:rsidP="004F248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</w:t>
            </w:r>
            <w:r w:rsidR="004D3B11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5, 6, 7</w:t>
            </w:r>
            <w:r w:rsidR="004D3B11">
              <w:rPr>
                <w:rFonts w:ascii="Times New Roman" w:hAnsi="Times New Roman"/>
              </w:rPr>
              <w:t>, 11</w:t>
            </w:r>
          </w:p>
        </w:tc>
      </w:tr>
      <w:tr w:rsidR="004F248E" w:rsidRPr="001D207D" w14:paraId="583A88CC" w14:textId="731ECB21" w:rsidTr="006D7B53">
        <w:tc>
          <w:tcPr>
            <w:tcW w:w="992" w:type="dxa"/>
          </w:tcPr>
          <w:p w14:paraId="2D562FDA" w14:textId="77777777" w:rsidR="004F248E" w:rsidRPr="001D207D" w:rsidRDefault="004F248E" w:rsidP="004F248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6374" w:type="dxa"/>
            <w:shd w:val="clear" w:color="auto" w:fill="auto"/>
          </w:tcPr>
          <w:p w14:paraId="5E7696C2" w14:textId="77777777" w:rsidR="004F248E" w:rsidRPr="001D207D" w:rsidRDefault="004F248E" w:rsidP="004F248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1153" w:type="dxa"/>
          </w:tcPr>
          <w:p w14:paraId="06828525" w14:textId="77777777" w:rsidR="004F248E" w:rsidRPr="001D207D" w:rsidRDefault="004F248E" w:rsidP="004F248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9" w:type="dxa"/>
          </w:tcPr>
          <w:p w14:paraId="7F63A845" w14:textId="770AFE9E" w:rsidR="004F248E" w:rsidRPr="001D207D" w:rsidRDefault="004F248E" w:rsidP="004F248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3, </w:t>
            </w:r>
            <w:r>
              <w:rPr>
                <w:rFonts w:ascii="Times New Roman" w:hAnsi="Times New Roman"/>
              </w:rPr>
              <w:t xml:space="preserve">4, </w:t>
            </w:r>
            <w:r>
              <w:rPr>
                <w:rFonts w:ascii="Times New Roman" w:hAnsi="Times New Roman"/>
              </w:rPr>
              <w:t>5, 6, 7</w:t>
            </w:r>
          </w:p>
        </w:tc>
      </w:tr>
      <w:tr w:rsidR="004F248E" w:rsidRPr="001D207D" w14:paraId="3D3B6E80" w14:textId="047A914D" w:rsidTr="006D7B53">
        <w:tc>
          <w:tcPr>
            <w:tcW w:w="992" w:type="dxa"/>
          </w:tcPr>
          <w:p w14:paraId="589EE854" w14:textId="77777777" w:rsidR="004F248E" w:rsidRPr="001D207D" w:rsidRDefault="004F248E" w:rsidP="004F248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6343BFC5" w14:textId="1C689DA6" w:rsidR="004F248E" w:rsidRPr="001D207D" w:rsidRDefault="004F248E" w:rsidP="004F248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D207D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1153" w:type="dxa"/>
          </w:tcPr>
          <w:p w14:paraId="3920DFEE" w14:textId="77777777" w:rsidR="004F248E" w:rsidRPr="001D207D" w:rsidRDefault="004F248E" w:rsidP="004F248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6D24FBAE" w14:textId="4FCC7B8E" w:rsidR="004F248E" w:rsidRPr="001D207D" w:rsidRDefault="0066199C" w:rsidP="004F248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4F248E" w:rsidRPr="001D207D" w14:paraId="66D654FC" w14:textId="6668B67B" w:rsidTr="006D7B53">
        <w:tc>
          <w:tcPr>
            <w:tcW w:w="7366" w:type="dxa"/>
            <w:gridSpan w:val="2"/>
          </w:tcPr>
          <w:p w14:paraId="2C0AF174" w14:textId="77777777" w:rsidR="004F248E" w:rsidRPr="001D207D" w:rsidRDefault="004F248E" w:rsidP="004F248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Глава 5. Геометрические преобразования</w:t>
            </w:r>
          </w:p>
        </w:tc>
        <w:tc>
          <w:tcPr>
            <w:tcW w:w="1153" w:type="dxa"/>
            <w:vAlign w:val="center"/>
          </w:tcPr>
          <w:p w14:paraId="3ADDB786" w14:textId="55506E8C" w:rsidR="004F248E" w:rsidRPr="001D207D" w:rsidRDefault="004F248E" w:rsidP="004F248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  <w:tc>
          <w:tcPr>
            <w:tcW w:w="1829" w:type="dxa"/>
          </w:tcPr>
          <w:p w14:paraId="5A2D7A74" w14:textId="77777777" w:rsidR="004F248E" w:rsidRPr="001D207D" w:rsidRDefault="004F248E" w:rsidP="004F248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F248E" w:rsidRPr="001D207D" w14:paraId="2CCE742D" w14:textId="46E64227" w:rsidTr="006D7B53">
        <w:tc>
          <w:tcPr>
            <w:tcW w:w="992" w:type="dxa"/>
          </w:tcPr>
          <w:p w14:paraId="4787486C" w14:textId="77777777" w:rsidR="004F248E" w:rsidRPr="001D207D" w:rsidRDefault="004F248E" w:rsidP="004F248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6374" w:type="dxa"/>
            <w:shd w:val="clear" w:color="auto" w:fill="auto"/>
          </w:tcPr>
          <w:p w14:paraId="2BF24142" w14:textId="77777777" w:rsidR="004F248E" w:rsidRPr="001D207D" w:rsidRDefault="004F248E" w:rsidP="004F248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Движение (перемещение) фигуры. Параллельный перенос</w:t>
            </w:r>
          </w:p>
        </w:tc>
        <w:tc>
          <w:tcPr>
            <w:tcW w:w="1153" w:type="dxa"/>
          </w:tcPr>
          <w:p w14:paraId="07BE5BA5" w14:textId="6F34196F" w:rsidR="004F248E" w:rsidRPr="001D207D" w:rsidRDefault="004F248E" w:rsidP="004F248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9" w:type="dxa"/>
          </w:tcPr>
          <w:p w14:paraId="0A84B441" w14:textId="7502F184" w:rsidR="004F248E" w:rsidRPr="001D207D" w:rsidRDefault="004F248E" w:rsidP="004F248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5, 6, 7, 8, 13</w:t>
            </w:r>
          </w:p>
        </w:tc>
      </w:tr>
      <w:tr w:rsidR="004F248E" w:rsidRPr="001D207D" w14:paraId="3ABA649D" w14:textId="79969DF1" w:rsidTr="006D7B53">
        <w:tc>
          <w:tcPr>
            <w:tcW w:w="992" w:type="dxa"/>
          </w:tcPr>
          <w:p w14:paraId="074BB4C6" w14:textId="77777777" w:rsidR="004F248E" w:rsidRPr="001D207D" w:rsidRDefault="004F248E" w:rsidP="004F248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6374" w:type="dxa"/>
            <w:shd w:val="clear" w:color="auto" w:fill="auto"/>
          </w:tcPr>
          <w:p w14:paraId="7E62BBE9" w14:textId="219C8FBA" w:rsidR="004F248E" w:rsidRPr="001D207D" w:rsidRDefault="004F248E" w:rsidP="004F248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 xml:space="preserve">Осевая </w:t>
            </w:r>
            <w:r>
              <w:rPr>
                <w:rFonts w:ascii="Times New Roman" w:hAnsi="Times New Roman"/>
                <w:sz w:val="24"/>
                <w:szCs w:val="24"/>
              </w:rPr>
              <w:t>симметрия</w:t>
            </w:r>
          </w:p>
        </w:tc>
        <w:tc>
          <w:tcPr>
            <w:tcW w:w="1153" w:type="dxa"/>
          </w:tcPr>
          <w:p w14:paraId="2CCFCB63" w14:textId="2BEBEBB4" w:rsidR="004F248E" w:rsidRPr="001D207D" w:rsidRDefault="004F248E" w:rsidP="004F248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223614EC" w14:textId="44A38B66" w:rsidR="004F248E" w:rsidRPr="001D207D" w:rsidRDefault="004F248E" w:rsidP="004F248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5D1FB7">
              <w:rPr>
                <w:rFonts w:ascii="Times New Roman" w:hAnsi="Times New Roman"/>
              </w:rPr>
              <w:t xml:space="preserve">2, </w:t>
            </w:r>
            <w:r w:rsidR="00E861D6">
              <w:rPr>
                <w:rFonts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 xml:space="preserve">, </w:t>
            </w:r>
            <w:r w:rsidR="00E861D6">
              <w:rPr>
                <w:rFonts w:ascii="Times New Roman" w:hAnsi="Times New Roman"/>
              </w:rPr>
              <w:t>4</w:t>
            </w:r>
            <w:r>
              <w:rPr>
                <w:rFonts w:ascii="Times New Roman" w:hAnsi="Times New Roman"/>
              </w:rPr>
              <w:t xml:space="preserve">, </w:t>
            </w:r>
            <w:r w:rsidRPr="005D1FB7">
              <w:rPr>
                <w:rFonts w:ascii="Times New Roman" w:hAnsi="Times New Roman"/>
              </w:rPr>
              <w:t>6, 7</w:t>
            </w:r>
            <w:r>
              <w:rPr>
                <w:rFonts w:ascii="Times New Roman" w:hAnsi="Times New Roman"/>
              </w:rPr>
              <w:t>, 10</w:t>
            </w:r>
          </w:p>
        </w:tc>
      </w:tr>
      <w:tr w:rsidR="004D3B11" w:rsidRPr="001D207D" w14:paraId="525C849A" w14:textId="77777777" w:rsidTr="006D7B53">
        <w:tc>
          <w:tcPr>
            <w:tcW w:w="992" w:type="dxa"/>
          </w:tcPr>
          <w:p w14:paraId="4C10AA44" w14:textId="6EAF5EBC" w:rsidR="004D3B11" w:rsidRPr="001D207D" w:rsidRDefault="004D3B11" w:rsidP="004D3B1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6374" w:type="dxa"/>
            <w:shd w:val="clear" w:color="auto" w:fill="auto"/>
          </w:tcPr>
          <w:p w14:paraId="3660DF20" w14:textId="510A5514" w:rsidR="004D3B11" w:rsidRPr="001D207D" w:rsidRDefault="004D3B11" w:rsidP="004D3B1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Ц</w:t>
            </w:r>
            <w:r w:rsidRPr="001D207D">
              <w:rPr>
                <w:rFonts w:ascii="Times New Roman" w:hAnsi="Times New Roman"/>
                <w:sz w:val="24"/>
                <w:szCs w:val="24"/>
              </w:rPr>
              <w:t>ентральная симметри</w:t>
            </w:r>
            <w:r>
              <w:rPr>
                <w:rFonts w:ascii="Times New Roman" w:hAnsi="Times New Roman"/>
                <w:sz w:val="24"/>
                <w:szCs w:val="24"/>
              </w:rPr>
              <w:t>я</w:t>
            </w:r>
            <w:r w:rsidRPr="001D207D">
              <w:rPr>
                <w:rFonts w:ascii="Times New Roman" w:hAnsi="Times New Roman"/>
                <w:sz w:val="24"/>
                <w:szCs w:val="24"/>
              </w:rPr>
              <w:t>. Поворот</w:t>
            </w:r>
          </w:p>
        </w:tc>
        <w:tc>
          <w:tcPr>
            <w:tcW w:w="1153" w:type="dxa"/>
          </w:tcPr>
          <w:p w14:paraId="3D5CA218" w14:textId="146ECAD1" w:rsidR="004D3B11" w:rsidRPr="001D207D" w:rsidRDefault="004D3B11" w:rsidP="004D3B1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25C359E6" w14:textId="62C6FA66" w:rsidR="004D3B11" w:rsidRPr="001D207D" w:rsidRDefault="004D3B11" w:rsidP="004D3B1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4, 6, 7, 11, 12</w:t>
            </w:r>
          </w:p>
        </w:tc>
      </w:tr>
      <w:tr w:rsidR="004D3B11" w:rsidRPr="001D207D" w14:paraId="206B3CB2" w14:textId="29E99F01" w:rsidTr="006D7B53">
        <w:tc>
          <w:tcPr>
            <w:tcW w:w="992" w:type="dxa"/>
          </w:tcPr>
          <w:p w14:paraId="1BB2B819" w14:textId="7D6F3503" w:rsidR="004D3B11" w:rsidRPr="001D207D" w:rsidRDefault="004D3B11" w:rsidP="004D3B1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6374" w:type="dxa"/>
            <w:shd w:val="clear" w:color="auto" w:fill="auto"/>
          </w:tcPr>
          <w:p w14:paraId="324D617D" w14:textId="7474A744" w:rsidR="004D3B11" w:rsidRPr="001D207D" w:rsidRDefault="004D3B11" w:rsidP="004D3B1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Гомотет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D207D">
              <w:rPr>
                <w:rFonts w:ascii="Times New Roman" w:hAnsi="Times New Roman"/>
                <w:sz w:val="24"/>
                <w:szCs w:val="24"/>
              </w:rPr>
              <w:t>Подобие фигур</w:t>
            </w:r>
          </w:p>
        </w:tc>
        <w:tc>
          <w:tcPr>
            <w:tcW w:w="1153" w:type="dxa"/>
          </w:tcPr>
          <w:p w14:paraId="5DA1BA0C" w14:textId="10A5D8B2" w:rsidR="004D3B11" w:rsidRPr="001D207D" w:rsidRDefault="004D3B11" w:rsidP="004D3B1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9" w:type="dxa"/>
          </w:tcPr>
          <w:p w14:paraId="0285AFA6" w14:textId="5FED8B60" w:rsidR="004D3B11" w:rsidRPr="001D207D" w:rsidRDefault="004D3B11" w:rsidP="004D3B1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3,</w:t>
            </w:r>
            <w:r w:rsidR="00993AD7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6, 7, 9</w:t>
            </w:r>
            <w:r w:rsidR="00993AD7">
              <w:rPr>
                <w:rFonts w:ascii="Times New Roman" w:hAnsi="Times New Roman"/>
              </w:rPr>
              <w:t>, 14</w:t>
            </w:r>
          </w:p>
        </w:tc>
      </w:tr>
      <w:tr w:rsidR="004D3B11" w:rsidRPr="001D207D" w14:paraId="310C2F7A" w14:textId="5A58FDB2" w:rsidTr="006D7B53">
        <w:tc>
          <w:tcPr>
            <w:tcW w:w="992" w:type="dxa"/>
          </w:tcPr>
          <w:p w14:paraId="4D044670" w14:textId="77777777" w:rsidR="004D3B11" w:rsidRPr="001D207D" w:rsidRDefault="004D3B11" w:rsidP="004D3B1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74" w:type="dxa"/>
            <w:shd w:val="clear" w:color="auto" w:fill="auto"/>
          </w:tcPr>
          <w:p w14:paraId="380F255B" w14:textId="77777777" w:rsidR="004D3B11" w:rsidRPr="001D207D" w:rsidRDefault="004D3B11" w:rsidP="004D3B1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153" w:type="dxa"/>
          </w:tcPr>
          <w:p w14:paraId="3818F8C3" w14:textId="77777777" w:rsidR="004D3B11" w:rsidRPr="001D207D" w:rsidRDefault="004D3B11" w:rsidP="004D3B1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23097D24" w14:textId="72ACDAEA" w:rsidR="004D3B11" w:rsidRPr="001D207D" w:rsidRDefault="0066199C" w:rsidP="004D3B1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4D3B11" w:rsidRPr="001D207D" w14:paraId="75400DF9" w14:textId="300D3606" w:rsidTr="006D7B53">
        <w:tc>
          <w:tcPr>
            <w:tcW w:w="7366" w:type="dxa"/>
            <w:gridSpan w:val="2"/>
          </w:tcPr>
          <w:p w14:paraId="3B861E9B" w14:textId="77777777" w:rsidR="004D3B11" w:rsidRPr="001D207D" w:rsidRDefault="004D3B11" w:rsidP="004D3B1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53" w:type="dxa"/>
            <w:vAlign w:val="center"/>
          </w:tcPr>
          <w:p w14:paraId="2350FE7F" w14:textId="77777777" w:rsidR="004D3B11" w:rsidRPr="001D207D" w:rsidRDefault="004D3B11" w:rsidP="004D3B1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1829" w:type="dxa"/>
          </w:tcPr>
          <w:p w14:paraId="05DE5B53" w14:textId="77777777" w:rsidR="004D3B11" w:rsidRPr="001D207D" w:rsidRDefault="004D3B11" w:rsidP="004D3B1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D3B11" w:rsidRPr="001D207D" w14:paraId="72497CFE" w14:textId="705CB265" w:rsidTr="006D7B53">
        <w:tc>
          <w:tcPr>
            <w:tcW w:w="7366" w:type="dxa"/>
            <w:gridSpan w:val="2"/>
          </w:tcPr>
          <w:p w14:paraId="3565005F" w14:textId="77777777" w:rsidR="004D3B11" w:rsidRPr="001D207D" w:rsidRDefault="004D3B11" w:rsidP="004D3B1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lastRenderedPageBreak/>
              <w:t>Упражнения для повторения курса 9 класса</w:t>
            </w:r>
          </w:p>
        </w:tc>
        <w:tc>
          <w:tcPr>
            <w:tcW w:w="1153" w:type="dxa"/>
          </w:tcPr>
          <w:p w14:paraId="7ECBFA2D" w14:textId="77777777" w:rsidR="004D3B11" w:rsidRPr="001D207D" w:rsidRDefault="004D3B11" w:rsidP="004D3B1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829" w:type="dxa"/>
          </w:tcPr>
          <w:p w14:paraId="2F34CA7F" w14:textId="69A2483A" w:rsidR="004D3B11" w:rsidRPr="001D207D" w:rsidRDefault="00993AD7" w:rsidP="004D3B1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1, </w:t>
            </w: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</w:rPr>
              <w:t xml:space="preserve">4, </w:t>
            </w:r>
            <w:r>
              <w:rPr>
                <w:rFonts w:ascii="Times New Roman" w:hAnsi="Times New Roman"/>
              </w:rPr>
              <w:t>6, 7, 8, 13</w:t>
            </w:r>
          </w:p>
        </w:tc>
      </w:tr>
      <w:tr w:rsidR="004F248E" w:rsidRPr="001D207D" w14:paraId="4A842515" w14:textId="23C3877A" w:rsidTr="006D7B53">
        <w:tc>
          <w:tcPr>
            <w:tcW w:w="7366" w:type="dxa"/>
            <w:gridSpan w:val="2"/>
          </w:tcPr>
          <w:p w14:paraId="084D04CD" w14:textId="77777777" w:rsidR="004F248E" w:rsidRPr="001D207D" w:rsidRDefault="004F248E" w:rsidP="004F248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1153" w:type="dxa"/>
          </w:tcPr>
          <w:p w14:paraId="0DBDEEF0" w14:textId="77777777" w:rsidR="004F248E" w:rsidRPr="001D207D" w:rsidRDefault="004F248E" w:rsidP="004F248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9" w:type="dxa"/>
          </w:tcPr>
          <w:p w14:paraId="1F311D21" w14:textId="6C572529" w:rsidR="004F248E" w:rsidRPr="001D207D" w:rsidRDefault="0066199C" w:rsidP="004F248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35D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, 13</w:t>
            </w:r>
          </w:p>
        </w:tc>
      </w:tr>
      <w:tr w:rsidR="004F248E" w:rsidRPr="001D207D" w14:paraId="2ED3FB23" w14:textId="77777777" w:rsidTr="006D7B53">
        <w:tc>
          <w:tcPr>
            <w:tcW w:w="7366" w:type="dxa"/>
            <w:gridSpan w:val="2"/>
          </w:tcPr>
          <w:p w14:paraId="6DD2A1B8" w14:textId="2575DE63" w:rsidR="004F248E" w:rsidRPr="001D207D" w:rsidRDefault="004F248E" w:rsidP="004F248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153" w:type="dxa"/>
          </w:tcPr>
          <w:p w14:paraId="4492F7FE" w14:textId="35E130CA" w:rsidR="004F248E" w:rsidRPr="001D207D" w:rsidRDefault="004F248E" w:rsidP="004F248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8</w:t>
            </w:r>
          </w:p>
        </w:tc>
        <w:tc>
          <w:tcPr>
            <w:tcW w:w="1829" w:type="dxa"/>
          </w:tcPr>
          <w:p w14:paraId="5540B7B2" w14:textId="77777777" w:rsidR="004F248E" w:rsidRPr="001D207D" w:rsidRDefault="004F248E" w:rsidP="004F248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F248E" w:rsidRPr="001D207D" w14:paraId="195D7832" w14:textId="77777777" w:rsidTr="006D7B53">
        <w:tc>
          <w:tcPr>
            <w:tcW w:w="7366" w:type="dxa"/>
            <w:gridSpan w:val="2"/>
          </w:tcPr>
          <w:p w14:paraId="61CCB6AF" w14:textId="53D94214" w:rsidR="004F248E" w:rsidRPr="001D207D" w:rsidRDefault="004F248E" w:rsidP="004F248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7</w:t>
            </w: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9 </w:t>
            </w:r>
            <w:r w:rsidRPr="001D207D">
              <w:rPr>
                <w:rFonts w:ascii="Times New Roman" w:hAnsi="Times New Roman"/>
                <w:b/>
                <w:sz w:val="24"/>
                <w:szCs w:val="24"/>
              </w:rPr>
              <w:t>класс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ы</w:t>
            </w:r>
          </w:p>
        </w:tc>
        <w:tc>
          <w:tcPr>
            <w:tcW w:w="1153" w:type="dxa"/>
          </w:tcPr>
          <w:p w14:paraId="058930AB" w14:textId="31DDC67A" w:rsidR="004F248E" w:rsidRDefault="004F248E" w:rsidP="004F248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4</w:t>
            </w:r>
          </w:p>
        </w:tc>
        <w:tc>
          <w:tcPr>
            <w:tcW w:w="1829" w:type="dxa"/>
          </w:tcPr>
          <w:p w14:paraId="7B1CC278" w14:textId="77777777" w:rsidR="004F248E" w:rsidRPr="001D207D" w:rsidRDefault="004F248E" w:rsidP="004F248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AEFD593" w14:textId="77777777" w:rsidR="00D27DFC" w:rsidRDefault="00D27DFC" w:rsidP="001D207D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14:paraId="1E294E40" w14:textId="77777777" w:rsidR="0089581E" w:rsidRPr="003878A6" w:rsidRDefault="0089581E" w:rsidP="0089581E">
      <w:pPr>
        <w:pStyle w:val="WW-"/>
        <w:tabs>
          <w:tab w:val="left" w:pos="630"/>
        </w:tabs>
        <w:spacing w:line="288" w:lineRule="auto"/>
        <w:contextualSpacing/>
        <w:rPr>
          <w:sz w:val="24"/>
          <w:szCs w:val="24"/>
          <w:lang w:eastAsia="ru-RU"/>
        </w:rPr>
      </w:pPr>
      <w:r w:rsidRPr="0089581E">
        <w:rPr>
          <w:sz w:val="24"/>
          <w:szCs w:val="24"/>
          <w:lang w:eastAsia="ru-RU"/>
        </w:rPr>
        <w:t>*Смотреть приложение № 1 «Виды, формы и содержание деятельности в соответствии с Рабочей программой воспитания МБОУ «ОО Каплинская школа»</w:t>
      </w:r>
    </w:p>
    <w:p w14:paraId="29CFA63D" w14:textId="77777777" w:rsidR="0089581E" w:rsidRPr="001D207D" w:rsidRDefault="0089581E" w:rsidP="001D207D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sectPr w:rsidR="0089581E" w:rsidRPr="001D207D" w:rsidSect="008D56E3">
      <w:footerReference w:type="default" r:id="rId12"/>
      <w:pgSz w:w="11906" w:h="16838"/>
      <w:pgMar w:top="1134" w:right="850" w:bottom="1134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0B821A" w14:textId="77777777" w:rsidR="00220569" w:rsidRDefault="00220569" w:rsidP="00AE306B">
      <w:pPr>
        <w:spacing w:after="0" w:line="240" w:lineRule="auto"/>
      </w:pPr>
      <w:r>
        <w:separator/>
      </w:r>
    </w:p>
  </w:endnote>
  <w:endnote w:type="continuationSeparator" w:id="0">
    <w:p w14:paraId="0B8AE74E" w14:textId="77777777" w:rsidR="00220569" w:rsidRDefault="00220569" w:rsidP="00AE30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ranklin Gothic Demi">
    <w:panose1 w:val="020B0703020102020204"/>
    <w:charset w:val="CC"/>
    <w:family w:val="swiss"/>
    <w:pitch w:val="variable"/>
    <w:sig w:usb0="00000287" w:usb1="000000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Liberation Sans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DejaVu Sans">
    <w:charset w:val="CC"/>
    <w:family w:val="swiss"/>
    <w:pitch w:val="variable"/>
    <w:sig w:usb0="E7002EFF" w:usb1="D200FDFF" w:usb2="0A04602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DAD705" w14:textId="04434AE8" w:rsidR="008D56E3" w:rsidRDefault="008D56E3">
    <w:pPr>
      <w:pStyle w:val="ad"/>
      <w:jc w:val="right"/>
    </w:pPr>
  </w:p>
  <w:p w14:paraId="4A4B0186" w14:textId="77777777" w:rsidR="004F2979" w:rsidRDefault="004F2979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E16829" w14:textId="77777777" w:rsidR="00220569" w:rsidRDefault="00220569" w:rsidP="00AE306B">
      <w:pPr>
        <w:spacing w:after="0" w:line="240" w:lineRule="auto"/>
      </w:pPr>
      <w:r>
        <w:separator/>
      </w:r>
    </w:p>
  </w:footnote>
  <w:footnote w:type="continuationSeparator" w:id="0">
    <w:p w14:paraId="1B6594D5" w14:textId="77777777" w:rsidR="00220569" w:rsidRDefault="00220569" w:rsidP="00AE306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</w:abstractNum>
  <w:abstractNum w:abstractNumId="1" w15:restartNumberingAfterBreak="0">
    <w:nsid w:val="00000004"/>
    <w:multiLevelType w:val="singleLevel"/>
    <w:tmpl w:val="00000004"/>
    <w:name w:val="WW8Num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2" w15:restartNumberingAfterBreak="0">
    <w:nsid w:val="033073E1"/>
    <w:multiLevelType w:val="hybridMultilevel"/>
    <w:tmpl w:val="966AFF2C"/>
    <w:lvl w:ilvl="0" w:tplc="04190001">
      <w:start w:val="1"/>
      <w:numFmt w:val="bullet"/>
      <w:lvlText w:val=""/>
      <w:lvlJc w:val="left"/>
      <w:pPr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4" w:hanging="360"/>
      </w:pPr>
      <w:rPr>
        <w:rFonts w:ascii="Wingdings" w:hAnsi="Wingdings" w:hint="default"/>
      </w:rPr>
    </w:lvl>
  </w:abstractNum>
  <w:abstractNum w:abstractNumId="3" w15:restartNumberingAfterBreak="0">
    <w:nsid w:val="067C763D"/>
    <w:multiLevelType w:val="hybridMultilevel"/>
    <w:tmpl w:val="8A8A63FA"/>
    <w:lvl w:ilvl="0" w:tplc="04190001">
      <w:start w:val="1"/>
      <w:numFmt w:val="bullet"/>
      <w:lvlText w:val=""/>
      <w:lvlJc w:val="left"/>
      <w:pPr>
        <w:ind w:left="14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8" w:hanging="360"/>
      </w:pPr>
      <w:rPr>
        <w:rFonts w:ascii="Wingdings" w:hAnsi="Wingdings" w:hint="default"/>
      </w:rPr>
    </w:lvl>
  </w:abstractNum>
  <w:abstractNum w:abstractNumId="4" w15:restartNumberingAfterBreak="0">
    <w:nsid w:val="09DA19B5"/>
    <w:multiLevelType w:val="hybridMultilevel"/>
    <w:tmpl w:val="FBA204CA"/>
    <w:lvl w:ilvl="0" w:tplc="041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0C9617C9"/>
    <w:multiLevelType w:val="hybridMultilevel"/>
    <w:tmpl w:val="3D7ADBDE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BAF4A9F"/>
    <w:multiLevelType w:val="hybridMultilevel"/>
    <w:tmpl w:val="74A07A04"/>
    <w:lvl w:ilvl="0" w:tplc="83DC00E4">
      <w:start w:val="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7D4872"/>
    <w:multiLevelType w:val="hybridMultilevel"/>
    <w:tmpl w:val="93964F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1351B4C"/>
    <w:multiLevelType w:val="hybridMultilevel"/>
    <w:tmpl w:val="DD049FAC"/>
    <w:lvl w:ilvl="0" w:tplc="FC5CE96E">
      <w:start w:val="1"/>
      <w:numFmt w:val="upperRoman"/>
      <w:lvlText w:val="%1."/>
      <w:lvlJc w:val="left"/>
      <w:pPr>
        <w:ind w:left="1429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241B691A"/>
    <w:multiLevelType w:val="hybridMultilevel"/>
    <w:tmpl w:val="F5D0BFFC"/>
    <w:lvl w:ilvl="0" w:tplc="04190011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" w15:restartNumberingAfterBreak="0">
    <w:nsid w:val="24422442"/>
    <w:multiLevelType w:val="hybridMultilevel"/>
    <w:tmpl w:val="543CDB14"/>
    <w:lvl w:ilvl="0" w:tplc="04190009">
      <w:start w:val="1"/>
      <w:numFmt w:val="bullet"/>
      <w:lvlText w:val="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" w15:restartNumberingAfterBreak="0">
    <w:nsid w:val="269B3817"/>
    <w:multiLevelType w:val="hybridMultilevel"/>
    <w:tmpl w:val="64E2BFFC"/>
    <w:lvl w:ilvl="0" w:tplc="04190011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2" w15:restartNumberingAfterBreak="0">
    <w:nsid w:val="2B354F9A"/>
    <w:multiLevelType w:val="hybridMultilevel"/>
    <w:tmpl w:val="F5C64FE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 w15:restartNumberingAfterBreak="0">
    <w:nsid w:val="32A04F60"/>
    <w:multiLevelType w:val="hybridMultilevel"/>
    <w:tmpl w:val="B4B626E4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8931D99"/>
    <w:multiLevelType w:val="multilevel"/>
    <w:tmpl w:val="713C9D42"/>
    <w:lvl w:ilvl="0">
      <w:start w:val="1"/>
      <w:numFmt w:val="decimal"/>
      <w:lvlText w:val="%1."/>
      <w:lvlJc w:val="left"/>
      <w:rPr>
        <w:rFonts w:ascii="Franklin Gothic Book" w:eastAsia="Franklin Gothic Book" w:hAnsi="Franklin Gothic Book" w:cs="Franklin Gothic Book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 w15:restartNumberingAfterBreak="0">
    <w:nsid w:val="39257921"/>
    <w:multiLevelType w:val="hybridMultilevel"/>
    <w:tmpl w:val="86F85488"/>
    <w:lvl w:ilvl="0" w:tplc="041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3C413C48"/>
    <w:multiLevelType w:val="hybridMultilevel"/>
    <w:tmpl w:val="89BA47CC"/>
    <w:lvl w:ilvl="0" w:tplc="78BAFD1A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3D813E70"/>
    <w:multiLevelType w:val="hybridMultilevel"/>
    <w:tmpl w:val="A8729DD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EF44618"/>
    <w:multiLevelType w:val="hybridMultilevel"/>
    <w:tmpl w:val="A26A343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41D13781"/>
    <w:multiLevelType w:val="hybridMultilevel"/>
    <w:tmpl w:val="F7063C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97E3ABD"/>
    <w:multiLevelType w:val="hybridMultilevel"/>
    <w:tmpl w:val="58A66316"/>
    <w:lvl w:ilvl="0" w:tplc="04190001">
      <w:start w:val="1"/>
      <w:numFmt w:val="bullet"/>
      <w:lvlText w:val=""/>
      <w:lvlJc w:val="left"/>
      <w:pPr>
        <w:ind w:left="5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21" w15:restartNumberingAfterBreak="0">
    <w:nsid w:val="49DA7BEA"/>
    <w:multiLevelType w:val="hybridMultilevel"/>
    <w:tmpl w:val="337A2B82"/>
    <w:lvl w:ilvl="0" w:tplc="041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4C175764"/>
    <w:multiLevelType w:val="hybridMultilevel"/>
    <w:tmpl w:val="A0C8C92A"/>
    <w:lvl w:ilvl="0" w:tplc="04190009">
      <w:start w:val="1"/>
      <w:numFmt w:val="bullet"/>
      <w:lvlText w:val=""/>
      <w:lvlJc w:val="left"/>
      <w:pPr>
        <w:ind w:left="9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23" w15:restartNumberingAfterBreak="0">
    <w:nsid w:val="4C477C76"/>
    <w:multiLevelType w:val="multilevel"/>
    <w:tmpl w:val="119029F4"/>
    <w:lvl w:ilvl="0">
      <w:start w:val="1"/>
      <w:numFmt w:val="decimal"/>
      <w:lvlText w:val="%1)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4" w15:restartNumberingAfterBreak="0">
    <w:nsid w:val="4FB35B99"/>
    <w:multiLevelType w:val="hybridMultilevel"/>
    <w:tmpl w:val="9BB88448"/>
    <w:lvl w:ilvl="0" w:tplc="04190001">
      <w:start w:val="1"/>
      <w:numFmt w:val="bullet"/>
      <w:lvlText w:val=""/>
      <w:lvlJc w:val="left"/>
      <w:pPr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4" w:hanging="360"/>
      </w:pPr>
      <w:rPr>
        <w:rFonts w:ascii="Wingdings" w:hAnsi="Wingdings" w:hint="default"/>
      </w:rPr>
    </w:lvl>
  </w:abstractNum>
  <w:abstractNum w:abstractNumId="25" w15:restartNumberingAfterBreak="0">
    <w:nsid w:val="53442771"/>
    <w:multiLevelType w:val="hybridMultilevel"/>
    <w:tmpl w:val="A3D255EC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4F86689"/>
    <w:multiLevelType w:val="hybridMultilevel"/>
    <w:tmpl w:val="D158CCC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5D77177"/>
    <w:multiLevelType w:val="hybridMultilevel"/>
    <w:tmpl w:val="49DCD61E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C3C25F1"/>
    <w:multiLevelType w:val="multilevel"/>
    <w:tmpl w:val="A7C81944"/>
    <w:lvl w:ilvl="0">
      <w:start w:val="1"/>
      <w:numFmt w:val="decimal"/>
      <w:lvlText w:val="%1)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9" w15:restartNumberingAfterBreak="0">
    <w:nsid w:val="5D0D0923"/>
    <w:multiLevelType w:val="hybridMultilevel"/>
    <w:tmpl w:val="45484F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E9550C5"/>
    <w:multiLevelType w:val="hybridMultilevel"/>
    <w:tmpl w:val="8DC8D922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8C8E9B3C"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EEF3E73"/>
    <w:multiLevelType w:val="hybridMultilevel"/>
    <w:tmpl w:val="7D7452B6"/>
    <w:lvl w:ilvl="0" w:tplc="740E9BA8">
      <w:start w:val="1"/>
      <w:numFmt w:val="decimal"/>
      <w:lvlText w:val="%1)"/>
      <w:lvlJc w:val="left"/>
      <w:pPr>
        <w:ind w:left="644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2" w15:restartNumberingAfterBreak="0">
    <w:nsid w:val="61B93337"/>
    <w:multiLevelType w:val="multilevel"/>
    <w:tmpl w:val="FFF61DE4"/>
    <w:lvl w:ilvl="0">
      <w:start w:val="1"/>
      <w:numFmt w:val="decimal"/>
      <w:lvlText w:val="%1)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3" w15:restartNumberingAfterBreak="0">
    <w:nsid w:val="65280A90"/>
    <w:multiLevelType w:val="hybridMultilevel"/>
    <w:tmpl w:val="BD527A62"/>
    <w:lvl w:ilvl="0" w:tplc="04190009">
      <w:start w:val="1"/>
      <w:numFmt w:val="bullet"/>
      <w:lvlText w:val="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4" w15:restartNumberingAfterBreak="0">
    <w:nsid w:val="66D54490"/>
    <w:multiLevelType w:val="hybridMultilevel"/>
    <w:tmpl w:val="73A85B4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5" w15:restartNumberingAfterBreak="0">
    <w:nsid w:val="68374F0C"/>
    <w:multiLevelType w:val="hybridMultilevel"/>
    <w:tmpl w:val="9AB45252"/>
    <w:lvl w:ilvl="0" w:tplc="04190011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6" w15:restartNumberingAfterBreak="0">
    <w:nsid w:val="6B6E29B5"/>
    <w:multiLevelType w:val="hybridMultilevel"/>
    <w:tmpl w:val="B3F0AB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7357B5"/>
    <w:multiLevelType w:val="singleLevel"/>
    <w:tmpl w:val="000000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38" w15:restartNumberingAfterBreak="0">
    <w:nsid w:val="6B8223D4"/>
    <w:multiLevelType w:val="hybridMultilevel"/>
    <w:tmpl w:val="5A423080"/>
    <w:lvl w:ilvl="0" w:tplc="F5C299FC">
      <w:start w:val="1"/>
      <w:numFmt w:val="decimal"/>
      <w:lvlText w:val="%1."/>
      <w:lvlJc w:val="left"/>
      <w:pPr>
        <w:ind w:left="1282" w:hanging="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1" w:tplc="D5FCA2B4">
      <w:numFmt w:val="bullet"/>
      <w:lvlText w:val="•"/>
      <w:lvlJc w:val="left"/>
      <w:pPr>
        <w:ind w:left="2200" w:hanging="360"/>
      </w:pPr>
      <w:rPr>
        <w:rFonts w:hint="default"/>
        <w:lang w:val="ru-RU" w:eastAsia="en-US" w:bidi="ar-SA"/>
      </w:rPr>
    </w:lvl>
    <w:lvl w:ilvl="2" w:tplc="50BCAE4E">
      <w:numFmt w:val="bullet"/>
      <w:lvlText w:val="•"/>
      <w:lvlJc w:val="left"/>
      <w:pPr>
        <w:ind w:left="3121" w:hanging="360"/>
      </w:pPr>
      <w:rPr>
        <w:rFonts w:hint="default"/>
        <w:lang w:val="ru-RU" w:eastAsia="en-US" w:bidi="ar-SA"/>
      </w:rPr>
    </w:lvl>
    <w:lvl w:ilvl="3" w:tplc="88E67E70">
      <w:numFmt w:val="bullet"/>
      <w:lvlText w:val="•"/>
      <w:lvlJc w:val="left"/>
      <w:pPr>
        <w:ind w:left="4041" w:hanging="360"/>
      </w:pPr>
      <w:rPr>
        <w:rFonts w:hint="default"/>
        <w:lang w:val="ru-RU" w:eastAsia="en-US" w:bidi="ar-SA"/>
      </w:rPr>
    </w:lvl>
    <w:lvl w:ilvl="4" w:tplc="EC1EE834">
      <w:numFmt w:val="bullet"/>
      <w:lvlText w:val="•"/>
      <w:lvlJc w:val="left"/>
      <w:pPr>
        <w:ind w:left="4962" w:hanging="360"/>
      </w:pPr>
      <w:rPr>
        <w:rFonts w:hint="default"/>
        <w:lang w:val="ru-RU" w:eastAsia="en-US" w:bidi="ar-SA"/>
      </w:rPr>
    </w:lvl>
    <w:lvl w:ilvl="5" w:tplc="AA7CCB30">
      <w:numFmt w:val="bullet"/>
      <w:lvlText w:val="•"/>
      <w:lvlJc w:val="left"/>
      <w:pPr>
        <w:ind w:left="5883" w:hanging="360"/>
      </w:pPr>
      <w:rPr>
        <w:rFonts w:hint="default"/>
        <w:lang w:val="ru-RU" w:eastAsia="en-US" w:bidi="ar-SA"/>
      </w:rPr>
    </w:lvl>
    <w:lvl w:ilvl="6" w:tplc="74F0888E">
      <w:numFmt w:val="bullet"/>
      <w:lvlText w:val="•"/>
      <w:lvlJc w:val="left"/>
      <w:pPr>
        <w:ind w:left="6803" w:hanging="360"/>
      </w:pPr>
      <w:rPr>
        <w:rFonts w:hint="default"/>
        <w:lang w:val="ru-RU" w:eastAsia="en-US" w:bidi="ar-SA"/>
      </w:rPr>
    </w:lvl>
    <w:lvl w:ilvl="7" w:tplc="1624C5D2">
      <w:numFmt w:val="bullet"/>
      <w:lvlText w:val="•"/>
      <w:lvlJc w:val="left"/>
      <w:pPr>
        <w:ind w:left="7724" w:hanging="360"/>
      </w:pPr>
      <w:rPr>
        <w:rFonts w:hint="default"/>
        <w:lang w:val="ru-RU" w:eastAsia="en-US" w:bidi="ar-SA"/>
      </w:rPr>
    </w:lvl>
    <w:lvl w:ilvl="8" w:tplc="A7C4ADD2">
      <w:numFmt w:val="bullet"/>
      <w:lvlText w:val="•"/>
      <w:lvlJc w:val="left"/>
      <w:pPr>
        <w:ind w:left="8645" w:hanging="360"/>
      </w:pPr>
      <w:rPr>
        <w:rFonts w:hint="default"/>
        <w:lang w:val="ru-RU" w:eastAsia="en-US" w:bidi="ar-SA"/>
      </w:rPr>
    </w:lvl>
  </w:abstractNum>
  <w:abstractNum w:abstractNumId="39" w15:restartNumberingAfterBreak="0">
    <w:nsid w:val="72690806"/>
    <w:multiLevelType w:val="hybridMultilevel"/>
    <w:tmpl w:val="159C49A2"/>
    <w:lvl w:ilvl="0" w:tplc="C080836A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0" w15:restartNumberingAfterBreak="0">
    <w:nsid w:val="734609DA"/>
    <w:multiLevelType w:val="hybridMultilevel"/>
    <w:tmpl w:val="D5AA76D2"/>
    <w:lvl w:ilvl="0" w:tplc="D72EB6B6">
      <w:start w:val="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41D520B"/>
    <w:multiLevelType w:val="multilevel"/>
    <w:tmpl w:val="6C14A29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Calibri" w:hAnsi="Times New Roman" w:cs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42" w15:restartNumberingAfterBreak="0">
    <w:nsid w:val="755D4F42"/>
    <w:multiLevelType w:val="hybridMultilevel"/>
    <w:tmpl w:val="A20A05D8"/>
    <w:lvl w:ilvl="0" w:tplc="04190009">
      <w:start w:val="1"/>
      <w:numFmt w:val="bullet"/>
      <w:lvlText w:val=""/>
      <w:lvlJc w:val="left"/>
      <w:pPr>
        <w:ind w:left="502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43" w15:restartNumberingAfterBreak="0">
    <w:nsid w:val="765F5CF9"/>
    <w:multiLevelType w:val="hybridMultilevel"/>
    <w:tmpl w:val="F1060DE4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870231F"/>
    <w:multiLevelType w:val="hybridMultilevel"/>
    <w:tmpl w:val="2192691C"/>
    <w:lvl w:ilvl="0" w:tplc="041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5" w15:restartNumberingAfterBreak="0">
    <w:nsid w:val="7E6248C8"/>
    <w:multiLevelType w:val="multilevel"/>
    <w:tmpl w:val="D472DB0C"/>
    <w:lvl w:ilvl="0">
      <w:start w:val="1"/>
      <w:numFmt w:val="bullet"/>
      <w:lvlText w:val="•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6" w15:restartNumberingAfterBreak="0">
    <w:nsid w:val="7E721C89"/>
    <w:multiLevelType w:val="hybridMultilevel"/>
    <w:tmpl w:val="F6A49F66"/>
    <w:lvl w:ilvl="0" w:tplc="04190009">
      <w:start w:val="1"/>
      <w:numFmt w:val="bullet"/>
      <w:lvlText w:val=""/>
      <w:lvlJc w:val="left"/>
      <w:pPr>
        <w:ind w:left="70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9" w:hanging="360"/>
      </w:pPr>
      <w:rPr>
        <w:rFonts w:ascii="Wingdings" w:hAnsi="Wingdings" w:hint="default"/>
      </w:rPr>
    </w:lvl>
  </w:abstractNum>
  <w:abstractNum w:abstractNumId="47" w15:restartNumberingAfterBreak="0">
    <w:nsid w:val="7E875652"/>
    <w:multiLevelType w:val="hybridMultilevel"/>
    <w:tmpl w:val="86C6D042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8574702">
    <w:abstractNumId w:val="34"/>
  </w:num>
  <w:num w:numId="2" w16cid:durableId="1508447004">
    <w:abstractNumId w:val="7"/>
  </w:num>
  <w:num w:numId="3" w16cid:durableId="273944558">
    <w:abstractNumId w:val="18"/>
  </w:num>
  <w:num w:numId="4" w16cid:durableId="949701244">
    <w:abstractNumId w:val="12"/>
  </w:num>
  <w:num w:numId="5" w16cid:durableId="2037920119">
    <w:abstractNumId w:val="24"/>
  </w:num>
  <w:num w:numId="6" w16cid:durableId="1934895086">
    <w:abstractNumId w:val="2"/>
  </w:num>
  <w:num w:numId="7" w16cid:durableId="1994412922">
    <w:abstractNumId w:val="21"/>
  </w:num>
  <w:num w:numId="8" w16cid:durableId="1637954957">
    <w:abstractNumId w:val="35"/>
  </w:num>
  <w:num w:numId="9" w16cid:durableId="1966501189">
    <w:abstractNumId w:val="11"/>
  </w:num>
  <w:num w:numId="10" w16cid:durableId="124813267">
    <w:abstractNumId w:val="8"/>
  </w:num>
  <w:num w:numId="11" w16cid:durableId="1159419300">
    <w:abstractNumId w:val="17"/>
  </w:num>
  <w:num w:numId="12" w16cid:durableId="598368072">
    <w:abstractNumId w:val="23"/>
  </w:num>
  <w:num w:numId="13" w16cid:durableId="1912304776">
    <w:abstractNumId w:val="28"/>
  </w:num>
  <w:num w:numId="14" w16cid:durableId="1461145454">
    <w:abstractNumId w:val="32"/>
  </w:num>
  <w:num w:numId="15" w16cid:durableId="1386684931">
    <w:abstractNumId w:val="45"/>
  </w:num>
  <w:num w:numId="16" w16cid:durableId="1453481137">
    <w:abstractNumId w:val="26"/>
  </w:num>
  <w:num w:numId="17" w16cid:durableId="1545751188">
    <w:abstractNumId w:val="3"/>
  </w:num>
  <w:num w:numId="18" w16cid:durableId="1125999439">
    <w:abstractNumId w:val="14"/>
  </w:num>
  <w:num w:numId="19" w16cid:durableId="1816331315">
    <w:abstractNumId w:val="38"/>
  </w:num>
  <w:num w:numId="20" w16cid:durableId="162665421">
    <w:abstractNumId w:val="20"/>
  </w:num>
  <w:num w:numId="21" w16cid:durableId="1822623129">
    <w:abstractNumId w:val="29"/>
  </w:num>
  <w:num w:numId="22" w16cid:durableId="1102339714">
    <w:abstractNumId w:val="0"/>
  </w:num>
  <w:num w:numId="23" w16cid:durableId="2071691050">
    <w:abstractNumId w:val="1"/>
  </w:num>
  <w:num w:numId="24" w16cid:durableId="1340160577">
    <w:abstractNumId w:val="33"/>
  </w:num>
  <w:num w:numId="25" w16cid:durableId="234970703">
    <w:abstractNumId w:val="47"/>
  </w:num>
  <w:num w:numId="26" w16cid:durableId="944188083">
    <w:abstractNumId w:val="27"/>
  </w:num>
  <w:num w:numId="27" w16cid:durableId="1277365607">
    <w:abstractNumId w:val="9"/>
  </w:num>
  <w:num w:numId="28" w16cid:durableId="1678923578">
    <w:abstractNumId w:val="31"/>
  </w:num>
  <w:num w:numId="29" w16cid:durableId="173227023">
    <w:abstractNumId w:val="39"/>
  </w:num>
  <w:num w:numId="30" w16cid:durableId="1224871266">
    <w:abstractNumId w:val="10"/>
  </w:num>
  <w:num w:numId="31" w16cid:durableId="755201356">
    <w:abstractNumId w:val="5"/>
  </w:num>
  <w:num w:numId="32" w16cid:durableId="806777091">
    <w:abstractNumId w:val="42"/>
  </w:num>
  <w:num w:numId="33" w16cid:durableId="1198932741">
    <w:abstractNumId w:val="46"/>
  </w:num>
  <w:num w:numId="34" w16cid:durableId="1493910091">
    <w:abstractNumId w:val="30"/>
  </w:num>
  <w:num w:numId="35" w16cid:durableId="1856993807">
    <w:abstractNumId w:val="44"/>
  </w:num>
  <w:num w:numId="36" w16cid:durableId="1741322461">
    <w:abstractNumId w:val="4"/>
  </w:num>
  <w:num w:numId="37" w16cid:durableId="447704190">
    <w:abstractNumId w:val="15"/>
  </w:num>
  <w:num w:numId="38" w16cid:durableId="1931891887">
    <w:abstractNumId w:val="41"/>
  </w:num>
  <w:num w:numId="39" w16cid:durableId="2121141925">
    <w:abstractNumId w:val="37"/>
  </w:num>
  <w:num w:numId="40" w16cid:durableId="96147926">
    <w:abstractNumId w:val="40"/>
  </w:num>
  <w:num w:numId="41" w16cid:durableId="1349599099">
    <w:abstractNumId w:val="36"/>
  </w:num>
  <w:num w:numId="42" w16cid:durableId="448165002">
    <w:abstractNumId w:val="6"/>
  </w:num>
  <w:num w:numId="43" w16cid:durableId="743914550">
    <w:abstractNumId w:val="19"/>
  </w:num>
  <w:num w:numId="44" w16cid:durableId="448165592">
    <w:abstractNumId w:val="16"/>
  </w:num>
  <w:num w:numId="45" w16cid:durableId="261887980">
    <w:abstractNumId w:val="22"/>
  </w:num>
  <w:num w:numId="46" w16cid:durableId="1610352544">
    <w:abstractNumId w:val="13"/>
  </w:num>
  <w:num w:numId="47" w16cid:durableId="696614109">
    <w:abstractNumId w:val="25"/>
  </w:num>
  <w:num w:numId="48" w16cid:durableId="145055775">
    <w:abstractNumId w:val="4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E53A7"/>
    <w:rsid w:val="00000193"/>
    <w:rsid w:val="0000036B"/>
    <w:rsid w:val="0000040C"/>
    <w:rsid w:val="0000049B"/>
    <w:rsid w:val="00000941"/>
    <w:rsid w:val="00000CCB"/>
    <w:rsid w:val="00001C69"/>
    <w:rsid w:val="00002329"/>
    <w:rsid w:val="00002A9C"/>
    <w:rsid w:val="00002D58"/>
    <w:rsid w:val="00003CB7"/>
    <w:rsid w:val="00003E70"/>
    <w:rsid w:val="00004013"/>
    <w:rsid w:val="0000402B"/>
    <w:rsid w:val="000046AA"/>
    <w:rsid w:val="00004B04"/>
    <w:rsid w:val="00004D34"/>
    <w:rsid w:val="00004E6A"/>
    <w:rsid w:val="00004E6D"/>
    <w:rsid w:val="00005163"/>
    <w:rsid w:val="0000528E"/>
    <w:rsid w:val="000056F0"/>
    <w:rsid w:val="00005740"/>
    <w:rsid w:val="000058BA"/>
    <w:rsid w:val="00005F8F"/>
    <w:rsid w:val="0000602B"/>
    <w:rsid w:val="000067DD"/>
    <w:rsid w:val="00006DD4"/>
    <w:rsid w:val="00006E4B"/>
    <w:rsid w:val="00006E9D"/>
    <w:rsid w:val="00006EBE"/>
    <w:rsid w:val="00006FED"/>
    <w:rsid w:val="00010080"/>
    <w:rsid w:val="0001079A"/>
    <w:rsid w:val="000109C2"/>
    <w:rsid w:val="00010A1A"/>
    <w:rsid w:val="00010CE5"/>
    <w:rsid w:val="00011C6A"/>
    <w:rsid w:val="00011F39"/>
    <w:rsid w:val="0001230E"/>
    <w:rsid w:val="00012FC1"/>
    <w:rsid w:val="000132AE"/>
    <w:rsid w:val="00013A42"/>
    <w:rsid w:val="00014DF3"/>
    <w:rsid w:val="00015D82"/>
    <w:rsid w:val="000160C7"/>
    <w:rsid w:val="000162FD"/>
    <w:rsid w:val="00016433"/>
    <w:rsid w:val="000164B1"/>
    <w:rsid w:val="000164BB"/>
    <w:rsid w:val="00016528"/>
    <w:rsid w:val="00016568"/>
    <w:rsid w:val="00016A6D"/>
    <w:rsid w:val="00016CD3"/>
    <w:rsid w:val="00016F9A"/>
    <w:rsid w:val="000171D0"/>
    <w:rsid w:val="00017673"/>
    <w:rsid w:val="00017F1A"/>
    <w:rsid w:val="00020131"/>
    <w:rsid w:val="0002063B"/>
    <w:rsid w:val="0002084D"/>
    <w:rsid w:val="000213B7"/>
    <w:rsid w:val="0002202D"/>
    <w:rsid w:val="00022580"/>
    <w:rsid w:val="00022C6F"/>
    <w:rsid w:val="000238E3"/>
    <w:rsid w:val="00023D03"/>
    <w:rsid w:val="00023EF6"/>
    <w:rsid w:val="0002400D"/>
    <w:rsid w:val="00024D3C"/>
    <w:rsid w:val="0002521A"/>
    <w:rsid w:val="00025289"/>
    <w:rsid w:val="000253BC"/>
    <w:rsid w:val="00025412"/>
    <w:rsid w:val="0002584D"/>
    <w:rsid w:val="0002594D"/>
    <w:rsid w:val="000261AA"/>
    <w:rsid w:val="00026201"/>
    <w:rsid w:val="00026BF5"/>
    <w:rsid w:val="00026DDF"/>
    <w:rsid w:val="00026E83"/>
    <w:rsid w:val="0002707C"/>
    <w:rsid w:val="00027548"/>
    <w:rsid w:val="000279D6"/>
    <w:rsid w:val="00027E0B"/>
    <w:rsid w:val="000301FA"/>
    <w:rsid w:val="00030D4D"/>
    <w:rsid w:val="00030D81"/>
    <w:rsid w:val="00031738"/>
    <w:rsid w:val="00031836"/>
    <w:rsid w:val="000329D4"/>
    <w:rsid w:val="00032EDE"/>
    <w:rsid w:val="000341A3"/>
    <w:rsid w:val="0003452A"/>
    <w:rsid w:val="000346CB"/>
    <w:rsid w:val="00034ABF"/>
    <w:rsid w:val="0003592C"/>
    <w:rsid w:val="00035AAE"/>
    <w:rsid w:val="00035ADC"/>
    <w:rsid w:val="0003699D"/>
    <w:rsid w:val="00036A9E"/>
    <w:rsid w:val="00037776"/>
    <w:rsid w:val="00037993"/>
    <w:rsid w:val="00037EB3"/>
    <w:rsid w:val="00040213"/>
    <w:rsid w:val="0004054D"/>
    <w:rsid w:val="00040855"/>
    <w:rsid w:val="00040A23"/>
    <w:rsid w:val="00040AC6"/>
    <w:rsid w:val="000414A3"/>
    <w:rsid w:val="000414F3"/>
    <w:rsid w:val="000416D5"/>
    <w:rsid w:val="00041E00"/>
    <w:rsid w:val="00041EF0"/>
    <w:rsid w:val="000424A9"/>
    <w:rsid w:val="000429F0"/>
    <w:rsid w:val="0004311E"/>
    <w:rsid w:val="00044752"/>
    <w:rsid w:val="00044B02"/>
    <w:rsid w:val="0004508D"/>
    <w:rsid w:val="00045608"/>
    <w:rsid w:val="00045677"/>
    <w:rsid w:val="000456AE"/>
    <w:rsid w:val="0004618E"/>
    <w:rsid w:val="000468D3"/>
    <w:rsid w:val="00046EB0"/>
    <w:rsid w:val="00047462"/>
    <w:rsid w:val="00047483"/>
    <w:rsid w:val="00047B8B"/>
    <w:rsid w:val="00047EB1"/>
    <w:rsid w:val="000505D1"/>
    <w:rsid w:val="00050C4F"/>
    <w:rsid w:val="00050EEF"/>
    <w:rsid w:val="0005137C"/>
    <w:rsid w:val="00051A50"/>
    <w:rsid w:val="00051A59"/>
    <w:rsid w:val="00051E5E"/>
    <w:rsid w:val="00052231"/>
    <w:rsid w:val="00052580"/>
    <w:rsid w:val="00052690"/>
    <w:rsid w:val="00052864"/>
    <w:rsid w:val="00052942"/>
    <w:rsid w:val="000529ED"/>
    <w:rsid w:val="000536E8"/>
    <w:rsid w:val="0005449B"/>
    <w:rsid w:val="00054AC1"/>
    <w:rsid w:val="00054B99"/>
    <w:rsid w:val="00054D1C"/>
    <w:rsid w:val="00054EB3"/>
    <w:rsid w:val="00055196"/>
    <w:rsid w:val="0005564C"/>
    <w:rsid w:val="00055E48"/>
    <w:rsid w:val="00056032"/>
    <w:rsid w:val="000569FE"/>
    <w:rsid w:val="00056C8C"/>
    <w:rsid w:val="00056CD8"/>
    <w:rsid w:val="0005710C"/>
    <w:rsid w:val="00057307"/>
    <w:rsid w:val="00057562"/>
    <w:rsid w:val="00057AAC"/>
    <w:rsid w:val="00057C03"/>
    <w:rsid w:val="000601ED"/>
    <w:rsid w:val="00060953"/>
    <w:rsid w:val="00060A11"/>
    <w:rsid w:val="00060CBB"/>
    <w:rsid w:val="00061013"/>
    <w:rsid w:val="0006199C"/>
    <w:rsid w:val="00062239"/>
    <w:rsid w:val="00062727"/>
    <w:rsid w:val="00062908"/>
    <w:rsid w:val="000629B6"/>
    <w:rsid w:val="00062E7F"/>
    <w:rsid w:val="00063974"/>
    <w:rsid w:val="00063AA5"/>
    <w:rsid w:val="00063AC2"/>
    <w:rsid w:val="0006408D"/>
    <w:rsid w:val="00064185"/>
    <w:rsid w:val="00064503"/>
    <w:rsid w:val="0006512A"/>
    <w:rsid w:val="000657FA"/>
    <w:rsid w:val="00065AD3"/>
    <w:rsid w:val="00066041"/>
    <w:rsid w:val="0006641A"/>
    <w:rsid w:val="00066B84"/>
    <w:rsid w:val="00066DFA"/>
    <w:rsid w:val="00067592"/>
    <w:rsid w:val="00067598"/>
    <w:rsid w:val="00067610"/>
    <w:rsid w:val="000677D1"/>
    <w:rsid w:val="00067A62"/>
    <w:rsid w:val="000704F4"/>
    <w:rsid w:val="0007064C"/>
    <w:rsid w:val="000712C5"/>
    <w:rsid w:val="0007202C"/>
    <w:rsid w:val="00072374"/>
    <w:rsid w:val="000729CE"/>
    <w:rsid w:val="00072F2A"/>
    <w:rsid w:val="000735A2"/>
    <w:rsid w:val="000738A1"/>
    <w:rsid w:val="00075873"/>
    <w:rsid w:val="000758FC"/>
    <w:rsid w:val="00075F7E"/>
    <w:rsid w:val="00075FA7"/>
    <w:rsid w:val="000762AD"/>
    <w:rsid w:val="00076D23"/>
    <w:rsid w:val="00076DF1"/>
    <w:rsid w:val="00077A81"/>
    <w:rsid w:val="00077B74"/>
    <w:rsid w:val="00077DFF"/>
    <w:rsid w:val="00080236"/>
    <w:rsid w:val="0008059B"/>
    <w:rsid w:val="00080638"/>
    <w:rsid w:val="00080847"/>
    <w:rsid w:val="00080B34"/>
    <w:rsid w:val="000810F1"/>
    <w:rsid w:val="00081708"/>
    <w:rsid w:val="00081A96"/>
    <w:rsid w:val="00081F9D"/>
    <w:rsid w:val="00082047"/>
    <w:rsid w:val="00082208"/>
    <w:rsid w:val="00082466"/>
    <w:rsid w:val="0008248C"/>
    <w:rsid w:val="000827B5"/>
    <w:rsid w:val="000830B1"/>
    <w:rsid w:val="000832E8"/>
    <w:rsid w:val="000836DE"/>
    <w:rsid w:val="00083CC3"/>
    <w:rsid w:val="00083D2F"/>
    <w:rsid w:val="000847B8"/>
    <w:rsid w:val="00084ABD"/>
    <w:rsid w:val="00085298"/>
    <w:rsid w:val="0008584A"/>
    <w:rsid w:val="00085CB3"/>
    <w:rsid w:val="00085D61"/>
    <w:rsid w:val="00085DFE"/>
    <w:rsid w:val="00086217"/>
    <w:rsid w:val="00086FA3"/>
    <w:rsid w:val="000873AC"/>
    <w:rsid w:val="000875F7"/>
    <w:rsid w:val="00087E35"/>
    <w:rsid w:val="0009096B"/>
    <w:rsid w:val="00090CF1"/>
    <w:rsid w:val="00090D93"/>
    <w:rsid w:val="00090E95"/>
    <w:rsid w:val="000910E3"/>
    <w:rsid w:val="000919B7"/>
    <w:rsid w:val="00092412"/>
    <w:rsid w:val="00092726"/>
    <w:rsid w:val="00092A84"/>
    <w:rsid w:val="00092C25"/>
    <w:rsid w:val="00092DC1"/>
    <w:rsid w:val="00092E33"/>
    <w:rsid w:val="000931A3"/>
    <w:rsid w:val="00093B1D"/>
    <w:rsid w:val="00093DFB"/>
    <w:rsid w:val="00094070"/>
    <w:rsid w:val="00094544"/>
    <w:rsid w:val="000956BC"/>
    <w:rsid w:val="00095D88"/>
    <w:rsid w:val="000961B2"/>
    <w:rsid w:val="00096580"/>
    <w:rsid w:val="000967EC"/>
    <w:rsid w:val="00096A7A"/>
    <w:rsid w:val="00096BBE"/>
    <w:rsid w:val="00097769"/>
    <w:rsid w:val="00097D72"/>
    <w:rsid w:val="00097EC6"/>
    <w:rsid w:val="000A048C"/>
    <w:rsid w:val="000A066A"/>
    <w:rsid w:val="000A0672"/>
    <w:rsid w:val="000A1740"/>
    <w:rsid w:val="000A1A2A"/>
    <w:rsid w:val="000A1BFC"/>
    <w:rsid w:val="000A22E2"/>
    <w:rsid w:val="000A245B"/>
    <w:rsid w:val="000A290D"/>
    <w:rsid w:val="000A295E"/>
    <w:rsid w:val="000A2ACC"/>
    <w:rsid w:val="000A2C00"/>
    <w:rsid w:val="000A2E16"/>
    <w:rsid w:val="000A3380"/>
    <w:rsid w:val="000A34AE"/>
    <w:rsid w:val="000A3C86"/>
    <w:rsid w:val="000A400A"/>
    <w:rsid w:val="000A43B0"/>
    <w:rsid w:val="000A5037"/>
    <w:rsid w:val="000A513E"/>
    <w:rsid w:val="000A51B5"/>
    <w:rsid w:val="000A596A"/>
    <w:rsid w:val="000A5C7C"/>
    <w:rsid w:val="000A5F08"/>
    <w:rsid w:val="000A6487"/>
    <w:rsid w:val="000A67D8"/>
    <w:rsid w:val="000A67E0"/>
    <w:rsid w:val="000A6F7D"/>
    <w:rsid w:val="000A70B4"/>
    <w:rsid w:val="000A70DB"/>
    <w:rsid w:val="000B081C"/>
    <w:rsid w:val="000B08EB"/>
    <w:rsid w:val="000B09A2"/>
    <w:rsid w:val="000B0B93"/>
    <w:rsid w:val="000B1013"/>
    <w:rsid w:val="000B141C"/>
    <w:rsid w:val="000B2508"/>
    <w:rsid w:val="000B2D70"/>
    <w:rsid w:val="000B2F77"/>
    <w:rsid w:val="000B2FC1"/>
    <w:rsid w:val="000B34CC"/>
    <w:rsid w:val="000B34EE"/>
    <w:rsid w:val="000B3ADC"/>
    <w:rsid w:val="000B4B4A"/>
    <w:rsid w:val="000B4DF8"/>
    <w:rsid w:val="000B500B"/>
    <w:rsid w:val="000B50E6"/>
    <w:rsid w:val="000B5385"/>
    <w:rsid w:val="000B5CE2"/>
    <w:rsid w:val="000B6319"/>
    <w:rsid w:val="000B662C"/>
    <w:rsid w:val="000B6DCB"/>
    <w:rsid w:val="000B6DE3"/>
    <w:rsid w:val="000B7160"/>
    <w:rsid w:val="000C0915"/>
    <w:rsid w:val="000C0EC7"/>
    <w:rsid w:val="000C13DF"/>
    <w:rsid w:val="000C165D"/>
    <w:rsid w:val="000C2160"/>
    <w:rsid w:val="000C262B"/>
    <w:rsid w:val="000C26E8"/>
    <w:rsid w:val="000C2AB0"/>
    <w:rsid w:val="000C3079"/>
    <w:rsid w:val="000C3589"/>
    <w:rsid w:val="000C3D4E"/>
    <w:rsid w:val="000C4079"/>
    <w:rsid w:val="000C4A53"/>
    <w:rsid w:val="000C4C11"/>
    <w:rsid w:val="000C4C35"/>
    <w:rsid w:val="000C51EB"/>
    <w:rsid w:val="000C533A"/>
    <w:rsid w:val="000C567E"/>
    <w:rsid w:val="000C642B"/>
    <w:rsid w:val="000C6DA2"/>
    <w:rsid w:val="000C6E5B"/>
    <w:rsid w:val="000C70DB"/>
    <w:rsid w:val="000C75F4"/>
    <w:rsid w:val="000C7B9B"/>
    <w:rsid w:val="000D0BBB"/>
    <w:rsid w:val="000D118C"/>
    <w:rsid w:val="000D11E1"/>
    <w:rsid w:val="000D18D1"/>
    <w:rsid w:val="000D1932"/>
    <w:rsid w:val="000D1B2C"/>
    <w:rsid w:val="000D2334"/>
    <w:rsid w:val="000D2AC5"/>
    <w:rsid w:val="000D2B28"/>
    <w:rsid w:val="000D342C"/>
    <w:rsid w:val="000D3FAE"/>
    <w:rsid w:val="000D4031"/>
    <w:rsid w:val="000D4302"/>
    <w:rsid w:val="000D5287"/>
    <w:rsid w:val="000D5472"/>
    <w:rsid w:val="000D56F4"/>
    <w:rsid w:val="000D5943"/>
    <w:rsid w:val="000D5F42"/>
    <w:rsid w:val="000D6061"/>
    <w:rsid w:val="000D6DCF"/>
    <w:rsid w:val="000D7F9B"/>
    <w:rsid w:val="000E0180"/>
    <w:rsid w:val="000E028A"/>
    <w:rsid w:val="000E09F0"/>
    <w:rsid w:val="000E1406"/>
    <w:rsid w:val="000E1433"/>
    <w:rsid w:val="000E15CE"/>
    <w:rsid w:val="000E1D4C"/>
    <w:rsid w:val="000E1E1C"/>
    <w:rsid w:val="000E1FC3"/>
    <w:rsid w:val="000E1FD3"/>
    <w:rsid w:val="000E2006"/>
    <w:rsid w:val="000E24FA"/>
    <w:rsid w:val="000E28A5"/>
    <w:rsid w:val="000E2A95"/>
    <w:rsid w:val="000E2BB7"/>
    <w:rsid w:val="000E2D79"/>
    <w:rsid w:val="000E31C7"/>
    <w:rsid w:val="000E31E3"/>
    <w:rsid w:val="000E3720"/>
    <w:rsid w:val="000E39FC"/>
    <w:rsid w:val="000E3BFE"/>
    <w:rsid w:val="000E46DC"/>
    <w:rsid w:val="000E47DE"/>
    <w:rsid w:val="000E4C20"/>
    <w:rsid w:val="000E512B"/>
    <w:rsid w:val="000E538A"/>
    <w:rsid w:val="000E5B1E"/>
    <w:rsid w:val="000E5B99"/>
    <w:rsid w:val="000E5EA7"/>
    <w:rsid w:val="000E627A"/>
    <w:rsid w:val="000E67B7"/>
    <w:rsid w:val="000E6D2D"/>
    <w:rsid w:val="000E70C4"/>
    <w:rsid w:val="000E722E"/>
    <w:rsid w:val="000E72A3"/>
    <w:rsid w:val="000E7C74"/>
    <w:rsid w:val="000F0531"/>
    <w:rsid w:val="000F0761"/>
    <w:rsid w:val="000F0C57"/>
    <w:rsid w:val="000F0DD2"/>
    <w:rsid w:val="000F147E"/>
    <w:rsid w:val="000F2374"/>
    <w:rsid w:val="000F25D0"/>
    <w:rsid w:val="000F2F9B"/>
    <w:rsid w:val="000F39FF"/>
    <w:rsid w:val="000F3B09"/>
    <w:rsid w:val="000F40ED"/>
    <w:rsid w:val="000F4257"/>
    <w:rsid w:val="000F456D"/>
    <w:rsid w:val="000F482D"/>
    <w:rsid w:val="000F4DAC"/>
    <w:rsid w:val="000F5200"/>
    <w:rsid w:val="000F527F"/>
    <w:rsid w:val="000F5545"/>
    <w:rsid w:val="000F668A"/>
    <w:rsid w:val="000F6F9B"/>
    <w:rsid w:val="000F7543"/>
    <w:rsid w:val="000F774D"/>
    <w:rsid w:val="000F77FA"/>
    <w:rsid w:val="0010032E"/>
    <w:rsid w:val="0010068B"/>
    <w:rsid w:val="001006B1"/>
    <w:rsid w:val="00100750"/>
    <w:rsid w:val="001008CD"/>
    <w:rsid w:val="00100A11"/>
    <w:rsid w:val="001013E4"/>
    <w:rsid w:val="00101684"/>
    <w:rsid w:val="00101690"/>
    <w:rsid w:val="00101B4D"/>
    <w:rsid w:val="0010230C"/>
    <w:rsid w:val="001023AB"/>
    <w:rsid w:val="001026E9"/>
    <w:rsid w:val="00102CAB"/>
    <w:rsid w:val="001030A4"/>
    <w:rsid w:val="0010318E"/>
    <w:rsid w:val="00103644"/>
    <w:rsid w:val="00103750"/>
    <w:rsid w:val="00104562"/>
    <w:rsid w:val="00104A55"/>
    <w:rsid w:val="001051EF"/>
    <w:rsid w:val="00105900"/>
    <w:rsid w:val="00105DCE"/>
    <w:rsid w:val="00105F26"/>
    <w:rsid w:val="001075B7"/>
    <w:rsid w:val="001078B3"/>
    <w:rsid w:val="001079FF"/>
    <w:rsid w:val="00107B3C"/>
    <w:rsid w:val="00107DF2"/>
    <w:rsid w:val="001102C1"/>
    <w:rsid w:val="001106F1"/>
    <w:rsid w:val="00110FAB"/>
    <w:rsid w:val="001113E9"/>
    <w:rsid w:val="00111576"/>
    <w:rsid w:val="0011170B"/>
    <w:rsid w:val="0011175E"/>
    <w:rsid w:val="00111A33"/>
    <w:rsid w:val="00111E4C"/>
    <w:rsid w:val="00111F66"/>
    <w:rsid w:val="0011215F"/>
    <w:rsid w:val="0011276F"/>
    <w:rsid w:val="001129A3"/>
    <w:rsid w:val="0011314A"/>
    <w:rsid w:val="00113B4A"/>
    <w:rsid w:val="0011404A"/>
    <w:rsid w:val="00114893"/>
    <w:rsid w:val="00114938"/>
    <w:rsid w:val="00114EDE"/>
    <w:rsid w:val="0011557E"/>
    <w:rsid w:val="001157CA"/>
    <w:rsid w:val="00115938"/>
    <w:rsid w:val="00115E2D"/>
    <w:rsid w:val="0011611E"/>
    <w:rsid w:val="0011646A"/>
    <w:rsid w:val="001166F0"/>
    <w:rsid w:val="00117437"/>
    <w:rsid w:val="00117936"/>
    <w:rsid w:val="00117BC5"/>
    <w:rsid w:val="00117FFD"/>
    <w:rsid w:val="001209B4"/>
    <w:rsid w:val="00120BC6"/>
    <w:rsid w:val="0012129A"/>
    <w:rsid w:val="001213D4"/>
    <w:rsid w:val="00121568"/>
    <w:rsid w:val="00121AA8"/>
    <w:rsid w:val="00121E6B"/>
    <w:rsid w:val="00122168"/>
    <w:rsid w:val="0012221D"/>
    <w:rsid w:val="00122385"/>
    <w:rsid w:val="001223C8"/>
    <w:rsid w:val="001226B1"/>
    <w:rsid w:val="0012288D"/>
    <w:rsid w:val="00122E8E"/>
    <w:rsid w:val="001232BF"/>
    <w:rsid w:val="001234CE"/>
    <w:rsid w:val="001248EE"/>
    <w:rsid w:val="001250BA"/>
    <w:rsid w:val="0012544D"/>
    <w:rsid w:val="001255B4"/>
    <w:rsid w:val="001256A2"/>
    <w:rsid w:val="00125A48"/>
    <w:rsid w:val="00125B20"/>
    <w:rsid w:val="00125B63"/>
    <w:rsid w:val="00125E70"/>
    <w:rsid w:val="001261D2"/>
    <w:rsid w:val="00126321"/>
    <w:rsid w:val="00126760"/>
    <w:rsid w:val="0012685A"/>
    <w:rsid w:val="00126C78"/>
    <w:rsid w:val="001270C9"/>
    <w:rsid w:val="001271E8"/>
    <w:rsid w:val="00127221"/>
    <w:rsid w:val="00127537"/>
    <w:rsid w:val="00127847"/>
    <w:rsid w:val="00127BED"/>
    <w:rsid w:val="00127D1A"/>
    <w:rsid w:val="00127E91"/>
    <w:rsid w:val="00127FFE"/>
    <w:rsid w:val="001306B4"/>
    <w:rsid w:val="0013094C"/>
    <w:rsid w:val="00131178"/>
    <w:rsid w:val="0013124B"/>
    <w:rsid w:val="00131ABE"/>
    <w:rsid w:val="00131B08"/>
    <w:rsid w:val="00131C72"/>
    <w:rsid w:val="00131DD7"/>
    <w:rsid w:val="00131E16"/>
    <w:rsid w:val="00132FFE"/>
    <w:rsid w:val="00133029"/>
    <w:rsid w:val="00133E09"/>
    <w:rsid w:val="00134025"/>
    <w:rsid w:val="001347F5"/>
    <w:rsid w:val="00134B87"/>
    <w:rsid w:val="00134BA1"/>
    <w:rsid w:val="00135479"/>
    <w:rsid w:val="00135A26"/>
    <w:rsid w:val="00135C0F"/>
    <w:rsid w:val="00135C4A"/>
    <w:rsid w:val="00136CBC"/>
    <w:rsid w:val="00137056"/>
    <w:rsid w:val="00137256"/>
    <w:rsid w:val="001372DA"/>
    <w:rsid w:val="001374A1"/>
    <w:rsid w:val="00137BCA"/>
    <w:rsid w:val="00137C0B"/>
    <w:rsid w:val="00140202"/>
    <w:rsid w:val="0014025A"/>
    <w:rsid w:val="001405FE"/>
    <w:rsid w:val="001407B2"/>
    <w:rsid w:val="0014084B"/>
    <w:rsid w:val="00140AC3"/>
    <w:rsid w:val="0014146C"/>
    <w:rsid w:val="001418FE"/>
    <w:rsid w:val="001429D7"/>
    <w:rsid w:val="00142EBC"/>
    <w:rsid w:val="001430A1"/>
    <w:rsid w:val="001435B0"/>
    <w:rsid w:val="00143A13"/>
    <w:rsid w:val="00143F02"/>
    <w:rsid w:val="00144914"/>
    <w:rsid w:val="001449EE"/>
    <w:rsid w:val="00145076"/>
    <w:rsid w:val="0014570C"/>
    <w:rsid w:val="00145CFD"/>
    <w:rsid w:val="00145DAC"/>
    <w:rsid w:val="00145E46"/>
    <w:rsid w:val="00146428"/>
    <w:rsid w:val="00146CF9"/>
    <w:rsid w:val="001471FF"/>
    <w:rsid w:val="001472A9"/>
    <w:rsid w:val="00147E89"/>
    <w:rsid w:val="0015033E"/>
    <w:rsid w:val="00150642"/>
    <w:rsid w:val="00150774"/>
    <w:rsid w:val="00150F5F"/>
    <w:rsid w:val="001515D5"/>
    <w:rsid w:val="001516DA"/>
    <w:rsid w:val="0015250C"/>
    <w:rsid w:val="00152CF3"/>
    <w:rsid w:val="001530F7"/>
    <w:rsid w:val="0015320A"/>
    <w:rsid w:val="00153C1B"/>
    <w:rsid w:val="00154206"/>
    <w:rsid w:val="00154373"/>
    <w:rsid w:val="00154872"/>
    <w:rsid w:val="001550FD"/>
    <w:rsid w:val="00155126"/>
    <w:rsid w:val="00155181"/>
    <w:rsid w:val="00155777"/>
    <w:rsid w:val="0015593E"/>
    <w:rsid w:val="001559E9"/>
    <w:rsid w:val="00155B57"/>
    <w:rsid w:val="00155C47"/>
    <w:rsid w:val="0015637A"/>
    <w:rsid w:val="001567A6"/>
    <w:rsid w:val="00156C7D"/>
    <w:rsid w:val="001572B5"/>
    <w:rsid w:val="00157480"/>
    <w:rsid w:val="00157AEC"/>
    <w:rsid w:val="00157B2D"/>
    <w:rsid w:val="00157CA7"/>
    <w:rsid w:val="0016015D"/>
    <w:rsid w:val="0016023F"/>
    <w:rsid w:val="00160547"/>
    <w:rsid w:val="00160796"/>
    <w:rsid w:val="00160BFD"/>
    <w:rsid w:val="00160E85"/>
    <w:rsid w:val="00160E96"/>
    <w:rsid w:val="00161437"/>
    <w:rsid w:val="0016152C"/>
    <w:rsid w:val="001618DD"/>
    <w:rsid w:val="001627CD"/>
    <w:rsid w:val="00162A1A"/>
    <w:rsid w:val="00163BB2"/>
    <w:rsid w:val="001642C6"/>
    <w:rsid w:val="00164735"/>
    <w:rsid w:val="00164A80"/>
    <w:rsid w:val="00164B07"/>
    <w:rsid w:val="001650C0"/>
    <w:rsid w:val="00165781"/>
    <w:rsid w:val="001659A8"/>
    <w:rsid w:val="00165CF9"/>
    <w:rsid w:val="00165E99"/>
    <w:rsid w:val="00165F5C"/>
    <w:rsid w:val="0016668A"/>
    <w:rsid w:val="00166C67"/>
    <w:rsid w:val="00166D52"/>
    <w:rsid w:val="00167009"/>
    <w:rsid w:val="0016711F"/>
    <w:rsid w:val="001673F6"/>
    <w:rsid w:val="00167649"/>
    <w:rsid w:val="001677E7"/>
    <w:rsid w:val="00170674"/>
    <w:rsid w:val="0017080F"/>
    <w:rsid w:val="00170B95"/>
    <w:rsid w:val="001711A7"/>
    <w:rsid w:val="00171456"/>
    <w:rsid w:val="001724F3"/>
    <w:rsid w:val="00172BFE"/>
    <w:rsid w:val="001734EF"/>
    <w:rsid w:val="001735E9"/>
    <w:rsid w:val="001737E3"/>
    <w:rsid w:val="00173F61"/>
    <w:rsid w:val="0017449D"/>
    <w:rsid w:val="001749A7"/>
    <w:rsid w:val="00174A6E"/>
    <w:rsid w:val="00175C88"/>
    <w:rsid w:val="001761D3"/>
    <w:rsid w:val="00176E13"/>
    <w:rsid w:val="00177016"/>
    <w:rsid w:val="001770E4"/>
    <w:rsid w:val="001779E3"/>
    <w:rsid w:val="00177FD4"/>
    <w:rsid w:val="001802A2"/>
    <w:rsid w:val="00180FC5"/>
    <w:rsid w:val="00181056"/>
    <w:rsid w:val="00181345"/>
    <w:rsid w:val="0018184C"/>
    <w:rsid w:val="00181951"/>
    <w:rsid w:val="0018199C"/>
    <w:rsid w:val="00181BDE"/>
    <w:rsid w:val="00181D7B"/>
    <w:rsid w:val="00181E70"/>
    <w:rsid w:val="001820F2"/>
    <w:rsid w:val="001828D3"/>
    <w:rsid w:val="00182D4B"/>
    <w:rsid w:val="0018313B"/>
    <w:rsid w:val="0018323A"/>
    <w:rsid w:val="0018331A"/>
    <w:rsid w:val="001835DD"/>
    <w:rsid w:val="00183D0F"/>
    <w:rsid w:val="00185571"/>
    <w:rsid w:val="00186ECD"/>
    <w:rsid w:val="00187E00"/>
    <w:rsid w:val="001905FE"/>
    <w:rsid w:val="00190D1B"/>
    <w:rsid w:val="001910B5"/>
    <w:rsid w:val="001910DA"/>
    <w:rsid w:val="001912E2"/>
    <w:rsid w:val="00191E1B"/>
    <w:rsid w:val="0019222F"/>
    <w:rsid w:val="00192269"/>
    <w:rsid w:val="00192E47"/>
    <w:rsid w:val="001932BD"/>
    <w:rsid w:val="00193DF2"/>
    <w:rsid w:val="001949EE"/>
    <w:rsid w:val="00194FBD"/>
    <w:rsid w:val="0019537D"/>
    <w:rsid w:val="001958BF"/>
    <w:rsid w:val="00195A27"/>
    <w:rsid w:val="00196C18"/>
    <w:rsid w:val="00196DA1"/>
    <w:rsid w:val="00197318"/>
    <w:rsid w:val="00197674"/>
    <w:rsid w:val="00197BD9"/>
    <w:rsid w:val="001A0BE6"/>
    <w:rsid w:val="001A0FAA"/>
    <w:rsid w:val="001A1EA1"/>
    <w:rsid w:val="001A1FD6"/>
    <w:rsid w:val="001A25DF"/>
    <w:rsid w:val="001A2830"/>
    <w:rsid w:val="001A296B"/>
    <w:rsid w:val="001A2E7D"/>
    <w:rsid w:val="001A3053"/>
    <w:rsid w:val="001A3260"/>
    <w:rsid w:val="001A3384"/>
    <w:rsid w:val="001A36C8"/>
    <w:rsid w:val="001A379C"/>
    <w:rsid w:val="001A390C"/>
    <w:rsid w:val="001A42B4"/>
    <w:rsid w:val="001A49EE"/>
    <w:rsid w:val="001A4D0D"/>
    <w:rsid w:val="001A610D"/>
    <w:rsid w:val="001A6D7D"/>
    <w:rsid w:val="001A712A"/>
    <w:rsid w:val="001A759C"/>
    <w:rsid w:val="001B035F"/>
    <w:rsid w:val="001B04AF"/>
    <w:rsid w:val="001B0E8E"/>
    <w:rsid w:val="001B1079"/>
    <w:rsid w:val="001B10B3"/>
    <w:rsid w:val="001B116B"/>
    <w:rsid w:val="001B180D"/>
    <w:rsid w:val="001B1AC0"/>
    <w:rsid w:val="001B1D6C"/>
    <w:rsid w:val="001B24D2"/>
    <w:rsid w:val="001B29A2"/>
    <w:rsid w:val="001B2B61"/>
    <w:rsid w:val="001B2E3D"/>
    <w:rsid w:val="001B333C"/>
    <w:rsid w:val="001B4021"/>
    <w:rsid w:val="001B5158"/>
    <w:rsid w:val="001B5453"/>
    <w:rsid w:val="001B55B8"/>
    <w:rsid w:val="001B5E9B"/>
    <w:rsid w:val="001B5F62"/>
    <w:rsid w:val="001B6920"/>
    <w:rsid w:val="001B6AF0"/>
    <w:rsid w:val="001B74F6"/>
    <w:rsid w:val="001B76D3"/>
    <w:rsid w:val="001C026B"/>
    <w:rsid w:val="001C058E"/>
    <w:rsid w:val="001C08DB"/>
    <w:rsid w:val="001C0D32"/>
    <w:rsid w:val="001C16F1"/>
    <w:rsid w:val="001C16F5"/>
    <w:rsid w:val="001C186A"/>
    <w:rsid w:val="001C1C2C"/>
    <w:rsid w:val="001C22DE"/>
    <w:rsid w:val="001C2358"/>
    <w:rsid w:val="001C25EB"/>
    <w:rsid w:val="001C269E"/>
    <w:rsid w:val="001C2BE3"/>
    <w:rsid w:val="001C2F0F"/>
    <w:rsid w:val="001C3139"/>
    <w:rsid w:val="001C322D"/>
    <w:rsid w:val="001C3769"/>
    <w:rsid w:val="001C4071"/>
    <w:rsid w:val="001C44EB"/>
    <w:rsid w:val="001C479D"/>
    <w:rsid w:val="001C533F"/>
    <w:rsid w:val="001C56DC"/>
    <w:rsid w:val="001C59D3"/>
    <w:rsid w:val="001C5C3E"/>
    <w:rsid w:val="001C6316"/>
    <w:rsid w:val="001C73D2"/>
    <w:rsid w:val="001C7A6A"/>
    <w:rsid w:val="001C7A87"/>
    <w:rsid w:val="001D03DA"/>
    <w:rsid w:val="001D0DDA"/>
    <w:rsid w:val="001D207D"/>
    <w:rsid w:val="001D22CF"/>
    <w:rsid w:val="001D22D2"/>
    <w:rsid w:val="001D2B34"/>
    <w:rsid w:val="001D2E9A"/>
    <w:rsid w:val="001D3014"/>
    <w:rsid w:val="001D3328"/>
    <w:rsid w:val="001D3467"/>
    <w:rsid w:val="001D3490"/>
    <w:rsid w:val="001D3903"/>
    <w:rsid w:val="001D3FB8"/>
    <w:rsid w:val="001D3FDD"/>
    <w:rsid w:val="001D42BB"/>
    <w:rsid w:val="001D53CC"/>
    <w:rsid w:val="001D54B9"/>
    <w:rsid w:val="001D656C"/>
    <w:rsid w:val="001D6D5C"/>
    <w:rsid w:val="001D6F23"/>
    <w:rsid w:val="001D70CC"/>
    <w:rsid w:val="001D7E42"/>
    <w:rsid w:val="001E01A8"/>
    <w:rsid w:val="001E0366"/>
    <w:rsid w:val="001E072D"/>
    <w:rsid w:val="001E1C93"/>
    <w:rsid w:val="001E1CF6"/>
    <w:rsid w:val="001E27D7"/>
    <w:rsid w:val="001E2BAD"/>
    <w:rsid w:val="001E2EE3"/>
    <w:rsid w:val="001E2F03"/>
    <w:rsid w:val="001E3709"/>
    <w:rsid w:val="001E37C6"/>
    <w:rsid w:val="001E3B17"/>
    <w:rsid w:val="001E3EAD"/>
    <w:rsid w:val="001E4084"/>
    <w:rsid w:val="001E42D1"/>
    <w:rsid w:val="001E447B"/>
    <w:rsid w:val="001E4880"/>
    <w:rsid w:val="001E4C14"/>
    <w:rsid w:val="001E51E2"/>
    <w:rsid w:val="001E562D"/>
    <w:rsid w:val="001E5926"/>
    <w:rsid w:val="001E5C56"/>
    <w:rsid w:val="001E60C6"/>
    <w:rsid w:val="001E63B5"/>
    <w:rsid w:val="001E6771"/>
    <w:rsid w:val="001E688F"/>
    <w:rsid w:val="001E695A"/>
    <w:rsid w:val="001E73C9"/>
    <w:rsid w:val="001E767E"/>
    <w:rsid w:val="001E78F3"/>
    <w:rsid w:val="001F0130"/>
    <w:rsid w:val="001F01C6"/>
    <w:rsid w:val="001F0497"/>
    <w:rsid w:val="001F0608"/>
    <w:rsid w:val="001F09E6"/>
    <w:rsid w:val="001F1443"/>
    <w:rsid w:val="001F18C5"/>
    <w:rsid w:val="001F21D9"/>
    <w:rsid w:val="001F2723"/>
    <w:rsid w:val="001F2FE5"/>
    <w:rsid w:val="001F4072"/>
    <w:rsid w:val="001F43E3"/>
    <w:rsid w:val="001F4A7D"/>
    <w:rsid w:val="001F5076"/>
    <w:rsid w:val="001F572A"/>
    <w:rsid w:val="001F6105"/>
    <w:rsid w:val="001F61D3"/>
    <w:rsid w:val="001F6357"/>
    <w:rsid w:val="001F64AC"/>
    <w:rsid w:val="001F6896"/>
    <w:rsid w:val="001F69B3"/>
    <w:rsid w:val="001F7A13"/>
    <w:rsid w:val="00200473"/>
    <w:rsid w:val="002004AC"/>
    <w:rsid w:val="00200606"/>
    <w:rsid w:val="0020082A"/>
    <w:rsid w:val="00200ACB"/>
    <w:rsid w:val="00201071"/>
    <w:rsid w:val="00201150"/>
    <w:rsid w:val="002019E2"/>
    <w:rsid w:val="00201E35"/>
    <w:rsid w:val="002020CB"/>
    <w:rsid w:val="0020259A"/>
    <w:rsid w:val="0020261B"/>
    <w:rsid w:val="0020296F"/>
    <w:rsid w:val="00202ABB"/>
    <w:rsid w:val="00202DDB"/>
    <w:rsid w:val="00203188"/>
    <w:rsid w:val="0020345B"/>
    <w:rsid w:val="00203692"/>
    <w:rsid w:val="0020386E"/>
    <w:rsid w:val="002045D1"/>
    <w:rsid w:val="00204901"/>
    <w:rsid w:val="002052A2"/>
    <w:rsid w:val="0020554F"/>
    <w:rsid w:val="0020556F"/>
    <w:rsid w:val="002056BF"/>
    <w:rsid w:val="002057E4"/>
    <w:rsid w:val="00205BDA"/>
    <w:rsid w:val="00206268"/>
    <w:rsid w:val="00206821"/>
    <w:rsid w:val="00206972"/>
    <w:rsid w:val="00206F4B"/>
    <w:rsid w:val="002070A2"/>
    <w:rsid w:val="00207113"/>
    <w:rsid w:val="00207478"/>
    <w:rsid w:val="00207B37"/>
    <w:rsid w:val="00207EE9"/>
    <w:rsid w:val="00210659"/>
    <w:rsid w:val="00210A1B"/>
    <w:rsid w:val="00210B20"/>
    <w:rsid w:val="00210F1F"/>
    <w:rsid w:val="0021100E"/>
    <w:rsid w:val="0021107B"/>
    <w:rsid w:val="00211239"/>
    <w:rsid w:val="00211A57"/>
    <w:rsid w:val="00211D28"/>
    <w:rsid w:val="0021252E"/>
    <w:rsid w:val="00212605"/>
    <w:rsid w:val="002126CF"/>
    <w:rsid w:val="00212A86"/>
    <w:rsid w:val="00212BA5"/>
    <w:rsid w:val="002133ED"/>
    <w:rsid w:val="002136A1"/>
    <w:rsid w:val="00213BC3"/>
    <w:rsid w:val="00213CBD"/>
    <w:rsid w:val="00214603"/>
    <w:rsid w:val="00215699"/>
    <w:rsid w:val="002156A3"/>
    <w:rsid w:val="00215774"/>
    <w:rsid w:val="00215ACA"/>
    <w:rsid w:val="002160CB"/>
    <w:rsid w:val="0021664D"/>
    <w:rsid w:val="002167DA"/>
    <w:rsid w:val="00216DC3"/>
    <w:rsid w:val="0021704F"/>
    <w:rsid w:val="00217AF2"/>
    <w:rsid w:val="00217B43"/>
    <w:rsid w:val="00220188"/>
    <w:rsid w:val="002202C8"/>
    <w:rsid w:val="002202D0"/>
    <w:rsid w:val="00220304"/>
    <w:rsid w:val="00220569"/>
    <w:rsid w:val="00221049"/>
    <w:rsid w:val="0022147C"/>
    <w:rsid w:val="00221917"/>
    <w:rsid w:val="00221F5B"/>
    <w:rsid w:val="002223E4"/>
    <w:rsid w:val="00222494"/>
    <w:rsid w:val="002229F9"/>
    <w:rsid w:val="00222BFE"/>
    <w:rsid w:val="0022355F"/>
    <w:rsid w:val="00223BAE"/>
    <w:rsid w:val="00223EDA"/>
    <w:rsid w:val="002243C9"/>
    <w:rsid w:val="0022445D"/>
    <w:rsid w:val="0022465D"/>
    <w:rsid w:val="0022497E"/>
    <w:rsid w:val="00224ADF"/>
    <w:rsid w:val="00225305"/>
    <w:rsid w:val="00227CB0"/>
    <w:rsid w:val="002300CE"/>
    <w:rsid w:val="00230D44"/>
    <w:rsid w:val="00231220"/>
    <w:rsid w:val="00231490"/>
    <w:rsid w:val="00231801"/>
    <w:rsid w:val="0023185A"/>
    <w:rsid w:val="00231C61"/>
    <w:rsid w:val="00231EBF"/>
    <w:rsid w:val="002321AC"/>
    <w:rsid w:val="00232CF6"/>
    <w:rsid w:val="00232D77"/>
    <w:rsid w:val="00232F0B"/>
    <w:rsid w:val="00233025"/>
    <w:rsid w:val="002330DD"/>
    <w:rsid w:val="0023341A"/>
    <w:rsid w:val="002336A0"/>
    <w:rsid w:val="002338D2"/>
    <w:rsid w:val="00233C61"/>
    <w:rsid w:val="002343A1"/>
    <w:rsid w:val="0023451C"/>
    <w:rsid w:val="00234D65"/>
    <w:rsid w:val="00234ED3"/>
    <w:rsid w:val="00234FA9"/>
    <w:rsid w:val="002357BC"/>
    <w:rsid w:val="00235AD9"/>
    <w:rsid w:val="002364E8"/>
    <w:rsid w:val="00236771"/>
    <w:rsid w:val="00236ACB"/>
    <w:rsid w:val="00236B73"/>
    <w:rsid w:val="00236FEF"/>
    <w:rsid w:val="00237ABF"/>
    <w:rsid w:val="00237AC5"/>
    <w:rsid w:val="002408EE"/>
    <w:rsid w:val="0024094A"/>
    <w:rsid w:val="00240ADD"/>
    <w:rsid w:val="00240EDE"/>
    <w:rsid w:val="00241010"/>
    <w:rsid w:val="002413C2"/>
    <w:rsid w:val="002414EC"/>
    <w:rsid w:val="0024199E"/>
    <w:rsid w:val="00242A4C"/>
    <w:rsid w:val="00243AEB"/>
    <w:rsid w:val="00243B84"/>
    <w:rsid w:val="00243E7F"/>
    <w:rsid w:val="0024463C"/>
    <w:rsid w:val="00244B88"/>
    <w:rsid w:val="00244C66"/>
    <w:rsid w:val="00244C76"/>
    <w:rsid w:val="00245225"/>
    <w:rsid w:val="0024553B"/>
    <w:rsid w:val="00245D55"/>
    <w:rsid w:val="00245F22"/>
    <w:rsid w:val="002460E1"/>
    <w:rsid w:val="002467DA"/>
    <w:rsid w:val="00246AD9"/>
    <w:rsid w:val="00246DA2"/>
    <w:rsid w:val="002475FE"/>
    <w:rsid w:val="00247AE0"/>
    <w:rsid w:val="00250062"/>
    <w:rsid w:val="0025065E"/>
    <w:rsid w:val="00250F8B"/>
    <w:rsid w:val="00250FA0"/>
    <w:rsid w:val="00251592"/>
    <w:rsid w:val="0025168F"/>
    <w:rsid w:val="0025266A"/>
    <w:rsid w:val="00252E10"/>
    <w:rsid w:val="002538B5"/>
    <w:rsid w:val="00253A42"/>
    <w:rsid w:val="00253B59"/>
    <w:rsid w:val="002541A8"/>
    <w:rsid w:val="002554FE"/>
    <w:rsid w:val="002556EB"/>
    <w:rsid w:val="002558CD"/>
    <w:rsid w:val="0025691A"/>
    <w:rsid w:val="00256BF3"/>
    <w:rsid w:val="00256C66"/>
    <w:rsid w:val="00257554"/>
    <w:rsid w:val="00257E5C"/>
    <w:rsid w:val="00257EF7"/>
    <w:rsid w:val="00260615"/>
    <w:rsid w:val="002608D8"/>
    <w:rsid w:val="0026091C"/>
    <w:rsid w:val="00261214"/>
    <w:rsid w:val="0026174A"/>
    <w:rsid w:val="002620F5"/>
    <w:rsid w:val="00262161"/>
    <w:rsid w:val="002625FE"/>
    <w:rsid w:val="0026294C"/>
    <w:rsid w:val="00262A23"/>
    <w:rsid w:val="0026388B"/>
    <w:rsid w:val="002644BD"/>
    <w:rsid w:val="00264E63"/>
    <w:rsid w:val="00265175"/>
    <w:rsid w:val="0026558C"/>
    <w:rsid w:val="00265B71"/>
    <w:rsid w:val="00265D71"/>
    <w:rsid w:val="0026747B"/>
    <w:rsid w:val="0026786B"/>
    <w:rsid w:val="0026796C"/>
    <w:rsid w:val="0027022D"/>
    <w:rsid w:val="00270485"/>
    <w:rsid w:val="002705E1"/>
    <w:rsid w:val="0027172A"/>
    <w:rsid w:val="00271C24"/>
    <w:rsid w:val="00272478"/>
    <w:rsid w:val="002727D5"/>
    <w:rsid w:val="0027288A"/>
    <w:rsid w:val="00272C2D"/>
    <w:rsid w:val="00273E0E"/>
    <w:rsid w:val="00273F2B"/>
    <w:rsid w:val="00274E0A"/>
    <w:rsid w:val="002772E6"/>
    <w:rsid w:val="00277908"/>
    <w:rsid w:val="00277DAD"/>
    <w:rsid w:val="00277F40"/>
    <w:rsid w:val="00280199"/>
    <w:rsid w:val="002801BC"/>
    <w:rsid w:val="00280356"/>
    <w:rsid w:val="002803E6"/>
    <w:rsid w:val="0028056F"/>
    <w:rsid w:val="00280FC2"/>
    <w:rsid w:val="002816E8"/>
    <w:rsid w:val="00281DCF"/>
    <w:rsid w:val="00281F1A"/>
    <w:rsid w:val="0028220A"/>
    <w:rsid w:val="00282534"/>
    <w:rsid w:val="002826A7"/>
    <w:rsid w:val="002829F7"/>
    <w:rsid w:val="00282B52"/>
    <w:rsid w:val="00283E00"/>
    <w:rsid w:val="00284168"/>
    <w:rsid w:val="0028468A"/>
    <w:rsid w:val="00284C7D"/>
    <w:rsid w:val="00284CA1"/>
    <w:rsid w:val="00284D5D"/>
    <w:rsid w:val="002854BF"/>
    <w:rsid w:val="002858F2"/>
    <w:rsid w:val="002869BB"/>
    <w:rsid w:val="00286B0C"/>
    <w:rsid w:val="00286CD5"/>
    <w:rsid w:val="0028743F"/>
    <w:rsid w:val="002878CC"/>
    <w:rsid w:val="0029010E"/>
    <w:rsid w:val="00290C56"/>
    <w:rsid w:val="00290F07"/>
    <w:rsid w:val="002913EC"/>
    <w:rsid w:val="00291838"/>
    <w:rsid w:val="00291A3B"/>
    <w:rsid w:val="0029234E"/>
    <w:rsid w:val="0029261A"/>
    <w:rsid w:val="0029281A"/>
    <w:rsid w:val="00292C2D"/>
    <w:rsid w:val="00292E94"/>
    <w:rsid w:val="00293492"/>
    <w:rsid w:val="002938AE"/>
    <w:rsid w:val="00293C6F"/>
    <w:rsid w:val="00293CCF"/>
    <w:rsid w:val="00293F66"/>
    <w:rsid w:val="002947A3"/>
    <w:rsid w:val="0029494D"/>
    <w:rsid w:val="00294E42"/>
    <w:rsid w:val="00294F3E"/>
    <w:rsid w:val="002954FA"/>
    <w:rsid w:val="00295510"/>
    <w:rsid w:val="00296337"/>
    <w:rsid w:val="002964A2"/>
    <w:rsid w:val="002966D2"/>
    <w:rsid w:val="002972CE"/>
    <w:rsid w:val="00297358"/>
    <w:rsid w:val="00297777"/>
    <w:rsid w:val="00297904"/>
    <w:rsid w:val="00297A05"/>
    <w:rsid w:val="002A00F6"/>
    <w:rsid w:val="002A0791"/>
    <w:rsid w:val="002A1523"/>
    <w:rsid w:val="002A1588"/>
    <w:rsid w:val="002A1B7D"/>
    <w:rsid w:val="002A1E34"/>
    <w:rsid w:val="002A21E9"/>
    <w:rsid w:val="002A27A6"/>
    <w:rsid w:val="002A2C8F"/>
    <w:rsid w:val="002A2D45"/>
    <w:rsid w:val="002A2F7D"/>
    <w:rsid w:val="002A2FEE"/>
    <w:rsid w:val="002A35E7"/>
    <w:rsid w:val="002A3C27"/>
    <w:rsid w:val="002A3C90"/>
    <w:rsid w:val="002A3F55"/>
    <w:rsid w:val="002A4542"/>
    <w:rsid w:val="002A4661"/>
    <w:rsid w:val="002A5701"/>
    <w:rsid w:val="002A5897"/>
    <w:rsid w:val="002A598B"/>
    <w:rsid w:val="002A5DAC"/>
    <w:rsid w:val="002A6D8A"/>
    <w:rsid w:val="002A6DC3"/>
    <w:rsid w:val="002A7005"/>
    <w:rsid w:val="002A7303"/>
    <w:rsid w:val="002A7745"/>
    <w:rsid w:val="002B0297"/>
    <w:rsid w:val="002B06D9"/>
    <w:rsid w:val="002B13ED"/>
    <w:rsid w:val="002B1567"/>
    <w:rsid w:val="002B15C6"/>
    <w:rsid w:val="002B1A02"/>
    <w:rsid w:val="002B1B3E"/>
    <w:rsid w:val="002B1F71"/>
    <w:rsid w:val="002B2334"/>
    <w:rsid w:val="002B24B0"/>
    <w:rsid w:val="002B24EE"/>
    <w:rsid w:val="002B2748"/>
    <w:rsid w:val="002B36D9"/>
    <w:rsid w:val="002B3E34"/>
    <w:rsid w:val="002B3E8A"/>
    <w:rsid w:val="002B4533"/>
    <w:rsid w:val="002B47F5"/>
    <w:rsid w:val="002B4994"/>
    <w:rsid w:val="002B4C95"/>
    <w:rsid w:val="002B4DBA"/>
    <w:rsid w:val="002B52F4"/>
    <w:rsid w:val="002B5943"/>
    <w:rsid w:val="002B5A0B"/>
    <w:rsid w:val="002B5D49"/>
    <w:rsid w:val="002B71DB"/>
    <w:rsid w:val="002B7445"/>
    <w:rsid w:val="002B7B52"/>
    <w:rsid w:val="002B7F57"/>
    <w:rsid w:val="002C02A3"/>
    <w:rsid w:val="002C046B"/>
    <w:rsid w:val="002C047A"/>
    <w:rsid w:val="002C068B"/>
    <w:rsid w:val="002C0847"/>
    <w:rsid w:val="002C1506"/>
    <w:rsid w:val="002C18FA"/>
    <w:rsid w:val="002C19FB"/>
    <w:rsid w:val="002C1AE5"/>
    <w:rsid w:val="002C1BC2"/>
    <w:rsid w:val="002C233C"/>
    <w:rsid w:val="002C2387"/>
    <w:rsid w:val="002C2842"/>
    <w:rsid w:val="002C2C2F"/>
    <w:rsid w:val="002C3647"/>
    <w:rsid w:val="002C39D9"/>
    <w:rsid w:val="002C3BED"/>
    <w:rsid w:val="002C4F15"/>
    <w:rsid w:val="002C517A"/>
    <w:rsid w:val="002C571D"/>
    <w:rsid w:val="002C600E"/>
    <w:rsid w:val="002C6852"/>
    <w:rsid w:val="002C687A"/>
    <w:rsid w:val="002C6C6D"/>
    <w:rsid w:val="002C7DC9"/>
    <w:rsid w:val="002C7ED5"/>
    <w:rsid w:val="002D03B7"/>
    <w:rsid w:val="002D05C2"/>
    <w:rsid w:val="002D10FF"/>
    <w:rsid w:val="002D2CD4"/>
    <w:rsid w:val="002D2D7D"/>
    <w:rsid w:val="002D3183"/>
    <w:rsid w:val="002D3406"/>
    <w:rsid w:val="002D3408"/>
    <w:rsid w:val="002D347E"/>
    <w:rsid w:val="002D40BC"/>
    <w:rsid w:val="002D50F6"/>
    <w:rsid w:val="002D5606"/>
    <w:rsid w:val="002D5BE9"/>
    <w:rsid w:val="002D5FD8"/>
    <w:rsid w:val="002D63D9"/>
    <w:rsid w:val="002D64BE"/>
    <w:rsid w:val="002D688F"/>
    <w:rsid w:val="002D69E5"/>
    <w:rsid w:val="002D6AA8"/>
    <w:rsid w:val="002D75F3"/>
    <w:rsid w:val="002D7AA8"/>
    <w:rsid w:val="002E08B5"/>
    <w:rsid w:val="002E0928"/>
    <w:rsid w:val="002E1BE6"/>
    <w:rsid w:val="002E1CB5"/>
    <w:rsid w:val="002E1D51"/>
    <w:rsid w:val="002E1E2C"/>
    <w:rsid w:val="002E1F4B"/>
    <w:rsid w:val="002E21E2"/>
    <w:rsid w:val="002E22D1"/>
    <w:rsid w:val="002E23C0"/>
    <w:rsid w:val="002E268D"/>
    <w:rsid w:val="002E28CC"/>
    <w:rsid w:val="002E2AF7"/>
    <w:rsid w:val="002E2C28"/>
    <w:rsid w:val="002E2D42"/>
    <w:rsid w:val="002E40B1"/>
    <w:rsid w:val="002E494E"/>
    <w:rsid w:val="002E4C2A"/>
    <w:rsid w:val="002E50E6"/>
    <w:rsid w:val="002E51B4"/>
    <w:rsid w:val="002E521B"/>
    <w:rsid w:val="002E5690"/>
    <w:rsid w:val="002E5D5C"/>
    <w:rsid w:val="002E612B"/>
    <w:rsid w:val="002E62AA"/>
    <w:rsid w:val="002E65B0"/>
    <w:rsid w:val="002E6B50"/>
    <w:rsid w:val="002E6F3F"/>
    <w:rsid w:val="002E709D"/>
    <w:rsid w:val="002F004B"/>
    <w:rsid w:val="002F0451"/>
    <w:rsid w:val="002F0656"/>
    <w:rsid w:val="002F0AEE"/>
    <w:rsid w:val="002F0B2F"/>
    <w:rsid w:val="002F0BED"/>
    <w:rsid w:val="002F0E42"/>
    <w:rsid w:val="002F105A"/>
    <w:rsid w:val="002F114D"/>
    <w:rsid w:val="002F1C76"/>
    <w:rsid w:val="002F1FDD"/>
    <w:rsid w:val="002F263C"/>
    <w:rsid w:val="002F2705"/>
    <w:rsid w:val="002F27A7"/>
    <w:rsid w:val="002F27E4"/>
    <w:rsid w:val="002F2E56"/>
    <w:rsid w:val="002F3744"/>
    <w:rsid w:val="002F37B6"/>
    <w:rsid w:val="002F3C3B"/>
    <w:rsid w:val="002F3D63"/>
    <w:rsid w:val="002F41F6"/>
    <w:rsid w:val="002F4627"/>
    <w:rsid w:val="002F46A0"/>
    <w:rsid w:val="002F4D54"/>
    <w:rsid w:val="002F5FB6"/>
    <w:rsid w:val="002F6B69"/>
    <w:rsid w:val="002F7067"/>
    <w:rsid w:val="002F75D1"/>
    <w:rsid w:val="002F7925"/>
    <w:rsid w:val="002F7B3F"/>
    <w:rsid w:val="00300530"/>
    <w:rsid w:val="0030085F"/>
    <w:rsid w:val="003010E7"/>
    <w:rsid w:val="0030178C"/>
    <w:rsid w:val="00301AE8"/>
    <w:rsid w:val="0030202A"/>
    <w:rsid w:val="00302433"/>
    <w:rsid w:val="00302939"/>
    <w:rsid w:val="00302FD8"/>
    <w:rsid w:val="00303032"/>
    <w:rsid w:val="0030303A"/>
    <w:rsid w:val="00303083"/>
    <w:rsid w:val="00303155"/>
    <w:rsid w:val="003036E4"/>
    <w:rsid w:val="003040AE"/>
    <w:rsid w:val="00304304"/>
    <w:rsid w:val="00304333"/>
    <w:rsid w:val="003044CF"/>
    <w:rsid w:val="0030473A"/>
    <w:rsid w:val="00304830"/>
    <w:rsid w:val="00304930"/>
    <w:rsid w:val="00304B7F"/>
    <w:rsid w:val="0030547B"/>
    <w:rsid w:val="00305484"/>
    <w:rsid w:val="0030592A"/>
    <w:rsid w:val="00306E59"/>
    <w:rsid w:val="003070B0"/>
    <w:rsid w:val="00307906"/>
    <w:rsid w:val="00307E15"/>
    <w:rsid w:val="00310650"/>
    <w:rsid w:val="00310E2A"/>
    <w:rsid w:val="00310EDB"/>
    <w:rsid w:val="00310F33"/>
    <w:rsid w:val="00311FF7"/>
    <w:rsid w:val="00312AA1"/>
    <w:rsid w:val="00312C05"/>
    <w:rsid w:val="00312F98"/>
    <w:rsid w:val="00313315"/>
    <w:rsid w:val="003148B9"/>
    <w:rsid w:val="00315119"/>
    <w:rsid w:val="003151D5"/>
    <w:rsid w:val="00315EB2"/>
    <w:rsid w:val="00315FDB"/>
    <w:rsid w:val="003164D6"/>
    <w:rsid w:val="00316635"/>
    <w:rsid w:val="003166FF"/>
    <w:rsid w:val="00316B38"/>
    <w:rsid w:val="003179F5"/>
    <w:rsid w:val="00317FD9"/>
    <w:rsid w:val="00320011"/>
    <w:rsid w:val="00320260"/>
    <w:rsid w:val="00320346"/>
    <w:rsid w:val="00320365"/>
    <w:rsid w:val="00320625"/>
    <w:rsid w:val="00322045"/>
    <w:rsid w:val="00322193"/>
    <w:rsid w:val="00322363"/>
    <w:rsid w:val="00323546"/>
    <w:rsid w:val="00323BB6"/>
    <w:rsid w:val="003240A9"/>
    <w:rsid w:val="00324888"/>
    <w:rsid w:val="00324CF0"/>
    <w:rsid w:val="00325323"/>
    <w:rsid w:val="00325868"/>
    <w:rsid w:val="00325D2E"/>
    <w:rsid w:val="00326252"/>
    <w:rsid w:val="0032642E"/>
    <w:rsid w:val="003267DD"/>
    <w:rsid w:val="00326D7F"/>
    <w:rsid w:val="00326F72"/>
    <w:rsid w:val="00330220"/>
    <w:rsid w:val="00330C77"/>
    <w:rsid w:val="003314F0"/>
    <w:rsid w:val="00332CD2"/>
    <w:rsid w:val="0033306B"/>
    <w:rsid w:val="00333460"/>
    <w:rsid w:val="00334199"/>
    <w:rsid w:val="0033427C"/>
    <w:rsid w:val="003344E6"/>
    <w:rsid w:val="00334589"/>
    <w:rsid w:val="003346F3"/>
    <w:rsid w:val="0033490A"/>
    <w:rsid w:val="00335473"/>
    <w:rsid w:val="00335693"/>
    <w:rsid w:val="00335B56"/>
    <w:rsid w:val="00335D43"/>
    <w:rsid w:val="00335F72"/>
    <w:rsid w:val="00336C9F"/>
    <w:rsid w:val="00337094"/>
    <w:rsid w:val="00340263"/>
    <w:rsid w:val="0034028F"/>
    <w:rsid w:val="0034077B"/>
    <w:rsid w:val="00340E53"/>
    <w:rsid w:val="00341057"/>
    <w:rsid w:val="00341098"/>
    <w:rsid w:val="00341BBC"/>
    <w:rsid w:val="00341CC9"/>
    <w:rsid w:val="00342619"/>
    <w:rsid w:val="0034295D"/>
    <w:rsid w:val="00343720"/>
    <w:rsid w:val="003439F0"/>
    <w:rsid w:val="00343A30"/>
    <w:rsid w:val="00343CA5"/>
    <w:rsid w:val="00343FAB"/>
    <w:rsid w:val="00343FEB"/>
    <w:rsid w:val="003440ED"/>
    <w:rsid w:val="0034414F"/>
    <w:rsid w:val="0034415B"/>
    <w:rsid w:val="00344533"/>
    <w:rsid w:val="003445EE"/>
    <w:rsid w:val="00345100"/>
    <w:rsid w:val="00345BF8"/>
    <w:rsid w:val="00346492"/>
    <w:rsid w:val="00346780"/>
    <w:rsid w:val="00346883"/>
    <w:rsid w:val="0034695B"/>
    <w:rsid w:val="00346F04"/>
    <w:rsid w:val="00347092"/>
    <w:rsid w:val="00347B9C"/>
    <w:rsid w:val="00347D1D"/>
    <w:rsid w:val="00350B71"/>
    <w:rsid w:val="003512A0"/>
    <w:rsid w:val="003514A1"/>
    <w:rsid w:val="00351ADF"/>
    <w:rsid w:val="00351B49"/>
    <w:rsid w:val="00351E49"/>
    <w:rsid w:val="003526B5"/>
    <w:rsid w:val="00352D16"/>
    <w:rsid w:val="00353AC8"/>
    <w:rsid w:val="00354A91"/>
    <w:rsid w:val="00355020"/>
    <w:rsid w:val="0035514C"/>
    <w:rsid w:val="00355BDE"/>
    <w:rsid w:val="00355F0E"/>
    <w:rsid w:val="00355F94"/>
    <w:rsid w:val="00356319"/>
    <w:rsid w:val="0035641E"/>
    <w:rsid w:val="00356B9A"/>
    <w:rsid w:val="00356EB7"/>
    <w:rsid w:val="003604CD"/>
    <w:rsid w:val="0036078B"/>
    <w:rsid w:val="00361028"/>
    <w:rsid w:val="003612FA"/>
    <w:rsid w:val="0036140B"/>
    <w:rsid w:val="00361CB6"/>
    <w:rsid w:val="00362076"/>
    <w:rsid w:val="00362277"/>
    <w:rsid w:val="00362442"/>
    <w:rsid w:val="0036248F"/>
    <w:rsid w:val="003631EF"/>
    <w:rsid w:val="003635A6"/>
    <w:rsid w:val="003637B4"/>
    <w:rsid w:val="003637FE"/>
    <w:rsid w:val="003642F4"/>
    <w:rsid w:val="00364819"/>
    <w:rsid w:val="00364966"/>
    <w:rsid w:val="00364C7B"/>
    <w:rsid w:val="003650E6"/>
    <w:rsid w:val="003652B2"/>
    <w:rsid w:val="00365AC7"/>
    <w:rsid w:val="00365BCD"/>
    <w:rsid w:val="00365D22"/>
    <w:rsid w:val="00365EE1"/>
    <w:rsid w:val="00366456"/>
    <w:rsid w:val="0036667C"/>
    <w:rsid w:val="003671ED"/>
    <w:rsid w:val="00367292"/>
    <w:rsid w:val="003673B5"/>
    <w:rsid w:val="00367C0D"/>
    <w:rsid w:val="003702B2"/>
    <w:rsid w:val="00370444"/>
    <w:rsid w:val="003707A0"/>
    <w:rsid w:val="003709AD"/>
    <w:rsid w:val="00370A99"/>
    <w:rsid w:val="00370DC1"/>
    <w:rsid w:val="00370E06"/>
    <w:rsid w:val="00371164"/>
    <w:rsid w:val="00371169"/>
    <w:rsid w:val="00371279"/>
    <w:rsid w:val="003712D7"/>
    <w:rsid w:val="00371D30"/>
    <w:rsid w:val="00371DEF"/>
    <w:rsid w:val="00372F41"/>
    <w:rsid w:val="003730B2"/>
    <w:rsid w:val="003733C1"/>
    <w:rsid w:val="0037340B"/>
    <w:rsid w:val="003735CC"/>
    <w:rsid w:val="00373999"/>
    <w:rsid w:val="00373F17"/>
    <w:rsid w:val="003740C1"/>
    <w:rsid w:val="003743AC"/>
    <w:rsid w:val="00374572"/>
    <w:rsid w:val="00374712"/>
    <w:rsid w:val="00375898"/>
    <w:rsid w:val="00375CAA"/>
    <w:rsid w:val="00377523"/>
    <w:rsid w:val="003779F2"/>
    <w:rsid w:val="00380027"/>
    <w:rsid w:val="003805F6"/>
    <w:rsid w:val="00380700"/>
    <w:rsid w:val="00380C77"/>
    <w:rsid w:val="003828C0"/>
    <w:rsid w:val="0038313B"/>
    <w:rsid w:val="00383DB6"/>
    <w:rsid w:val="00383F36"/>
    <w:rsid w:val="003842C9"/>
    <w:rsid w:val="003842F0"/>
    <w:rsid w:val="0038447F"/>
    <w:rsid w:val="00384FCA"/>
    <w:rsid w:val="003853D2"/>
    <w:rsid w:val="003859E2"/>
    <w:rsid w:val="00385BB4"/>
    <w:rsid w:val="00386098"/>
    <w:rsid w:val="0038639F"/>
    <w:rsid w:val="0038719E"/>
    <w:rsid w:val="00387613"/>
    <w:rsid w:val="00387E94"/>
    <w:rsid w:val="00387F1B"/>
    <w:rsid w:val="003900E2"/>
    <w:rsid w:val="003908EC"/>
    <w:rsid w:val="00390DB4"/>
    <w:rsid w:val="00391993"/>
    <w:rsid w:val="00391DAF"/>
    <w:rsid w:val="00391E93"/>
    <w:rsid w:val="00391F00"/>
    <w:rsid w:val="0039294A"/>
    <w:rsid w:val="00392A11"/>
    <w:rsid w:val="0039328F"/>
    <w:rsid w:val="00393437"/>
    <w:rsid w:val="00393469"/>
    <w:rsid w:val="00393489"/>
    <w:rsid w:val="00393707"/>
    <w:rsid w:val="0039386A"/>
    <w:rsid w:val="00394208"/>
    <w:rsid w:val="00394211"/>
    <w:rsid w:val="003945BD"/>
    <w:rsid w:val="00394E46"/>
    <w:rsid w:val="00394E5F"/>
    <w:rsid w:val="00395043"/>
    <w:rsid w:val="0039552E"/>
    <w:rsid w:val="0039554C"/>
    <w:rsid w:val="003960C6"/>
    <w:rsid w:val="00397B6D"/>
    <w:rsid w:val="00397FF6"/>
    <w:rsid w:val="003A0A9B"/>
    <w:rsid w:val="003A17A9"/>
    <w:rsid w:val="003A1B4E"/>
    <w:rsid w:val="003A1CEF"/>
    <w:rsid w:val="003A2319"/>
    <w:rsid w:val="003A2424"/>
    <w:rsid w:val="003A286E"/>
    <w:rsid w:val="003A2B9B"/>
    <w:rsid w:val="003A3433"/>
    <w:rsid w:val="003A34A0"/>
    <w:rsid w:val="003A3827"/>
    <w:rsid w:val="003A38F1"/>
    <w:rsid w:val="003A3BEF"/>
    <w:rsid w:val="003A43B8"/>
    <w:rsid w:val="003A43DB"/>
    <w:rsid w:val="003A4CC1"/>
    <w:rsid w:val="003A4F96"/>
    <w:rsid w:val="003A5151"/>
    <w:rsid w:val="003A52B0"/>
    <w:rsid w:val="003A5843"/>
    <w:rsid w:val="003A5E35"/>
    <w:rsid w:val="003A64FA"/>
    <w:rsid w:val="003A654A"/>
    <w:rsid w:val="003A66E2"/>
    <w:rsid w:val="003A6B7B"/>
    <w:rsid w:val="003A6C25"/>
    <w:rsid w:val="003A725A"/>
    <w:rsid w:val="003A7844"/>
    <w:rsid w:val="003A794C"/>
    <w:rsid w:val="003B00AA"/>
    <w:rsid w:val="003B02A7"/>
    <w:rsid w:val="003B0912"/>
    <w:rsid w:val="003B0DCF"/>
    <w:rsid w:val="003B1BC4"/>
    <w:rsid w:val="003B1D0D"/>
    <w:rsid w:val="003B221D"/>
    <w:rsid w:val="003B2625"/>
    <w:rsid w:val="003B29B0"/>
    <w:rsid w:val="003B2B1B"/>
    <w:rsid w:val="003B2BBB"/>
    <w:rsid w:val="003B308E"/>
    <w:rsid w:val="003B3342"/>
    <w:rsid w:val="003B36A2"/>
    <w:rsid w:val="003B376D"/>
    <w:rsid w:val="003B40B3"/>
    <w:rsid w:val="003B4614"/>
    <w:rsid w:val="003B476A"/>
    <w:rsid w:val="003B4A70"/>
    <w:rsid w:val="003B4F3B"/>
    <w:rsid w:val="003B50C5"/>
    <w:rsid w:val="003B5104"/>
    <w:rsid w:val="003B5580"/>
    <w:rsid w:val="003B5678"/>
    <w:rsid w:val="003B5A0A"/>
    <w:rsid w:val="003B5A5A"/>
    <w:rsid w:val="003B6CA6"/>
    <w:rsid w:val="003B73CE"/>
    <w:rsid w:val="003B7464"/>
    <w:rsid w:val="003B76D7"/>
    <w:rsid w:val="003B7FD8"/>
    <w:rsid w:val="003C0AF8"/>
    <w:rsid w:val="003C0F15"/>
    <w:rsid w:val="003C164A"/>
    <w:rsid w:val="003C164F"/>
    <w:rsid w:val="003C1E1A"/>
    <w:rsid w:val="003C2984"/>
    <w:rsid w:val="003C3C61"/>
    <w:rsid w:val="003C46F0"/>
    <w:rsid w:val="003C4DE1"/>
    <w:rsid w:val="003C5099"/>
    <w:rsid w:val="003C5A26"/>
    <w:rsid w:val="003C605B"/>
    <w:rsid w:val="003C60D6"/>
    <w:rsid w:val="003C63AF"/>
    <w:rsid w:val="003C6DCE"/>
    <w:rsid w:val="003D054F"/>
    <w:rsid w:val="003D07FA"/>
    <w:rsid w:val="003D0939"/>
    <w:rsid w:val="003D15E6"/>
    <w:rsid w:val="003D2447"/>
    <w:rsid w:val="003D298C"/>
    <w:rsid w:val="003D2EE5"/>
    <w:rsid w:val="003D3108"/>
    <w:rsid w:val="003D3123"/>
    <w:rsid w:val="003D3E8C"/>
    <w:rsid w:val="003D3ECB"/>
    <w:rsid w:val="003D40C0"/>
    <w:rsid w:val="003D4247"/>
    <w:rsid w:val="003D46B9"/>
    <w:rsid w:val="003D5021"/>
    <w:rsid w:val="003D6422"/>
    <w:rsid w:val="003D6B16"/>
    <w:rsid w:val="003D6D65"/>
    <w:rsid w:val="003D7646"/>
    <w:rsid w:val="003D7927"/>
    <w:rsid w:val="003D7968"/>
    <w:rsid w:val="003E1554"/>
    <w:rsid w:val="003E1A18"/>
    <w:rsid w:val="003E1B8C"/>
    <w:rsid w:val="003E2007"/>
    <w:rsid w:val="003E20BE"/>
    <w:rsid w:val="003E2A3E"/>
    <w:rsid w:val="003E3454"/>
    <w:rsid w:val="003E35FC"/>
    <w:rsid w:val="003E384A"/>
    <w:rsid w:val="003E3E4F"/>
    <w:rsid w:val="003E4924"/>
    <w:rsid w:val="003E51ED"/>
    <w:rsid w:val="003E5329"/>
    <w:rsid w:val="003E56E7"/>
    <w:rsid w:val="003E591E"/>
    <w:rsid w:val="003E5DC2"/>
    <w:rsid w:val="003E610D"/>
    <w:rsid w:val="003E622C"/>
    <w:rsid w:val="003E684C"/>
    <w:rsid w:val="003E685E"/>
    <w:rsid w:val="003E6A74"/>
    <w:rsid w:val="003E6BDE"/>
    <w:rsid w:val="003E6F1F"/>
    <w:rsid w:val="003E7092"/>
    <w:rsid w:val="003E75AB"/>
    <w:rsid w:val="003E7A23"/>
    <w:rsid w:val="003F0137"/>
    <w:rsid w:val="003F06A4"/>
    <w:rsid w:val="003F06E4"/>
    <w:rsid w:val="003F0D05"/>
    <w:rsid w:val="003F126E"/>
    <w:rsid w:val="003F131E"/>
    <w:rsid w:val="003F14DC"/>
    <w:rsid w:val="003F15F0"/>
    <w:rsid w:val="003F1A71"/>
    <w:rsid w:val="003F1E38"/>
    <w:rsid w:val="003F20BE"/>
    <w:rsid w:val="003F3069"/>
    <w:rsid w:val="003F34B2"/>
    <w:rsid w:val="003F36C7"/>
    <w:rsid w:val="003F3A82"/>
    <w:rsid w:val="003F51E3"/>
    <w:rsid w:val="003F5C04"/>
    <w:rsid w:val="003F5F36"/>
    <w:rsid w:val="003F6232"/>
    <w:rsid w:val="003F66C2"/>
    <w:rsid w:val="003F6FFD"/>
    <w:rsid w:val="003F748C"/>
    <w:rsid w:val="003F7D51"/>
    <w:rsid w:val="004006F6"/>
    <w:rsid w:val="0040073E"/>
    <w:rsid w:val="004007BA"/>
    <w:rsid w:val="00400B54"/>
    <w:rsid w:val="00400D0C"/>
    <w:rsid w:val="004016DA"/>
    <w:rsid w:val="00401B46"/>
    <w:rsid w:val="00401E20"/>
    <w:rsid w:val="00401ECF"/>
    <w:rsid w:val="004025D2"/>
    <w:rsid w:val="00402B57"/>
    <w:rsid w:val="00402D0F"/>
    <w:rsid w:val="004031D8"/>
    <w:rsid w:val="00403775"/>
    <w:rsid w:val="00403ADD"/>
    <w:rsid w:val="00403D8B"/>
    <w:rsid w:val="00404275"/>
    <w:rsid w:val="00404646"/>
    <w:rsid w:val="004052AD"/>
    <w:rsid w:val="00405761"/>
    <w:rsid w:val="00405CAF"/>
    <w:rsid w:val="00405D5B"/>
    <w:rsid w:val="00405D65"/>
    <w:rsid w:val="00405FD5"/>
    <w:rsid w:val="00406A22"/>
    <w:rsid w:val="00406B53"/>
    <w:rsid w:val="00407023"/>
    <w:rsid w:val="004074FB"/>
    <w:rsid w:val="00407AD3"/>
    <w:rsid w:val="0041066D"/>
    <w:rsid w:val="00410C4A"/>
    <w:rsid w:val="00411A23"/>
    <w:rsid w:val="00412C2B"/>
    <w:rsid w:val="00412DE8"/>
    <w:rsid w:val="004132AF"/>
    <w:rsid w:val="00414181"/>
    <w:rsid w:val="004146D9"/>
    <w:rsid w:val="0041470D"/>
    <w:rsid w:val="00414944"/>
    <w:rsid w:val="00414AB9"/>
    <w:rsid w:val="00414DA5"/>
    <w:rsid w:val="00415421"/>
    <w:rsid w:val="00415A9F"/>
    <w:rsid w:val="00415D6D"/>
    <w:rsid w:val="004166CD"/>
    <w:rsid w:val="00416C91"/>
    <w:rsid w:val="004170AC"/>
    <w:rsid w:val="004176E5"/>
    <w:rsid w:val="004178FC"/>
    <w:rsid w:val="00417B26"/>
    <w:rsid w:val="00417B6B"/>
    <w:rsid w:val="0042006A"/>
    <w:rsid w:val="004200AC"/>
    <w:rsid w:val="00420192"/>
    <w:rsid w:val="004204EC"/>
    <w:rsid w:val="00420C93"/>
    <w:rsid w:val="00420CF9"/>
    <w:rsid w:val="00421A47"/>
    <w:rsid w:val="00421BCF"/>
    <w:rsid w:val="00421D77"/>
    <w:rsid w:val="00423047"/>
    <w:rsid w:val="0042307A"/>
    <w:rsid w:val="0042328D"/>
    <w:rsid w:val="004234A6"/>
    <w:rsid w:val="004234F6"/>
    <w:rsid w:val="00424129"/>
    <w:rsid w:val="0042464F"/>
    <w:rsid w:val="00424C35"/>
    <w:rsid w:val="00424D58"/>
    <w:rsid w:val="00424D5A"/>
    <w:rsid w:val="00424D94"/>
    <w:rsid w:val="00425A64"/>
    <w:rsid w:val="00425F40"/>
    <w:rsid w:val="0042606D"/>
    <w:rsid w:val="0042629E"/>
    <w:rsid w:val="00426B42"/>
    <w:rsid w:val="00427116"/>
    <w:rsid w:val="0042749A"/>
    <w:rsid w:val="004274EA"/>
    <w:rsid w:val="0042757C"/>
    <w:rsid w:val="004275DB"/>
    <w:rsid w:val="00427658"/>
    <w:rsid w:val="00427B01"/>
    <w:rsid w:val="004305B1"/>
    <w:rsid w:val="00431403"/>
    <w:rsid w:val="00431C02"/>
    <w:rsid w:val="00431E52"/>
    <w:rsid w:val="0043202F"/>
    <w:rsid w:val="00432449"/>
    <w:rsid w:val="00432DC4"/>
    <w:rsid w:val="00433A85"/>
    <w:rsid w:val="00434491"/>
    <w:rsid w:val="00434E44"/>
    <w:rsid w:val="00435905"/>
    <w:rsid w:val="00435D17"/>
    <w:rsid w:val="00436200"/>
    <w:rsid w:val="004365FC"/>
    <w:rsid w:val="00436ECA"/>
    <w:rsid w:val="00436FC1"/>
    <w:rsid w:val="004400A0"/>
    <w:rsid w:val="00440508"/>
    <w:rsid w:val="00440B2F"/>
    <w:rsid w:val="00440D1D"/>
    <w:rsid w:val="00441E86"/>
    <w:rsid w:val="00441FF8"/>
    <w:rsid w:val="0044204C"/>
    <w:rsid w:val="00442346"/>
    <w:rsid w:val="004428C7"/>
    <w:rsid w:val="00442A7B"/>
    <w:rsid w:val="004431D2"/>
    <w:rsid w:val="00443776"/>
    <w:rsid w:val="00443E1B"/>
    <w:rsid w:val="00444B20"/>
    <w:rsid w:val="00444BE2"/>
    <w:rsid w:val="00444C01"/>
    <w:rsid w:val="00444C93"/>
    <w:rsid w:val="00444CFC"/>
    <w:rsid w:val="004453FB"/>
    <w:rsid w:val="00445712"/>
    <w:rsid w:val="00445957"/>
    <w:rsid w:val="004461A7"/>
    <w:rsid w:val="00446310"/>
    <w:rsid w:val="0044641A"/>
    <w:rsid w:val="004467EA"/>
    <w:rsid w:val="0044694C"/>
    <w:rsid w:val="00446CA6"/>
    <w:rsid w:val="00446F21"/>
    <w:rsid w:val="00447198"/>
    <w:rsid w:val="00447215"/>
    <w:rsid w:val="00447792"/>
    <w:rsid w:val="004478B3"/>
    <w:rsid w:val="00447A8A"/>
    <w:rsid w:val="00447CB3"/>
    <w:rsid w:val="00447DC8"/>
    <w:rsid w:val="00447F11"/>
    <w:rsid w:val="004502C8"/>
    <w:rsid w:val="0045034E"/>
    <w:rsid w:val="00450B8F"/>
    <w:rsid w:val="004510B6"/>
    <w:rsid w:val="00451732"/>
    <w:rsid w:val="004517EA"/>
    <w:rsid w:val="0045283F"/>
    <w:rsid w:val="00452A9A"/>
    <w:rsid w:val="00452C01"/>
    <w:rsid w:val="00453157"/>
    <w:rsid w:val="00453637"/>
    <w:rsid w:val="0045366C"/>
    <w:rsid w:val="00453C60"/>
    <w:rsid w:val="0045473E"/>
    <w:rsid w:val="00454ACD"/>
    <w:rsid w:val="00454F45"/>
    <w:rsid w:val="0045574B"/>
    <w:rsid w:val="0045576F"/>
    <w:rsid w:val="00455EBA"/>
    <w:rsid w:val="004562E9"/>
    <w:rsid w:val="004570AA"/>
    <w:rsid w:val="00457180"/>
    <w:rsid w:val="00457337"/>
    <w:rsid w:val="00457711"/>
    <w:rsid w:val="00457E50"/>
    <w:rsid w:val="00460028"/>
    <w:rsid w:val="0046049A"/>
    <w:rsid w:val="00460649"/>
    <w:rsid w:val="004608BA"/>
    <w:rsid w:val="00461146"/>
    <w:rsid w:val="004612A2"/>
    <w:rsid w:val="00461A09"/>
    <w:rsid w:val="00461E5D"/>
    <w:rsid w:val="004624F6"/>
    <w:rsid w:val="00462C01"/>
    <w:rsid w:val="00462E44"/>
    <w:rsid w:val="00462FF8"/>
    <w:rsid w:val="00463707"/>
    <w:rsid w:val="00463D3C"/>
    <w:rsid w:val="0046480F"/>
    <w:rsid w:val="00464A44"/>
    <w:rsid w:val="00464C41"/>
    <w:rsid w:val="00464CC4"/>
    <w:rsid w:val="00465300"/>
    <w:rsid w:val="0046558D"/>
    <w:rsid w:val="004659E6"/>
    <w:rsid w:val="00465A03"/>
    <w:rsid w:val="00465D5D"/>
    <w:rsid w:val="004668E6"/>
    <w:rsid w:val="00466FAE"/>
    <w:rsid w:val="00467D25"/>
    <w:rsid w:val="00470B2F"/>
    <w:rsid w:val="00470B5B"/>
    <w:rsid w:val="00470CD3"/>
    <w:rsid w:val="00470DD0"/>
    <w:rsid w:val="00470ECB"/>
    <w:rsid w:val="00470F30"/>
    <w:rsid w:val="00471077"/>
    <w:rsid w:val="00471154"/>
    <w:rsid w:val="0047140D"/>
    <w:rsid w:val="0047171A"/>
    <w:rsid w:val="00471AD4"/>
    <w:rsid w:val="00471F56"/>
    <w:rsid w:val="00472BA1"/>
    <w:rsid w:val="0047320D"/>
    <w:rsid w:val="004734EF"/>
    <w:rsid w:val="0047368B"/>
    <w:rsid w:val="00473D5B"/>
    <w:rsid w:val="00474735"/>
    <w:rsid w:val="00474745"/>
    <w:rsid w:val="00475034"/>
    <w:rsid w:val="0047543D"/>
    <w:rsid w:val="00475C29"/>
    <w:rsid w:val="00475D00"/>
    <w:rsid w:val="00476F03"/>
    <w:rsid w:val="00477448"/>
    <w:rsid w:val="004774C2"/>
    <w:rsid w:val="004778A5"/>
    <w:rsid w:val="00477E4B"/>
    <w:rsid w:val="004803A0"/>
    <w:rsid w:val="004806B4"/>
    <w:rsid w:val="0048076A"/>
    <w:rsid w:val="00480B12"/>
    <w:rsid w:val="004813FE"/>
    <w:rsid w:val="004815BF"/>
    <w:rsid w:val="00481D60"/>
    <w:rsid w:val="00481E24"/>
    <w:rsid w:val="00481EAF"/>
    <w:rsid w:val="004826CE"/>
    <w:rsid w:val="00482CD9"/>
    <w:rsid w:val="00482E73"/>
    <w:rsid w:val="00483078"/>
    <w:rsid w:val="004837C0"/>
    <w:rsid w:val="0048391B"/>
    <w:rsid w:val="00483D72"/>
    <w:rsid w:val="0048431E"/>
    <w:rsid w:val="0048495F"/>
    <w:rsid w:val="00484B82"/>
    <w:rsid w:val="0048586B"/>
    <w:rsid w:val="00486B9A"/>
    <w:rsid w:val="00486D77"/>
    <w:rsid w:val="0048700A"/>
    <w:rsid w:val="004871AD"/>
    <w:rsid w:val="00487A53"/>
    <w:rsid w:val="00487BC8"/>
    <w:rsid w:val="00490002"/>
    <w:rsid w:val="0049048C"/>
    <w:rsid w:val="004919A3"/>
    <w:rsid w:val="00491CAE"/>
    <w:rsid w:val="00492285"/>
    <w:rsid w:val="00492506"/>
    <w:rsid w:val="004928C2"/>
    <w:rsid w:val="00492C5E"/>
    <w:rsid w:val="00492D37"/>
    <w:rsid w:val="00493534"/>
    <w:rsid w:val="004936AF"/>
    <w:rsid w:val="004937B8"/>
    <w:rsid w:val="0049384C"/>
    <w:rsid w:val="0049454C"/>
    <w:rsid w:val="00494EE8"/>
    <w:rsid w:val="00495006"/>
    <w:rsid w:val="004950C4"/>
    <w:rsid w:val="004951C4"/>
    <w:rsid w:val="00495515"/>
    <w:rsid w:val="0049597E"/>
    <w:rsid w:val="004959E7"/>
    <w:rsid w:val="004966F1"/>
    <w:rsid w:val="00496745"/>
    <w:rsid w:val="00496B02"/>
    <w:rsid w:val="004975DC"/>
    <w:rsid w:val="004A0064"/>
    <w:rsid w:val="004A0233"/>
    <w:rsid w:val="004A06B6"/>
    <w:rsid w:val="004A0831"/>
    <w:rsid w:val="004A0ACD"/>
    <w:rsid w:val="004A0C4B"/>
    <w:rsid w:val="004A0E2B"/>
    <w:rsid w:val="004A129C"/>
    <w:rsid w:val="004A1FEE"/>
    <w:rsid w:val="004A29D2"/>
    <w:rsid w:val="004A2E16"/>
    <w:rsid w:val="004A37CD"/>
    <w:rsid w:val="004A3A0F"/>
    <w:rsid w:val="004A418C"/>
    <w:rsid w:val="004A428F"/>
    <w:rsid w:val="004A4404"/>
    <w:rsid w:val="004A442C"/>
    <w:rsid w:val="004A445D"/>
    <w:rsid w:val="004A4638"/>
    <w:rsid w:val="004A4A74"/>
    <w:rsid w:val="004A4BB3"/>
    <w:rsid w:val="004A509C"/>
    <w:rsid w:val="004A56C7"/>
    <w:rsid w:val="004A5724"/>
    <w:rsid w:val="004A596C"/>
    <w:rsid w:val="004A62F9"/>
    <w:rsid w:val="004A636D"/>
    <w:rsid w:val="004A6388"/>
    <w:rsid w:val="004A6D90"/>
    <w:rsid w:val="004A6DA6"/>
    <w:rsid w:val="004A6E2E"/>
    <w:rsid w:val="004A757F"/>
    <w:rsid w:val="004A77E0"/>
    <w:rsid w:val="004A79BF"/>
    <w:rsid w:val="004A7B42"/>
    <w:rsid w:val="004A7CD4"/>
    <w:rsid w:val="004B001A"/>
    <w:rsid w:val="004B0347"/>
    <w:rsid w:val="004B063B"/>
    <w:rsid w:val="004B0B79"/>
    <w:rsid w:val="004B0BF0"/>
    <w:rsid w:val="004B2952"/>
    <w:rsid w:val="004B2F09"/>
    <w:rsid w:val="004B3722"/>
    <w:rsid w:val="004B38DE"/>
    <w:rsid w:val="004B453E"/>
    <w:rsid w:val="004B4B7E"/>
    <w:rsid w:val="004B4F31"/>
    <w:rsid w:val="004B53E9"/>
    <w:rsid w:val="004B5592"/>
    <w:rsid w:val="004B57B4"/>
    <w:rsid w:val="004B5CF0"/>
    <w:rsid w:val="004B5E0A"/>
    <w:rsid w:val="004B5F65"/>
    <w:rsid w:val="004B5F7A"/>
    <w:rsid w:val="004B5F88"/>
    <w:rsid w:val="004B604B"/>
    <w:rsid w:val="004B6252"/>
    <w:rsid w:val="004B62FB"/>
    <w:rsid w:val="004B6831"/>
    <w:rsid w:val="004B6857"/>
    <w:rsid w:val="004B7079"/>
    <w:rsid w:val="004B7683"/>
    <w:rsid w:val="004C1878"/>
    <w:rsid w:val="004C1940"/>
    <w:rsid w:val="004C19BE"/>
    <w:rsid w:val="004C1B7C"/>
    <w:rsid w:val="004C1DEA"/>
    <w:rsid w:val="004C1FDA"/>
    <w:rsid w:val="004C239C"/>
    <w:rsid w:val="004C2890"/>
    <w:rsid w:val="004C38B0"/>
    <w:rsid w:val="004C48DF"/>
    <w:rsid w:val="004C4992"/>
    <w:rsid w:val="004C5161"/>
    <w:rsid w:val="004C537E"/>
    <w:rsid w:val="004C5B8E"/>
    <w:rsid w:val="004C5BD9"/>
    <w:rsid w:val="004C5EF4"/>
    <w:rsid w:val="004C5FAC"/>
    <w:rsid w:val="004C5FD4"/>
    <w:rsid w:val="004C63BC"/>
    <w:rsid w:val="004C65BD"/>
    <w:rsid w:val="004C6A20"/>
    <w:rsid w:val="004C7395"/>
    <w:rsid w:val="004C7A00"/>
    <w:rsid w:val="004C7A47"/>
    <w:rsid w:val="004D0AD6"/>
    <w:rsid w:val="004D0DED"/>
    <w:rsid w:val="004D148F"/>
    <w:rsid w:val="004D158C"/>
    <w:rsid w:val="004D1F87"/>
    <w:rsid w:val="004D2CDB"/>
    <w:rsid w:val="004D3011"/>
    <w:rsid w:val="004D32D3"/>
    <w:rsid w:val="004D3444"/>
    <w:rsid w:val="004D38E5"/>
    <w:rsid w:val="004D3A5E"/>
    <w:rsid w:val="004D3B11"/>
    <w:rsid w:val="004D3CC2"/>
    <w:rsid w:val="004D3D94"/>
    <w:rsid w:val="004D4476"/>
    <w:rsid w:val="004D4833"/>
    <w:rsid w:val="004D4DEE"/>
    <w:rsid w:val="004D5BE3"/>
    <w:rsid w:val="004D5C0E"/>
    <w:rsid w:val="004D6CA5"/>
    <w:rsid w:val="004D6F48"/>
    <w:rsid w:val="004D748F"/>
    <w:rsid w:val="004E030F"/>
    <w:rsid w:val="004E0DAC"/>
    <w:rsid w:val="004E1572"/>
    <w:rsid w:val="004E1AA1"/>
    <w:rsid w:val="004E1C9D"/>
    <w:rsid w:val="004E1D4D"/>
    <w:rsid w:val="004E21AD"/>
    <w:rsid w:val="004E23F9"/>
    <w:rsid w:val="004E252D"/>
    <w:rsid w:val="004E29E1"/>
    <w:rsid w:val="004E2DE2"/>
    <w:rsid w:val="004E36AA"/>
    <w:rsid w:val="004E3EDF"/>
    <w:rsid w:val="004E45B6"/>
    <w:rsid w:val="004E4782"/>
    <w:rsid w:val="004E4AB4"/>
    <w:rsid w:val="004E568D"/>
    <w:rsid w:val="004E5F14"/>
    <w:rsid w:val="004E61D7"/>
    <w:rsid w:val="004E6509"/>
    <w:rsid w:val="004E6538"/>
    <w:rsid w:val="004E6618"/>
    <w:rsid w:val="004E68F2"/>
    <w:rsid w:val="004E6A0B"/>
    <w:rsid w:val="004E6E19"/>
    <w:rsid w:val="004E7719"/>
    <w:rsid w:val="004E7817"/>
    <w:rsid w:val="004E7E25"/>
    <w:rsid w:val="004F08F2"/>
    <w:rsid w:val="004F0A5B"/>
    <w:rsid w:val="004F1AF8"/>
    <w:rsid w:val="004F23CF"/>
    <w:rsid w:val="004F242A"/>
    <w:rsid w:val="004F248E"/>
    <w:rsid w:val="004F2979"/>
    <w:rsid w:val="004F2B3B"/>
    <w:rsid w:val="004F3743"/>
    <w:rsid w:val="004F4B59"/>
    <w:rsid w:val="004F4B8A"/>
    <w:rsid w:val="004F4DD7"/>
    <w:rsid w:val="004F4F72"/>
    <w:rsid w:val="004F4FD8"/>
    <w:rsid w:val="004F510D"/>
    <w:rsid w:val="004F5306"/>
    <w:rsid w:val="004F533A"/>
    <w:rsid w:val="004F5468"/>
    <w:rsid w:val="004F54DD"/>
    <w:rsid w:val="004F54E6"/>
    <w:rsid w:val="004F557F"/>
    <w:rsid w:val="004F7D05"/>
    <w:rsid w:val="004F7D8C"/>
    <w:rsid w:val="0050006C"/>
    <w:rsid w:val="0050112D"/>
    <w:rsid w:val="00501462"/>
    <w:rsid w:val="00501905"/>
    <w:rsid w:val="00501B9B"/>
    <w:rsid w:val="00501E90"/>
    <w:rsid w:val="005024FD"/>
    <w:rsid w:val="00502BF1"/>
    <w:rsid w:val="00502E42"/>
    <w:rsid w:val="00503800"/>
    <w:rsid w:val="0050466F"/>
    <w:rsid w:val="00504A5B"/>
    <w:rsid w:val="00504DB1"/>
    <w:rsid w:val="00505061"/>
    <w:rsid w:val="00505340"/>
    <w:rsid w:val="0050647B"/>
    <w:rsid w:val="00506917"/>
    <w:rsid w:val="00507593"/>
    <w:rsid w:val="00507CE0"/>
    <w:rsid w:val="00510FA2"/>
    <w:rsid w:val="00511359"/>
    <w:rsid w:val="00511406"/>
    <w:rsid w:val="0051145A"/>
    <w:rsid w:val="005118FF"/>
    <w:rsid w:val="00511FF2"/>
    <w:rsid w:val="0051217B"/>
    <w:rsid w:val="00512559"/>
    <w:rsid w:val="00512846"/>
    <w:rsid w:val="005128CB"/>
    <w:rsid w:val="005130B6"/>
    <w:rsid w:val="00514025"/>
    <w:rsid w:val="00514865"/>
    <w:rsid w:val="0051488A"/>
    <w:rsid w:val="005149E3"/>
    <w:rsid w:val="00514DDF"/>
    <w:rsid w:val="00514F48"/>
    <w:rsid w:val="00515A0F"/>
    <w:rsid w:val="00515C9A"/>
    <w:rsid w:val="00515F2D"/>
    <w:rsid w:val="005161BC"/>
    <w:rsid w:val="005164BE"/>
    <w:rsid w:val="00516511"/>
    <w:rsid w:val="00516674"/>
    <w:rsid w:val="00516C21"/>
    <w:rsid w:val="00516CCA"/>
    <w:rsid w:val="00516E24"/>
    <w:rsid w:val="00517190"/>
    <w:rsid w:val="00517C58"/>
    <w:rsid w:val="00517CE2"/>
    <w:rsid w:val="00520162"/>
    <w:rsid w:val="005201C8"/>
    <w:rsid w:val="00520476"/>
    <w:rsid w:val="0052076F"/>
    <w:rsid w:val="0052085E"/>
    <w:rsid w:val="00520C63"/>
    <w:rsid w:val="00521B1D"/>
    <w:rsid w:val="0052209B"/>
    <w:rsid w:val="005221F5"/>
    <w:rsid w:val="005222ED"/>
    <w:rsid w:val="00522624"/>
    <w:rsid w:val="00522B12"/>
    <w:rsid w:val="0052344C"/>
    <w:rsid w:val="0052389F"/>
    <w:rsid w:val="0052416E"/>
    <w:rsid w:val="00524873"/>
    <w:rsid w:val="00525575"/>
    <w:rsid w:val="0052583D"/>
    <w:rsid w:val="00525AD4"/>
    <w:rsid w:val="00525E41"/>
    <w:rsid w:val="005261EF"/>
    <w:rsid w:val="00526315"/>
    <w:rsid w:val="00526514"/>
    <w:rsid w:val="0052653A"/>
    <w:rsid w:val="00526624"/>
    <w:rsid w:val="00526ECD"/>
    <w:rsid w:val="00526F04"/>
    <w:rsid w:val="00526F44"/>
    <w:rsid w:val="0052707F"/>
    <w:rsid w:val="0052755F"/>
    <w:rsid w:val="0052759A"/>
    <w:rsid w:val="00527A27"/>
    <w:rsid w:val="00527F8F"/>
    <w:rsid w:val="005300F7"/>
    <w:rsid w:val="00530F1B"/>
    <w:rsid w:val="00531B04"/>
    <w:rsid w:val="00532116"/>
    <w:rsid w:val="0053270E"/>
    <w:rsid w:val="00532926"/>
    <w:rsid w:val="0053422F"/>
    <w:rsid w:val="00534404"/>
    <w:rsid w:val="00534A48"/>
    <w:rsid w:val="00535A1C"/>
    <w:rsid w:val="00535A4A"/>
    <w:rsid w:val="00535A8F"/>
    <w:rsid w:val="00535D6E"/>
    <w:rsid w:val="005362B5"/>
    <w:rsid w:val="00536387"/>
    <w:rsid w:val="00536597"/>
    <w:rsid w:val="0053671E"/>
    <w:rsid w:val="00536E4D"/>
    <w:rsid w:val="0053745D"/>
    <w:rsid w:val="00537471"/>
    <w:rsid w:val="00537716"/>
    <w:rsid w:val="00537D5B"/>
    <w:rsid w:val="00537E07"/>
    <w:rsid w:val="00537F57"/>
    <w:rsid w:val="005404A8"/>
    <w:rsid w:val="00540E7A"/>
    <w:rsid w:val="005410CE"/>
    <w:rsid w:val="005428B4"/>
    <w:rsid w:val="005428D8"/>
    <w:rsid w:val="005428F2"/>
    <w:rsid w:val="005431CB"/>
    <w:rsid w:val="00543476"/>
    <w:rsid w:val="005434A4"/>
    <w:rsid w:val="00543934"/>
    <w:rsid w:val="005440BD"/>
    <w:rsid w:val="00545421"/>
    <w:rsid w:val="005457FB"/>
    <w:rsid w:val="005460C1"/>
    <w:rsid w:val="00546203"/>
    <w:rsid w:val="0054644F"/>
    <w:rsid w:val="005466F8"/>
    <w:rsid w:val="00546707"/>
    <w:rsid w:val="005467AD"/>
    <w:rsid w:val="00546BD6"/>
    <w:rsid w:val="00546CC6"/>
    <w:rsid w:val="00546FBF"/>
    <w:rsid w:val="00547A7F"/>
    <w:rsid w:val="00547B01"/>
    <w:rsid w:val="00547B07"/>
    <w:rsid w:val="00547E23"/>
    <w:rsid w:val="00550CE2"/>
    <w:rsid w:val="00550D62"/>
    <w:rsid w:val="00551531"/>
    <w:rsid w:val="0055206A"/>
    <w:rsid w:val="0055220D"/>
    <w:rsid w:val="00552401"/>
    <w:rsid w:val="00552A2A"/>
    <w:rsid w:val="00552AC2"/>
    <w:rsid w:val="00552CE8"/>
    <w:rsid w:val="0055302E"/>
    <w:rsid w:val="00553568"/>
    <w:rsid w:val="005558AA"/>
    <w:rsid w:val="00555E6E"/>
    <w:rsid w:val="00556A18"/>
    <w:rsid w:val="00556F3D"/>
    <w:rsid w:val="00556FB1"/>
    <w:rsid w:val="005571E9"/>
    <w:rsid w:val="00557572"/>
    <w:rsid w:val="005603AE"/>
    <w:rsid w:val="005603EA"/>
    <w:rsid w:val="0056050B"/>
    <w:rsid w:val="0056079C"/>
    <w:rsid w:val="00560B42"/>
    <w:rsid w:val="005618B5"/>
    <w:rsid w:val="005618CB"/>
    <w:rsid w:val="00561EAD"/>
    <w:rsid w:val="0056204C"/>
    <w:rsid w:val="00562948"/>
    <w:rsid w:val="00562BAF"/>
    <w:rsid w:val="00562DD1"/>
    <w:rsid w:val="0056333D"/>
    <w:rsid w:val="005636C5"/>
    <w:rsid w:val="00563701"/>
    <w:rsid w:val="005639B8"/>
    <w:rsid w:val="005639FF"/>
    <w:rsid w:val="005641C2"/>
    <w:rsid w:val="00564776"/>
    <w:rsid w:val="0056592F"/>
    <w:rsid w:val="00565D09"/>
    <w:rsid w:val="00566A54"/>
    <w:rsid w:val="00566B5C"/>
    <w:rsid w:val="0056737D"/>
    <w:rsid w:val="00567629"/>
    <w:rsid w:val="00567A6E"/>
    <w:rsid w:val="005704C5"/>
    <w:rsid w:val="0057050E"/>
    <w:rsid w:val="00570662"/>
    <w:rsid w:val="005709A9"/>
    <w:rsid w:val="00570CBB"/>
    <w:rsid w:val="00570E29"/>
    <w:rsid w:val="00570FDC"/>
    <w:rsid w:val="005714A1"/>
    <w:rsid w:val="00571C06"/>
    <w:rsid w:val="00571ECF"/>
    <w:rsid w:val="0057201D"/>
    <w:rsid w:val="00572936"/>
    <w:rsid w:val="005735B7"/>
    <w:rsid w:val="0057397E"/>
    <w:rsid w:val="00574F65"/>
    <w:rsid w:val="00575178"/>
    <w:rsid w:val="00575230"/>
    <w:rsid w:val="00575870"/>
    <w:rsid w:val="00576B5B"/>
    <w:rsid w:val="00576C64"/>
    <w:rsid w:val="00576CF4"/>
    <w:rsid w:val="00577011"/>
    <w:rsid w:val="00577158"/>
    <w:rsid w:val="005774A8"/>
    <w:rsid w:val="00577820"/>
    <w:rsid w:val="00577990"/>
    <w:rsid w:val="00577B84"/>
    <w:rsid w:val="00577C19"/>
    <w:rsid w:val="00577F64"/>
    <w:rsid w:val="00580049"/>
    <w:rsid w:val="005800BE"/>
    <w:rsid w:val="00580936"/>
    <w:rsid w:val="00580C50"/>
    <w:rsid w:val="00581021"/>
    <w:rsid w:val="005814C6"/>
    <w:rsid w:val="00581BC1"/>
    <w:rsid w:val="005824A7"/>
    <w:rsid w:val="00582836"/>
    <w:rsid w:val="00582E75"/>
    <w:rsid w:val="00583540"/>
    <w:rsid w:val="00583832"/>
    <w:rsid w:val="00583C39"/>
    <w:rsid w:val="00583CEA"/>
    <w:rsid w:val="00584AD6"/>
    <w:rsid w:val="00585501"/>
    <w:rsid w:val="005857C2"/>
    <w:rsid w:val="00586387"/>
    <w:rsid w:val="005866E0"/>
    <w:rsid w:val="00586B4E"/>
    <w:rsid w:val="00586C1E"/>
    <w:rsid w:val="00586D1D"/>
    <w:rsid w:val="00586DBE"/>
    <w:rsid w:val="0058717F"/>
    <w:rsid w:val="0058728D"/>
    <w:rsid w:val="005875AE"/>
    <w:rsid w:val="00587CE8"/>
    <w:rsid w:val="0059050D"/>
    <w:rsid w:val="00590948"/>
    <w:rsid w:val="00590A46"/>
    <w:rsid w:val="00590A48"/>
    <w:rsid w:val="00590B54"/>
    <w:rsid w:val="00590E0F"/>
    <w:rsid w:val="005913E8"/>
    <w:rsid w:val="00591848"/>
    <w:rsid w:val="00591B5A"/>
    <w:rsid w:val="00591D1B"/>
    <w:rsid w:val="00591E87"/>
    <w:rsid w:val="00592207"/>
    <w:rsid w:val="00592269"/>
    <w:rsid w:val="00592E1C"/>
    <w:rsid w:val="00592F86"/>
    <w:rsid w:val="00593332"/>
    <w:rsid w:val="005940C4"/>
    <w:rsid w:val="00594101"/>
    <w:rsid w:val="0059432C"/>
    <w:rsid w:val="005945F5"/>
    <w:rsid w:val="0059463C"/>
    <w:rsid w:val="00594F41"/>
    <w:rsid w:val="005952A0"/>
    <w:rsid w:val="005952E2"/>
    <w:rsid w:val="00595B33"/>
    <w:rsid w:val="00595F5C"/>
    <w:rsid w:val="00596485"/>
    <w:rsid w:val="00596ED6"/>
    <w:rsid w:val="0059739B"/>
    <w:rsid w:val="00597684"/>
    <w:rsid w:val="00597702"/>
    <w:rsid w:val="00597A1C"/>
    <w:rsid w:val="00597E6A"/>
    <w:rsid w:val="005A02A6"/>
    <w:rsid w:val="005A034D"/>
    <w:rsid w:val="005A088E"/>
    <w:rsid w:val="005A09E7"/>
    <w:rsid w:val="005A1174"/>
    <w:rsid w:val="005A189C"/>
    <w:rsid w:val="005A19D1"/>
    <w:rsid w:val="005A1A23"/>
    <w:rsid w:val="005A2829"/>
    <w:rsid w:val="005A2D7A"/>
    <w:rsid w:val="005A2DEE"/>
    <w:rsid w:val="005A3639"/>
    <w:rsid w:val="005A36CB"/>
    <w:rsid w:val="005A37A7"/>
    <w:rsid w:val="005A44CB"/>
    <w:rsid w:val="005A525B"/>
    <w:rsid w:val="005A5ACD"/>
    <w:rsid w:val="005A5C48"/>
    <w:rsid w:val="005A6831"/>
    <w:rsid w:val="005A68BE"/>
    <w:rsid w:val="005A6AF1"/>
    <w:rsid w:val="005A6B77"/>
    <w:rsid w:val="005A6CC1"/>
    <w:rsid w:val="005A6F7D"/>
    <w:rsid w:val="005B0146"/>
    <w:rsid w:val="005B0BB1"/>
    <w:rsid w:val="005B0D41"/>
    <w:rsid w:val="005B0DFE"/>
    <w:rsid w:val="005B1286"/>
    <w:rsid w:val="005B16BD"/>
    <w:rsid w:val="005B1AE4"/>
    <w:rsid w:val="005B2576"/>
    <w:rsid w:val="005B2B59"/>
    <w:rsid w:val="005B2C72"/>
    <w:rsid w:val="005B31A6"/>
    <w:rsid w:val="005B390B"/>
    <w:rsid w:val="005B4411"/>
    <w:rsid w:val="005B4A8F"/>
    <w:rsid w:val="005B4BDC"/>
    <w:rsid w:val="005B5052"/>
    <w:rsid w:val="005B50FD"/>
    <w:rsid w:val="005B539F"/>
    <w:rsid w:val="005B5D0F"/>
    <w:rsid w:val="005B5DAE"/>
    <w:rsid w:val="005B604C"/>
    <w:rsid w:val="005B6520"/>
    <w:rsid w:val="005B7152"/>
    <w:rsid w:val="005B720B"/>
    <w:rsid w:val="005B727C"/>
    <w:rsid w:val="005C04C5"/>
    <w:rsid w:val="005C1113"/>
    <w:rsid w:val="005C14D4"/>
    <w:rsid w:val="005C1E50"/>
    <w:rsid w:val="005C295A"/>
    <w:rsid w:val="005C2ACF"/>
    <w:rsid w:val="005C2F7F"/>
    <w:rsid w:val="005C3B9F"/>
    <w:rsid w:val="005C449E"/>
    <w:rsid w:val="005C5155"/>
    <w:rsid w:val="005C5181"/>
    <w:rsid w:val="005C533A"/>
    <w:rsid w:val="005C5410"/>
    <w:rsid w:val="005C5774"/>
    <w:rsid w:val="005C79B2"/>
    <w:rsid w:val="005C7BF5"/>
    <w:rsid w:val="005D0053"/>
    <w:rsid w:val="005D0054"/>
    <w:rsid w:val="005D0169"/>
    <w:rsid w:val="005D02F9"/>
    <w:rsid w:val="005D04B1"/>
    <w:rsid w:val="005D15AC"/>
    <w:rsid w:val="005D1BFB"/>
    <w:rsid w:val="005D1C8C"/>
    <w:rsid w:val="005D1CB5"/>
    <w:rsid w:val="005D2026"/>
    <w:rsid w:val="005D24C3"/>
    <w:rsid w:val="005D26E1"/>
    <w:rsid w:val="005D287B"/>
    <w:rsid w:val="005D2F8F"/>
    <w:rsid w:val="005D300B"/>
    <w:rsid w:val="005D325C"/>
    <w:rsid w:val="005D3553"/>
    <w:rsid w:val="005D3DEE"/>
    <w:rsid w:val="005D3F0A"/>
    <w:rsid w:val="005D3F12"/>
    <w:rsid w:val="005D4642"/>
    <w:rsid w:val="005D4AC2"/>
    <w:rsid w:val="005D4CF3"/>
    <w:rsid w:val="005D4DBC"/>
    <w:rsid w:val="005D5002"/>
    <w:rsid w:val="005D5449"/>
    <w:rsid w:val="005D5670"/>
    <w:rsid w:val="005D57D6"/>
    <w:rsid w:val="005D5C5F"/>
    <w:rsid w:val="005D5DDD"/>
    <w:rsid w:val="005D5E0F"/>
    <w:rsid w:val="005D64C2"/>
    <w:rsid w:val="005D6588"/>
    <w:rsid w:val="005D69BA"/>
    <w:rsid w:val="005D73F8"/>
    <w:rsid w:val="005D77E3"/>
    <w:rsid w:val="005E037F"/>
    <w:rsid w:val="005E0487"/>
    <w:rsid w:val="005E0651"/>
    <w:rsid w:val="005E0870"/>
    <w:rsid w:val="005E0A49"/>
    <w:rsid w:val="005E1B51"/>
    <w:rsid w:val="005E1E5B"/>
    <w:rsid w:val="005E297A"/>
    <w:rsid w:val="005E2C1A"/>
    <w:rsid w:val="005E2DE2"/>
    <w:rsid w:val="005E33B8"/>
    <w:rsid w:val="005E371E"/>
    <w:rsid w:val="005E3783"/>
    <w:rsid w:val="005E38AC"/>
    <w:rsid w:val="005E3CB1"/>
    <w:rsid w:val="005E4671"/>
    <w:rsid w:val="005E485C"/>
    <w:rsid w:val="005E4901"/>
    <w:rsid w:val="005E53C1"/>
    <w:rsid w:val="005E5BFD"/>
    <w:rsid w:val="005E5C39"/>
    <w:rsid w:val="005E5C79"/>
    <w:rsid w:val="005E6A44"/>
    <w:rsid w:val="005E6B41"/>
    <w:rsid w:val="005E6E1E"/>
    <w:rsid w:val="005E6E21"/>
    <w:rsid w:val="005E715B"/>
    <w:rsid w:val="005E78A1"/>
    <w:rsid w:val="005E7CC5"/>
    <w:rsid w:val="005F0315"/>
    <w:rsid w:val="005F07E8"/>
    <w:rsid w:val="005F0840"/>
    <w:rsid w:val="005F1376"/>
    <w:rsid w:val="005F1555"/>
    <w:rsid w:val="005F1876"/>
    <w:rsid w:val="005F1D65"/>
    <w:rsid w:val="005F23CD"/>
    <w:rsid w:val="005F2925"/>
    <w:rsid w:val="005F2991"/>
    <w:rsid w:val="005F2DBF"/>
    <w:rsid w:val="005F2EE0"/>
    <w:rsid w:val="005F3207"/>
    <w:rsid w:val="005F3735"/>
    <w:rsid w:val="005F37A9"/>
    <w:rsid w:val="005F38C7"/>
    <w:rsid w:val="005F3A59"/>
    <w:rsid w:val="005F3D18"/>
    <w:rsid w:val="005F431B"/>
    <w:rsid w:val="005F4B5E"/>
    <w:rsid w:val="005F52F7"/>
    <w:rsid w:val="005F5C72"/>
    <w:rsid w:val="005F5CBB"/>
    <w:rsid w:val="005F5D18"/>
    <w:rsid w:val="005F5E0F"/>
    <w:rsid w:val="005F60F1"/>
    <w:rsid w:val="005F630D"/>
    <w:rsid w:val="005F6357"/>
    <w:rsid w:val="005F6D8F"/>
    <w:rsid w:val="005F6FFE"/>
    <w:rsid w:val="005F739E"/>
    <w:rsid w:val="005F77E6"/>
    <w:rsid w:val="005F7BF4"/>
    <w:rsid w:val="00600327"/>
    <w:rsid w:val="006004CF"/>
    <w:rsid w:val="006004DF"/>
    <w:rsid w:val="006005B8"/>
    <w:rsid w:val="006007ED"/>
    <w:rsid w:val="006007F8"/>
    <w:rsid w:val="006015ED"/>
    <w:rsid w:val="006018A9"/>
    <w:rsid w:val="00601D71"/>
    <w:rsid w:val="006024BD"/>
    <w:rsid w:val="006028BD"/>
    <w:rsid w:val="0060329D"/>
    <w:rsid w:val="00603813"/>
    <w:rsid w:val="00603B7C"/>
    <w:rsid w:val="00603B98"/>
    <w:rsid w:val="00603CF5"/>
    <w:rsid w:val="00603E94"/>
    <w:rsid w:val="00603FA9"/>
    <w:rsid w:val="00604227"/>
    <w:rsid w:val="00604318"/>
    <w:rsid w:val="006045AE"/>
    <w:rsid w:val="00604849"/>
    <w:rsid w:val="00604E8E"/>
    <w:rsid w:val="00604F25"/>
    <w:rsid w:val="0060554F"/>
    <w:rsid w:val="00605730"/>
    <w:rsid w:val="00605985"/>
    <w:rsid w:val="00605C39"/>
    <w:rsid w:val="00605D45"/>
    <w:rsid w:val="006063FC"/>
    <w:rsid w:val="006066B3"/>
    <w:rsid w:val="00606955"/>
    <w:rsid w:val="00606B93"/>
    <w:rsid w:val="00606BA9"/>
    <w:rsid w:val="00606C15"/>
    <w:rsid w:val="00607AEA"/>
    <w:rsid w:val="00607C90"/>
    <w:rsid w:val="00607DA1"/>
    <w:rsid w:val="00607FDD"/>
    <w:rsid w:val="0061159F"/>
    <w:rsid w:val="00611622"/>
    <w:rsid w:val="00611B35"/>
    <w:rsid w:val="00612463"/>
    <w:rsid w:val="006132C2"/>
    <w:rsid w:val="006132CE"/>
    <w:rsid w:val="006145A2"/>
    <w:rsid w:val="0061486C"/>
    <w:rsid w:val="006149FB"/>
    <w:rsid w:val="00614E08"/>
    <w:rsid w:val="00615722"/>
    <w:rsid w:val="00615818"/>
    <w:rsid w:val="00615A23"/>
    <w:rsid w:val="00615C8C"/>
    <w:rsid w:val="006160AB"/>
    <w:rsid w:val="006165E4"/>
    <w:rsid w:val="00616D29"/>
    <w:rsid w:val="00616D48"/>
    <w:rsid w:val="006171AD"/>
    <w:rsid w:val="00617E7E"/>
    <w:rsid w:val="0062028C"/>
    <w:rsid w:val="00621029"/>
    <w:rsid w:val="006210F4"/>
    <w:rsid w:val="00621115"/>
    <w:rsid w:val="006214A2"/>
    <w:rsid w:val="00621973"/>
    <w:rsid w:val="00621CC2"/>
    <w:rsid w:val="00621E5F"/>
    <w:rsid w:val="00622382"/>
    <w:rsid w:val="006226CC"/>
    <w:rsid w:val="0062273B"/>
    <w:rsid w:val="006227A1"/>
    <w:rsid w:val="00622BD4"/>
    <w:rsid w:val="00622D40"/>
    <w:rsid w:val="00623379"/>
    <w:rsid w:val="00624C02"/>
    <w:rsid w:val="00624E21"/>
    <w:rsid w:val="00624FC9"/>
    <w:rsid w:val="00625148"/>
    <w:rsid w:val="00625581"/>
    <w:rsid w:val="0062579F"/>
    <w:rsid w:val="006259FA"/>
    <w:rsid w:val="00625AAC"/>
    <w:rsid w:val="00625D63"/>
    <w:rsid w:val="00626060"/>
    <w:rsid w:val="00626127"/>
    <w:rsid w:val="0062644D"/>
    <w:rsid w:val="00626B4F"/>
    <w:rsid w:val="00626FEB"/>
    <w:rsid w:val="0062736A"/>
    <w:rsid w:val="00627390"/>
    <w:rsid w:val="00627803"/>
    <w:rsid w:val="006278B8"/>
    <w:rsid w:val="00627C60"/>
    <w:rsid w:val="00630586"/>
    <w:rsid w:val="00630593"/>
    <w:rsid w:val="00630BF3"/>
    <w:rsid w:val="00630F52"/>
    <w:rsid w:val="006314DC"/>
    <w:rsid w:val="006316CB"/>
    <w:rsid w:val="00631A3B"/>
    <w:rsid w:val="00631E7F"/>
    <w:rsid w:val="006321D2"/>
    <w:rsid w:val="006324B9"/>
    <w:rsid w:val="00632CC6"/>
    <w:rsid w:val="006330F9"/>
    <w:rsid w:val="0063351F"/>
    <w:rsid w:val="00633539"/>
    <w:rsid w:val="00633BE9"/>
    <w:rsid w:val="00633C52"/>
    <w:rsid w:val="00633CBC"/>
    <w:rsid w:val="00633EEC"/>
    <w:rsid w:val="00634264"/>
    <w:rsid w:val="00634426"/>
    <w:rsid w:val="00634533"/>
    <w:rsid w:val="006346C5"/>
    <w:rsid w:val="00635205"/>
    <w:rsid w:val="0063536C"/>
    <w:rsid w:val="0063563D"/>
    <w:rsid w:val="00635E9F"/>
    <w:rsid w:val="006360A7"/>
    <w:rsid w:val="00636532"/>
    <w:rsid w:val="006365A5"/>
    <w:rsid w:val="006366AF"/>
    <w:rsid w:val="00636772"/>
    <w:rsid w:val="00636807"/>
    <w:rsid w:val="006368C2"/>
    <w:rsid w:val="006372FE"/>
    <w:rsid w:val="00637808"/>
    <w:rsid w:val="00637867"/>
    <w:rsid w:val="00637DAB"/>
    <w:rsid w:val="00637FE2"/>
    <w:rsid w:val="006400A8"/>
    <w:rsid w:val="0064013D"/>
    <w:rsid w:val="0064025A"/>
    <w:rsid w:val="006406DE"/>
    <w:rsid w:val="00640E2F"/>
    <w:rsid w:val="00641071"/>
    <w:rsid w:val="00641402"/>
    <w:rsid w:val="006415DE"/>
    <w:rsid w:val="006415F0"/>
    <w:rsid w:val="00641982"/>
    <w:rsid w:val="00641A36"/>
    <w:rsid w:val="00641AD0"/>
    <w:rsid w:val="00641DFD"/>
    <w:rsid w:val="006424F1"/>
    <w:rsid w:val="00642753"/>
    <w:rsid w:val="00643521"/>
    <w:rsid w:val="00643741"/>
    <w:rsid w:val="0064446C"/>
    <w:rsid w:val="006452B9"/>
    <w:rsid w:val="006453C7"/>
    <w:rsid w:val="006459F4"/>
    <w:rsid w:val="006459FF"/>
    <w:rsid w:val="00645EE1"/>
    <w:rsid w:val="00645F28"/>
    <w:rsid w:val="00645F45"/>
    <w:rsid w:val="006464BC"/>
    <w:rsid w:val="0064691D"/>
    <w:rsid w:val="00646B83"/>
    <w:rsid w:val="00646C0A"/>
    <w:rsid w:val="00646E2E"/>
    <w:rsid w:val="0064779D"/>
    <w:rsid w:val="006506AD"/>
    <w:rsid w:val="00650703"/>
    <w:rsid w:val="00650840"/>
    <w:rsid w:val="0065099D"/>
    <w:rsid w:val="00650A32"/>
    <w:rsid w:val="00650E45"/>
    <w:rsid w:val="006511BC"/>
    <w:rsid w:val="006513CE"/>
    <w:rsid w:val="00651634"/>
    <w:rsid w:val="00651653"/>
    <w:rsid w:val="00651958"/>
    <w:rsid w:val="00651DFA"/>
    <w:rsid w:val="00652238"/>
    <w:rsid w:val="00652488"/>
    <w:rsid w:val="00652712"/>
    <w:rsid w:val="00652B49"/>
    <w:rsid w:val="00652D56"/>
    <w:rsid w:val="00653614"/>
    <w:rsid w:val="00653C6E"/>
    <w:rsid w:val="00653FF1"/>
    <w:rsid w:val="006549ED"/>
    <w:rsid w:val="006551E8"/>
    <w:rsid w:val="006554FE"/>
    <w:rsid w:val="00656EE2"/>
    <w:rsid w:val="00656FC8"/>
    <w:rsid w:val="006577D5"/>
    <w:rsid w:val="00657A33"/>
    <w:rsid w:val="00660380"/>
    <w:rsid w:val="006603F8"/>
    <w:rsid w:val="006610FE"/>
    <w:rsid w:val="0066199C"/>
    <w:rsid w:val="00661EFA"/>
    <w:rsid w:val="006629AB"/>
    <w:rsid w:val="00662E28"/>
    <w:rsid w:val="006630F0"/>
    <w:rsid w:val="00663197"/>
    <w:rsid w:val="00663860"/>
    <w:rsid w:val="00663A38"/>
    <w:rsid w:val="00663D97"/>
    <w:rsid w:val="0066477D"/>
    <w:rsid w:val="00664893"/>
    <w:rsid w:val="00664BAF"/>
    <w:rsid w:val="006654A5"/>
    <w:rsid w:val="006654D5"/>
    <w:rsid w:val="006658A9"/>
    <w:rsid w:val="00665E48"/>
    <w:rsid w:val="00666827"/>
    <w:rsid w:val="006668ED"/>
    <w:rsid w:val="00666A35"/>
    <w:rsid w:val="00666C3F"/>
    <w:rsid w:val="00666DAF"/>
    <w:rsid w:val="00666E3A"/>
    <w:rsid w:val="0066733A"/>
    <w:rsid w:val="006675BE"/>
    <w:rsid w:val="0067061B"/>
    <w:rsid w:val="00670652"/>
    <w:rsid w:val="00670687"/>
    <w:rsid w:val="0067103E"/>
    <w:rsid w:val="00671BF6"/>
    <w:rsid w:val="00671FE0"/>
    <w:rsid w:val="00672101"/>
    <w:rsid w:val="006729E6"/>
    <w:rsid w:val="00672B93"/>
    <w:rsid w:val="00672BBE"/>
    <w:rsid w:val="00672D7D"/>
    <w:rsid w:val="006734F0"/>
    <w:rsid w:val="006737DA"/>
    <w:rsid w:val="00673D21"/>
    <w:rsid w:val="00673FF2"/>
    <w:rsid w:val="006744D1"/>
    <w:rsid w:val="006745B9"/>
    <w:rsid w:val="006747D1"/>
    <w:rsid w:val="00674E55"/>
    <w:rsid w:val="00675D68"/>
    <w:rsid w:val="0067609B"/>
    <w:rsid w:val="00676D40"/>
    <w:rsid w:val="00677069"/>
    <w:rsid w:val="00677078"/>
    <w:rsid w:val="00677167"/>
    <w:rsid w:val="00677371"/>
    <w:rsid w:val="006776C8"/>
    <w:rsid w:val="00677FFD"/>
    <w:rsid w:val="00680B2D"/>
    <w:rsid w:val="00680B9B"/>
    <w:rsid w:val="006817D0"/>
    <w:rsid w:val="00681D81"/>
    <w:rsid w:val="00681F72"/>
    <w:rsid w:val="0068299A"/>
    <w:rsid w:val="006833E2"/>
    <w:rsid w:val="00683996"/>
    <w:rsid w:val="006840B1"/>
    <w:rsid w:val="0068491D"/>
    <w:rsid w:val="00685115"/>
    <w:rsid w:val="0068535E"/>
    <w:rsid w:val="0068563A"/>
    <w:rsid w:val="0068577C"/>
    <w:rsid w:val="00685FBB"/>
    <w:rsid w:val="00686151"/>
    <w:rsid w:val="00686253"/>
    <w:rsid w:val="00686369"/>
    <w:rsid w:val="00686384"/>
    <w:rsid w:val="006866E3"/>
    <w:rsid w:val="006866EB"/>
    <w:rsid w:val="00686765"/>
    <w:rsid w:val="00686B5B"/>
    <w:rsid w:val="00686E87"/>
    <w:rsid w:val="00686FCD"/>
    <w:rsid w:val="00687457"/>
    <w:rsid w:val="006875D1"/>
    <w:rsid w:val="006917BC"/>
    <w:rsid w:val="0069183C"/>
    <w:rsid w:val="006928FB"/>
    <w:rsid w:val="006938BA"/>
    <w:rsid w:val="00693A67"/>
    <w:rsid w:val="00693EBD"/>
    <w:rsid w:val="0069422F"/>
    <w:rsid w:val="00695321"/>
    <w:rsid w:val="00695471"/>
    <w:rsid w:val="006959C8"/>
    <w:rsid w:val="00696901"/>
    <w:rsid w:val="0069705A"/>
    <w:rsid w:val="006A02EC"/>
    <w:rsid w:val="006A03DA"/>
    <w:rsid w:val="006A0C97"/>
    <w:rsid w:val="006A10D0"/>
    <w:rsid w:val="006A1312"/>
    <w:rsid w:val="006A13F9"/>
    <w:rsid w:val="006A1AF8"/>
    <w:rsid w:val="006A282E"/>
    <w:rsid w:val="006A29C8"/>
    <w:rsid w:val="006A2C7B"/>
    <w:rsid w:val="006A2DEB"/>
    <w:rsid w:val="006A325C"/>
    <w:rsid w:val="006A3976"/>
    <w:rsid w:val="006A3DD7"/>
    <w:rsid w:val="006A441D"/>
    <w:rsid w:val="006A4508"/>
    <w:rsid w:val="006A46D6"/>
    <w:rsid w:val="006A4BF3"/>
    <w:rsid w:val="006A52CC"/>
    <w:rsid w:val="006A53FB"/>
    <w:rsid w:val="006A56B8"/>
    <w:rsid w:val="006A56D8"/>
    <w:rsid w:val="006A5995"/>
    <w:rsid w:val="006A59B0"/>
    <w:rsid w:val="006A5A0D"/>
    <w:rsid w:val="006A5AF1"/>
    <w:rsid w:val="006A5C3F"/>
    <w:rsid w:val="006A64A3"/>
    <w:rsid w:val="006A6855"/>
    <w:rsid w:val="006A6951"/>
    <w:rsid w:val="006A6C08"/>
    <w:rsid w:val="006A7273"/>
    <w:rsid w:val="006A7C4A"/>
    <w:rsid w:val="006A7DCE"/>
    <w:rsid w:val="006B007D"/>
    <w:rsid w:val="006B0191"/>
    <w:rsid w:val="006B020D"/>
    <w:rsid w:val="006B032C"/>
    <w:rsid w:val="006B0873"/>
    <w:rsid w:val="006B0A53"/>
    <w:rsid w:val="006B0CE0"/>
    <w:rsid w:val="006B1436"/>
    <w:rsid w:val="006B1665"/>
    <w:rsid w:val="006B1973"/>
    <w:rsid w:val="006B1B1E"/>
    <w:rsid w:val="006B2407"/>
    <w:rsid w:val="006B24F7"/>
    <w:rsid w:val="006B2D92"/>
    <w:rsid w:val="006B2F1D"/>
    <w:rsid w:val="006B2F9F"/>
    <w:rsid w:val="006B3338"/>
    <w:rsid w:val="006B3730"/>
    <w:rsid w:val="006B38D3"/>
    <w:rsid w:val="006B3B28"/>
    <w:rsid w:val="006B3E26"/>
    <w:rsid w:val="006B499A"/>
    <w:rsid w:val="006B4B31"/>
    <w:rsid w:val="006B4E99"/>
    <w:rsid w:val="006B5645"/>
    <w:rsid w:val="006B61E3"/>
    <w:rsid w:val="006B6295"/>
    <w:rsid w:val="006B6674"/>
    <w:rsid w:val="006B6CB0"/>
    <w:rsid w:val="006B7209"/>
    <w:rsid w:val="006B73DE"/>
    <w:rsid w:val="006B74F7"/>
    <w:rsid w:val="006B7535"/>
    <w:rsid w:val="006B79CF"/>
    <w:rsid w:val="006C0DFD"/>
    <w:rsid w:val="006C180A"/>
    <w:rsid w:val="006C1D86"/>
    <w:rsid w:val="006C214A"/>
    <w:rsid w:val="006C2737"/>
    <w:rsid w:val="006C2959"/>
    <w:rsid w:val="006C379E"/>
    <w:rsid w:val="006C39B3"/>
    <w:rsid w:val="006C3A2F"/>
    <w:rsid w:val="006C3BF6"/>
    <w:rsid w:val="006C4B1B"/>
    <w:rsid w:val="006C4F2A"/>
    <w:rsid w:val="006C50F6"/>
    <w:rsid w:val="006C539A"/>
    <w:rsid w:val="006C5A8F"/>
    <w:rsid w:val="006C5F3D"/>
    <w:rsid w:val="006C62E3"/>
    <w:rsid w:val="006C679A"/>
    <w:rsid w:val="006C69B9"/>
    <w:rsid w:val="006C6BCE"/>
    <w:rsid w:val="006C6DFF"/>
    <w:rsid w:val="006C743F"/>
    <w:rsid w:val="006D0233"/>
    <w:rsid w:val="006D084A"/>
    <w:rsid w:val="006D0982"/>
    <w:rsid w:val="006D0E18"/>
    <w:rsid w:val="006D10BA"/>
    <w:rsid w:val="006D136C"/>
    <w:rsid w:val="006D13B5"/>
    <w:rsid w:val="006D165C"/>
    <w:rsid w:val="006D16EC"/>
    <w:rsid w:val="006D1D3B"/>
    <w:rsid w:val="006D1EE1"/>
    <w:rsid w:val="006D2E1B"/>
    <w:rsid w:val="006D2E8B"/>
    <w:rsid w:val="006D3269"/>
    <w:rsid w:val="006D3D43"/>
    <w:rsid w:val="006D400C"/>
    <w:rsid w:val="006D4404"/>
    <w:rsid w:val="006D4B0F"/>
    <w:rsid w:val="006D4E62"/>
    <w:rsid w:val="006D50D3"/>
    <w:rsid w:val="006D5181"/>
    <w:rsid w:val="006D5960"/>
    <w:rsid w:val="006D5B2F"/>
    <w:rsid w:val="006D6102"/>
    <w:rsid w:val="006D66CE"/>
    <w:rsid w:val="006D7033"/>
    <w:rsid w:val="006D7AB7"/>
    <w:rsid w:val="006D7B53"/>
    <w:rsid w:val="006D7B67"/>
    <w:rsid w:val="006E02F1"/>
    <w:rsid w:val="006E0362"/>
    <w:rsid w:val="006E09A8"/>
    <w:rsid w:val="006E15FB"/>
    <w:rsid w:val="006E19DC"/>
    <w:rsid w:val="006E21A6"/>
    <w:rsid w:val="006E240C"/>
    <w:rsid w:val="006E288F"/>
    <w:rsid w:val="006E2983"/>
    <w:rsid w:val="006E3A30"/>
    <w:rsid w:val="006E4B5A"/>
    <w:rsid w:val="006E4C3D"/>
    <w:rsid w:val="006E4DC3"/>
    <w:rsid w:val="006E5B86"/>
    <w:rsid w:val="006E6417"/>
    <w:rsid w:val="006E67F5"/>
    <w:rsid w:val="006E6C59"/>
    <w:rsid w:val="006E6D85"/>
    <w:rsid w:val="006E746C"/>
    <w:rsid w:val="006F0212"/>
    <w:rsid w:val="006F02C5"/>
    <w:rsid w:val="006F0597"/>
    <w:rsid w:val="006F0622"/>
    <w:rsid w:val="006F067E"/>
    <w:rsid w:val="006F0B2F"/>
    <w:rsid w:val="006F0E36"/>
    <w:rsid w:val="006F10FB"/>
    <w:rsid w:val="006F127D"/>
    <w:rsid w:val="006F13C8"/>
    <w:rsid w:val="006F1DA1"/>
    <w:rsid w:val="006F1F81"/>
    <w:rsid w:val="006F2333"/>
    <w:rsid w:val="006F2634"/>
    <w:rsid w:val="006F2ABA"/>
    <w:rsid w:val="006F3116"/>
    <w:rsid w:val="006F3364"/>
    <w:rsid w:val="006F342D"/>
    <w:rsid w:val="006F34F5"/>
    <w:rsid w:val="006F41D0"/>
    <w:rsid w:val="006F4705"/>
    <w:rsid w:val="006F482D"/>
    <w:rsid w:val="006F4A37"/>
    <w:rsid w:val="006F54D8"/>
    <w:rsid w:val="006F5C17"/>
    <w:rsid w:val="006F5DA8"/>
    <w:rsid w:val="006F6288"/>
    <w:rsid w:val="006F63FB"/>
    <w:rsid w:val="006F69F4"/>
    <w:rsid w:val="006F6AA8"/>
    <w:rsid w:val="006F71BC"/>
    <w:rsid w:val="006F73AC"/>
    <w:rsid w:val="006F7550"/>
    <w:rsid w:val="006F791A"/>
    <w:rsid w:val="006F7977"/>
    <w:rsid w:val="006F7997"/>
    <w:rsid w:val="00700559"/>
    <w:rsid w:val="007006F6"/>
    <w:rsid w:val="0070073D"/>
    <w:rsid w:val="00700AF0"/>
    <w:rsid w:val="00700DDA"/>
    <w:rsid w:val="007011FC"/>
    <w:rsid w:val="007019A7"/>
    <w:rsid w:val="007020AE"/>
    <w:rsid w:val="0070285F"/>
    <w:rsid w:val="00703475"/>
    <w:rsid w:val="00703499"/>
    <w:rsid w:val="007037D6"/>
    <w:rsid w:val="00703DD8"/>
    <w:rsid w:val="00703F8C"/>
    <w:rsid w:val="00704137"/>
    <w:rsid w:val="00704559"/>
    <w:rsid w:val="007046B4"/>
    <w:rsid w:val="00704901"/>
    <w:rsid w:val="00704E6C"/>
    <w:rsid w:val="0070506F"/>
    <w:rsid w:val="0070537E"/>
    <w:rsid w:val="00705577"/>
    <w:rsid w:val="00705625"/>
    <w:rsid w:val="0070604A"/>
    <w:rsid w:val="0070615A"/>
    <w:rsid w:val="007079F0"/>
    <w:rsid w:val="00707E67"/>
    <w:rsid w:val="00707ECF"/>
    <w:rsid w:val="00710140"/>
    <w:rsid w:val="007103A5"/>
    <w:rsid w:val="007103D2"/>
    <w:rsid w:val="00710548"/>
    <w:rsid w:val="0071087A"/>
    <w:rsid w:val="00710C69"/>
    <w:rsid w:val="00711224"/>
    <w:rsid w:val="00711476"/>
    <w:rsid w:val="00711641"/>
    <w:rsid w:val="00711CCF"/>
    <w:rsid w:val="00711FDE"/>
    <w:rsid w:val="00712EEF"/>
    <w:rsid w:val="007133F1"/>
    <w:rsid w:val="00713888"/>
    <w:rsid w:val="00713A35"/>
    <w:rsid w:val="00714051"/>
    <w:rsid w:val="007140F7"/>
    <w:rsid w:val="00714755"/>
    <w:rsid w:val="00714C87"/>
    <w:rsid w:val="007159EA"/>
    <w:rsid w:val="00715B92"/>
    <w:rsid w:val="00716057"/>
    <w:rsid w:val="0071618D"/>
    <w:rsid w:val="0071639D"/>
    <w:rsid w:val="00716806"/>
    <w:rsid w:val="00717FEE"/>
    <w:rsid w:val="0072010F"/>
    <w:rsid w:val="0072015E"/>
    <w:rsid w:val="00720466"/>
    <w:rsid w:val="007206D3"/>
    <w:rsid w:val="00721314"/>
    <w:rsid w:val="0072145B"/>
    <w:rsid w:val="007214A2"/>
    <w:rsid w:val="007218BE"/>
    <w:rsid w:val="00721BE2"/>
    <w:rsid w:val="00721C29"/>
    <w:rsid w:val="00721D3A"/>
    <w:rsid w:val="00722588"/>
    <w:rsid w:val="007225D3"/>
    <w:rsid w:val="0072275C"/>
    <w:rsid w:val="00722993"/>
    <w:rsid w:val="00722DE4"/>
    <w:rsid w:val="00722F33"/>
    <w:rsid w:val="007232A5"/>
    <w:rsid w:val="007233CB"/>
    <w:rsid w:val="00723AD4"/>
    <w:rsid w:val="00723E2E"/>
    <w:rsid w:val="00724309"/>
    <w:rsid w:val="00724406"/>
    <w:rsid w:val="00724474"/>
    <w:rsid w:val="007244FC"/>
    <w:rsid w:val="007247C9"/>
    <w:rsid w:val="007249AC"/>
    <w:rsid w:val="00724BD1"/>
    <w:rsid w:val="00724C8C"/>
    <w:rsid w:val="00725163"/>
    <w:rsid w:val="007255A3"/>
    <w:rsid w:val="0072623F"/>
    <w:rsid w:val="00726809"/>
    <w:rsid w:val="00727754"/>
    <w:rsid w:val="0072793B"/>
    <w:rsid w:val="007308C3"/>
    <w:rsid w:val="007319D8"/>
    <w:rsid w:val="00731CE7"/>
    <w:rsid w:val="00731DBB"/>
    <w:rsid w:val="00731F64"/>
    <w:rsid w:val="00731FC0"/>
    <w:rsid w:val="007322AF"/>
    <w:rsid w:val="00732405"/>
    <w:rsid w:val="00732575"/>
    <w:rsid w:val="00733512"/>
    <w:rsid w:val="00733AD2"/>
    <w:rsid w:val="00733C51"/>
    <w:rsid w:val="00733ECB"/>
    <w:rsid w:val="00733F6A"/>
    <w:rsid w:val="0073466F"/>
    <w:rsid w:val="0073471C"/>
    <w:rsid w:val="007348AB"/>
    <w:rsid w:val="007348D9"/>
    <w:rsid w:val="0073509F"/>
    <w:rsid w:val="007351D1"/>
    <w:rsid w:val="0073564F"/>
    <w:rsid w:val="007356AB"/>
    <w:rsid w:val="007357FE"/>
    <w:rsid w:val="00735F88"/>
    <w:rsid w:val="007362F3"/>
    <w:rsid w:val="00736803"/>
    <w:rsid w:val="00736B3D"/>
    <w:rsid w:val="007371F6"/>
    <w:rsid w:val="00737217"/>
    <w:rsid w:val="007374F2"/>
    <w:rsid w:val="00737537"/>
    <w:rsid w:val="00737626"/>
    <w:rsid w:val="00737C67"/>
    <w:rsid w:val="00741079"/>
    <w:rsid w:val="007410EC"/>
    <w:rsid w:val="0074139F"/>
    <w:rsid w:val="00741502"/>
    <w:rsid w:val="007428B7"/>
    <w:rsid w:val="00743159"/>
    <w:rsid w:val="007434DB"/>
    <w:rsid w:val="00743A26"/>
    <w:rsid w:val="0074467D"/>
    <w:rsid w:val="0074492B"/>
    <w:rsid w:val="00744DC7"/>
    <w:rsid w:val="007450F4"/>
    <w:rsid w:val="007458A5"/>
    <w:rsid w:val="00745B3E"/>
    <w:rsid w:val="00745E3C"/>
    <w:rsid w:val="00745EFF"/>
    <w:rsid w:val="00746BFF"/>
    <w:rsid w:val="00746E6E"/>
    <w:rsid w:val="00746F6F"/>
    <w:rsid w:val="0074701D"/>
    <w:rsid w:val="007475EE"/>
    <w:rsid w:val="00747CC2"/>
    <w:rsid w:val="00750CBF"/>
    <w:rsid w:val="00751188"/>
    <w:rsid w:val="007515EB"/>
    <w:rsid w:val="00752087"/>
    <w:rsid w:val="00752323"/>
    <w:rsid w:val="007528A1"/>
    <w:rsid w:val="00752DDA"/>
    <w:rsid w:val="00753B70"/>
    <w:rsid w:val="00753F2F"/>
    <w:rsid w:val="00754FA7"/>
    <w:rsid w:val="00755024"/>
    <w:rsid w:val="0075562F"/>
    <w:rsid w:val="00755C99"/>
    <w:rsid w:val="00756608"/>
    <w:rsid w:val="0075662A"/>
    <w:rsid w:val="007566F8"/>
    <w:rsid w:val="00756C3B"/>
    <w:rsid w:val="00756D02"/>
    <w:rsid w:val="00756E1E"/>
    <w:rsid w:val="007576A7"/>
    <w:rsid w:val="00757753"/>
    <w:rsid w:val="0075794B"/>
    <w:rsid w:val="007608E1"/>
    <w:rsid w:val="00760E9E"/>
    <w:rsid w:val="00761A73"/>
    <w:rsid w:val="00761D47"/>
    <w:rsid w:val="007628EC"/>
    <w:rsid w:val="00762A50"/>
    <w:rsid w:val="00762B81"/>
    <w:rsid w:val="00763411"/>
    <w:rsid w:val="00764682"/>
    <w:rsid w:val="00764DFC"/>
    <w:rsid w:val="007658A6"/>
    <w:rsid w:val="00765A25"/>
    <w:rsid w:val="00765CD4"/>
    <w:rsid w:val="007663FE"/>
    <w:rsid w:val="00766CE2"/>
    <w:rsid w:val="00766FA0"/>
    <w:rsid w:val="007673E8"/>
    <w:rsid w:val="00767418"/>
    <w:rsid w:val="00767502"/>
    <w:rsid w:val="007677CF"/>
    <w:rsid w:val="00767C68"/>
    <w:rsid w:val="00767E49"/>
    <w:rsid w:val="007700B0"/>
    <w:rsid w:val="00770271"/>
    <w:rsid w:val="00770497"/>
    <w:rsid w:val="0077061B"/>
    <w:rsid w:val="00770DCC"/>
    <w:rsid w:val="00770DD6"/>
    <w:rsid w:val="00771751"/>
    <w:rsid w:val="0077181C"/>
    <w:rsid w:val="00771B55"/>
    <w:rsid w:val="0077381B"/>
    <w:rsid w:val="00773EED"/>
    <w:rsid w:val="00773F7D"/>
    <w:rsid w:val="00774336"/>
    <w:rsid w:val="00774656"/>
    <w:rsid w:val="00774669"/>
    <w:rsid w:val="0077476C"/>
    <w:rsid w:val="00774A93"/>
    <w:rsid w:val="00774B5F"/>
    <w:rsid w:val="00774BB5"/>
    <w:rsid w:val="00774E26"/>
    <w:rsid w:val="00775B97"/>
    <w:rsid w:val="0077640B"/>
    <w:rsid w:val="00776B8F"/>
    <w:rsid w:val="00776BFC"/>
    <w:rsid w:val="00776D20"/>
    <w:rsid w:val="00776EB9"/>
    <w:rsid w:val="00776F5B"/>
    <w:rsid w:val="007770AC"/>
    <w:rsid w:val="0077735E"/>
    <w:rsid w:val="007778D7"/>
    <w:rsid w:val="00777A44"/>
    <w:rsid w:val="00777BF5"/>
    <w:rsid w:val="00777E39"/>
    <w:rsid w:val="007809BD"/>
    <w:rsid w:val="00781155"/>
    <w:rsid w:val="00781EB2"/>
    <w:rsid w:val="00781F42"/>
    <w:rsid w:val="00782154"/>
    <w:rsid w:val="0078278F"/>
    <w:rsid w:val="00782C56"/>
    <w:rsid w:val="00782CCE"/>
    <w:rsid w:val="007834E0"/>
    <w:rsid w:val="0078375F"/>
    <w:rsid w:val="00783848"/>
    <w:rsid w:val="007844D4"/>
    <w:rsid w:val="00784AAF"/>
    <w:rsid w:val="00784AB8"/>
    <w:rsid w:val="00784BC9"/>
    <w:rsid w:val="00784CCB"/>
    <w:rsid w:val="00784F9C"/>
    <w:rsid w:val="007852CA"/>
    <w:rsid w:val="007858D0"/>
    <w:rsid w:val="00786693"/>
    <w:rsid w:val="00786A27"/>
    <w:rsid w:val="00786DE4"/>
    <w:rsid w:val="00790261"/>
    <w:rsid w:val="007905C3"/>
    <w:rsid w:val="00791DAF"/>
    <w:rsid w:val="007925D7"/>
    <w:rsid w:val="0079282D"/>
    <w:rsid w:val="00792AD8"/>
    <w:rsid w:val="00793103"/>
    <w:rsid w:val="00793644"/>
    <w:rsid w:val="007939C5"/>
    <w:rsid w:val="00794E1E"/>
    <w:rsid w:val="00794E24"/>
    <w:rsid w:val="00794F47"/>
    <w:rsid w:val="0079542C"/>
    <w:rsid w:val="0079552C"/>
    <w:rsid w:val="007955A0"/>
    <w:rsid w:val="00795EB4"/>
    <w:rsid w:val="00795F90"/>
    <w:rsid w:val="00796372"/>
    <w:rsid w:val="007969AA"/>
    <w:rsid w:val="00796D3C"/>
    <w:rsid w:val="007976D1"/>
    <w:rsid w:val="007978A2"/>
    <w:rsid w:val="007A0186"/>
    <w:rsid w:val="007A058B"/>
    <w:rsid w:val="007A076D"/>
    <w:rsid w:val="007A1BCD"/>
    <w:rsid w:val="007A3423"/>
    <w:rsid w:val="007A3567"/>
    <w:rsid w:val="007A384B"/>
    <w:rsid w:val="007A3F08"/>
    <w:rsid w:val="007A4CD1"/>
    <w:rsid w:val="007A5800"/>
    <w:rsid w:val="007A58F2"/>
    <w:rsid w:val="007A5B59"/>
    <w:rsid w:val="007A5CB7"/>
    <w:rsid w:val="007A5CD5"/>
    <w:rsid w:val="007A6242"/>
    <w:rsid w:val="007A6782"/>
    <w:rsid w:val="007A698F"/>
    <w:rsid w:val="007A6C99"/>
    <w:rsid w:val="007A6C9F"/>
    <w:rsid w:val="007A70EB"/>
    <w:rsid w:val="007A7352"/>
    <w:rsid w:val="007A76C0"/>
    <w:rsid w:val="007A7CBC"/>
    <w:rsid w:val="007B040C"/>
    <w:rsid w:val="007B0CE4"/>
    <w:rsid w:val="007B0D1A"/>
    <w:rsid w:val="007B1D64"/>
    <w:rsid w:val="007B20AF"/>
    <w:rsid w:val="007B27F5"/>
    <w:rsid w:val="007B290C"/>
    <w:rsid w:val="007B2A5B"/>
    <w:rsid w:val="007B2AD7"/>
    <w:rsid w:val="007B2FD4"/>
    <w:rsid w:val="007B33C1"/>
    <w:rsid w:val="007B3690"/>
    <w:rsid w:val="007B3ACB"/>
    <w:rsid w:val="007B3D14"/>
    <w:rsid w:val="007B3E32"/>
    <w:rsid w:val="007B438E"/>
    <w:rsid w:val="007B46B9"/>
    <w:rsid w:val="007B47FD"/>
    <w:rsid w:val="007B4C10"/>
    <w:rsid w:val="007B50C3"/>
    <w:rsid w:val="007B5F6E"/>
    <w:rsid w:val="007B62C5"/>
    <w:rsid w:val="007B6403"/>
    <w:rsid w:val="007B640B"/>
    <w:rsid w:val="007B644F"/>
    <w:rsid w:val="007B662B"/>
    <w:rsid w:val="007B6ECF"/>
    <w:rsid w:val="007B6F19"/>
    <w:rsid w:val="007B7B6F"/>
    <w:rsid w:val="007B7C50"/>
    <w:rsid w:val="007B7CB1"/>
    <w:rsid w:val="007C0729"/>
    <w:rsid w:val="007C07C7"/>
    <w:rsid w:val="007C0AD2"/>
    <w:rsid w:val="007C0CD7"/>
    <w:rsid w:val="007C1155"/>
    <w:rsid w:val="007C1216"/>
    <w:rsid w:val="007C13D1"/>
    <w:rsid w:val="007C205C"/>
    <w:rsid w:val="007C20A0"/>
    <w:rsid w:val="007C32A9"/>
    <w:rsid w:val="007C35B0"/>
    <w:rsid w:val="007C3702"/>
    <w:rsid w:val="007C3930"/>
    <w:rsid w:val="007C3FF0"/>
    <w:rsid w:val="007C4CE9"/>
    <w:rsid w:val="007C5105"/>
    <w:rsid w:val="007C5FFF"/>
    <w:rsid w:val="007C6013"/>
    <w:rsid w:val="007C60A5"/>
    <w:rsid w:val="007C6ED0"/>
    <w:rsid w:val="007C704C"/>
    <w:rsid w:val="007C76A8"/>
    <w:rsid w:val="007C7C13"/>
    <w:rsid w:val="007C7EEE"/>
    <w:rsid w:val="007C7FD1"/>
    <w:rsid w:val="007D052B"/>
    <w:rsid w:val="007D069C"/>
    <w:rsid w:val="007D08C9"/>
    <w:rsid w:val="007D14CC"/>
    <w:rsid w:val="007D20E3"/>
    <w:rsid w:val="007D2479"/>
    <w:rsid w:val="007D24F5"/>
    <w:rsid w:val="007D27A8"/>
    <w:rsid w:val="007D2BAC"/>
    <w:rsid w:val="007D2CB7"/>
    <w:rsid w:val="007D2DC3"/>
    <w:rsid w:val="007D31A6"/>
    <w:rsid w:val="007D3665"/>
    <w:rsid w:val="007D3FCB"/>
    <w:rsid w:val="007D4919"/>
    <w:rsid w:val="007D49DA"/>
    <w:rsid w:val="007D4C49"/>
    <w:rsid w:val="007D4F92"/>
    <w:rsid w:val="007D4FF2"/>
    <w:rsid w:val="007D50EB"/>
    <w:rsid w:val="007D5509"/>
    <w:rsid w:val="007D6538"/>
    <w:rsid w:val="007D6E00"/>
    <w:rsid w:val="007D73D9"/>
    <w:rsid w:val="007D766A"/>
    <w:rsid w:val="007D786C"/>
    <w:rsid w:val="007D79DE"/>
    <w:rsid w:val="007D7B5A"/>
    <w:rsid w:val="007D7E0D"/>
    <w:rsid w:val="007E022B"/>
    <w:rsid w:val="007E1C74"/>
    <w:rsid w:val="007E2851"/>
    <w:rsid w:val="007E2FA1"/>
    <w:rsid w:val="007E33A4"/>
    <w:rsid w:val="007E3894"/>
    <w:rsid w:val="007E3A51"/>
    <w:rsid w:val="007E400C"/>
    <w:rsid w:val="007E51B2"/>
    <w:rsid w:val="007E5720"/>
    <w:rsid w:val="007E5BB9"/>
    <w:rsid w:val="007E5C93"/>
    <w:rsid w:val="007E6051"/>
    <w:rsid w:val="007E65C7"/>
    <w:rsid w:val="007E67A5"/>
    <w:rsid w:val="007E68D9"/>
    <w:rsid w:val="007E6C41"/>
    <w:rsid w:val="007E6F73"/>
    <w:rsid w:val="007E720E"/>
    <w:rsid w:val="007E743D"/>
    <w:rsid w:val="007E7544"/>
    <w:rsid w:val="007E7A07"/>
    <w:rsid w:val="007E7BB7"/>
    <w:rsid w:val="007E7CA4"/>
    <w:rsid w:val="007E7FCF"/>
    <w:rsid w:val="007F0008"/>
    <w:rsid w:val="007F1808"/>
    <w:rsid w:val="007F26A7"/>
    <w:rsid w:val="007F278F"/>
    <w:rsid w:val="007F2C36"/>
    <w:rsid w:val="007F3063"/>
    <w:rsid w:val="007F3B9D"/>
    <w:rsid w:val="007F40B8"/>
    <w:rsid w:val="007F49F8"/>
    <w:rsid w:val="007F4E5B"/>
    <w:rsid w:val="007F4E9D"/>
    <w:rsid w:val="007F518A"/>
    <w:rsid w:val="007F57ED"/>
    <w:rsid w:val="007F5E9B"/>
    <w:rsid w:val="007F690B"/>
    <w:rsid w:val="007F6DFD"/>
    <w:rsid w:val="007F7792"/>
    <w:rsid w:val="007F78F2"/>
    <w:rsid w:val="007F7B39"/>
    <w:rsid w:val="008009A1"/>
    <w:rsid w:val="00800F2A"/>
    <w:rsid w:val="00801375"/>
    <w:rsid w:val="0080138B"/>
    <w:rsid w:val="0080154E"/>
    <w:rsid w:val="00802AC8"/>
    <w:rsid w:val="008039AE"/>
    <w:rsid w:val="00803E07"/>
    <w:rsid w:val="00803F21"/>
    <w:rsid w:val="008049C6"/>
    <w:rsid w:val="00804E3F"/>
    <w:rsid w:val="008059EC"/>
    <w:rsid w:val="00805AC8"/>
    <w:rsid w:val="00805FEB"/>
    <w:rsid w:val="008067CD"/>
    <w:rsid w:val="008069CC"/>
    <w:rsid w:val="00807234"/>
    <w:rsid w:val="008078B5"/>
    <w:rsid w:val="00807D72"/>
    <w:rsid w:val="00810155"/>
    <w:rsid w:val="00810859"/>
    <w:rsid w:val="00810B47"/>
    <w:rsid w:val="008113C3"/>
    <w:rsid w:val="0081253F"/>
    <w:rsid w:val="008129F3"/>
    <w:rsid w:val="00812A07"/>
    <w:rsid w:val="00812ECB"/>
    <w:rsid w:val="0081320C"/>
    <w:rsid w:val="0081384F"/>
    <w:rsid w:val="00813CC0"/>
    <w:rsid w:val="00814270"/>
    <w:rsid w:val="00814727"/>
    <w:rsid w:val="00814C0F"/>
    <w:rsid w:val="00814DFC"/>
    <w:rsid w:val="00815157"/>
    <w:rsid w:val="0081515F"/>
    <w:rsid w:val="008152EA"/>
    <w:rsid w:val="00815920"/>
    <w:rsid w:val="0081618D"/>
    <w:rsid w:val="0081660C"/>
    <w:rsid w:val="00816891"/>
    <w:rsid w:val="00816FC2"/>
    <w:rsid w:val="00816FE6"/>
    <w:rsid w:val="0081713B"/>
    <w:rsid w:val="00817343"/>
    <w:rsid w:val="00817A9A"/>
    <w:rsid w:val="00817BD4"/>
    <w:rsid w:val="00817BF1"/>
    <w:rsid w:val="00817CCE"/>
    <w:rsid w:val="00820241"/>
    <w:rsid w:val="008203A5"/>
    <w:rsid w:val="00820415"/>
    <w:rsid w:val="00821224"/>
    <w:rsid w:val="00821408"/>
    <w:rsid w:val="00821838"/>
    <w:rsid w:val="00821867"/>
    <w:rsid w:val="00821A66"/>
    <w:rsid w:val="00821DE6"/>
    <w:rsid w:val="0082217B"/>
    <w:rsid w:val="0082221F"/>
    <w:rsid w:val="00822335"/>
    <w:rsid w:val="0082294E"/>
    <w:rsid w:val="008232EA"/>
    <w:rsid w:val="00823FB7"/>
    <w:rsid w:val="00824330"/>
    <w:rsid w:val="00825C6F"/>
    <w:rsid w:val="00825EE9"/>
    <w:rsid w:val="008263C2"/>
    <w:rsid w:val="0082680E"/>
    <w:rsid w:val="00826CEA"/>
    <w:rsid w:val="00826D5E"/>
    <w:rsid w:val="00827AA5"/>
    <w:rsid w:val="00827D9F"/>
    <w:rsid w:val="00827E51"/>
    <w:rsid w:val="00827EA9"/>
    <w:rsid w:val="00830D90"/>
    <w:rsid w:val="008311EC"/>
    <w:rsid w:val="008314D1"/>
    <w:rsid w:val="008316D1"/>
    <w:rsid w:val="00831763"/>
    <w:rsid w:val="00831E29"/>
    <w:rsid w:val="00831FA7"/>
    <w:rsid w:val="008331AA"/>
    <w:rsid w:val="0083383A"/>
    <w:rsid w:val="008340EF"/>
    <w:rsid w:val="00834D20"/>
    <w:rsid w:val="0083508E"/>
    <w:rsid w:val="008351BC"/>
    <w:rsid w:val="00835302"/>
    <w:rsid w:val="00835DB6"/>
    <w:rsid w:val="00835F79"/>
    <w:rsid w:val="0083626F"/>
    <w:rsid w:val="008364F8"/>
    <w:rsid w:val="00836546"/>
    <w:rsid w:val="00836D6C"/>
    <w:rsid w:val="0083723C"/>
    <w:rsid w:val="008375FB"/>
    <w:rsid w:val="0083768B"/>
    <w:rsid w:val="008379D8"/>
    <w:rsid w:val="00837A26"/>
    <w:rsid w:val="00837F63"/>
    <w:rsid w:val="00840095"/>
    <w:rsid w:val="0084018A"/>
    <w:rsid w:val="0084075B"/>
    <w:rsid w:val="00841319"/>
    <w:rsid w:val="00841525"/>
    <w:rsid w:val="00841A08"/>
    <w:rsid w:val="00841F4C"/>
    <w:rsid w:val="00842079"/>
    <w:rsid w:val="0084257E"/>
    <w:rsid w:val="0084366B"/>
    <w:rsid w:val="00843CA0"/>
    <w:rsid w:val="00843F62"/>
    <w:rsid w:val="00844832"/>
    <w:rsid w:val="0084552D"/>
    <w:rsid w:val="00845566"/>
    <w:rsid w:val="00845EC8"/>
    <w:rsid w:val="00846597"/>
    <w:rsid w:val="00846E55"/>
    <w:rsid w:val="008477D8"/>
    <w:rsid w:val="00847954"/>
    <w:rsid w:val="0085018C"/>
    <w:rsid w:val="00850827"/>
    <w:rsid w:val="00850A73"/>
    <w:rsid w:val="00851681"/>
    <w:rsid w:val="00851C09"/>
    <w:rsid w:val="00852090"/>
    <w:rsid w:val="008521EF"/>
    <w:rsid w:val="008527EA"/>
    <w:rsid w:val="00852EE1"/>
    <w:rsid w:val="00853309"/>
    <w:rsid w:val="008534DE"/>
    <w:rsid w:val="00853824"/>
    <w:rsid w:val="0085394B"/>
    <w:rsid w:val="00853EC0"/>
    <w:rsid w:val="00854846"/>
    <w:rsid w:val="00854AC2"/>
    <w:rsid w:val="00854C49"/>
    <w:rsid w:val="0085509E"/>
    <w:rsid w:val="00855239"/>
    <w:rsid w:val="00855433"/>
    <w:rsid w:val="00855C08"/>
    <w:rsid w:val="008564AD"/>
    <w:rsid w:val="00856879"/>
    <w:rsid w:val="00856B93"/>
    <w:rsid w:val="00856D7A"/>
    <w:rsid w:val="00857E56"/>
    <w:rsid w:val="008605B3"/>
    <w:rsid w:val="008605FD"/>
    <w:rsid w:val="008606DC"/>
    <w:rsid w:val="008606E9"/>
    <w:rsid w:val="00860AEB"/>
    <w:rsid w:val="00860C4E"/>
    <w:rsid w:val="00860D40"/>
    <w:rsid w:val="008617EC"/>
    <w:rsid w:val="00861963"/>
    <w:rsid w:val="0086197D"/>
    <w:rsid w:val="00861B86"/>
    <w:rsid w:val="0086255D"/>
    <w:rsid w:val="00862EF3"/>
    <w:rsid w:val="00862F11"/>
    <w:rsid w:val="00863403"/>
    <w:rsid w:val="00863BDA"/>
    <w:rsid w:val="00863C0A"/>
    <w:rsid w:val="00863F93"/>
    <w:rsid w:val="00863F94"/>
    <w:rsid w:val="00864C3B"/>
    <w:rsid w:val="00864E74"/>
    <w:rsid w:val="0086512C"/>
    <w:rsid w:val="00865534"/>
    <w:rsid w:val="0086561B"/>
    <w:rsid w:val="00865EE1"/>
    <w:rsid w:val="00865EF8"/>
    <w:rsid w:val="0086701E"/>
    <w:rsid w:val="00867242"/>
    <w:rsid w:val="008672B5"/>
    <w:rsid w:val="008672DE"/>
    <w:rsid w:val="00867693"/>
    <w:rsid w:val="00867A48"/>
    <w:rsid w:val="00867C12"/>
    <w:rsid w:val="00867FAD"/>
    <w:rsid w:val="00867FF4"/>
    <w:rsid w:val="00870137"/>
    <w:rsid w:val="00870341"/>
    <w:rsid w:val="00870665"/>
    <w:rsid w:val="00870AB6"/>
    <w:rsid w:val="00870BEF"/>
    <w:rsid w:val="00871290"/>
    <w:rsid w:val="0087162D"/>
    <w:rsid w:val="008716C6"/>
    <w:rsid w:val="00871DC1"/>
    <w:rsid w:val="00872C31"/>
    <w:rsid w:val="00872CCA"/>
    <w:rsid w:val="00873D6C"/>
    <w:rsid w:val="00873E63"/>
    <w:rsid w:val="00873F65"/>
    <w:rsid w:val="00873F80"/>
    <w:rsid w:val="00874058"/>
    <w:rsid w:val="008746A9"/>
    <w:rsid w:val="00874A2D"/>
    <w:rsid w:val="008750D0"/>
    <w:rsid w:val="008758B3"/>
    <w:rsid w:val="00875C12"/>
    <w:rsid w:val="00876031"/>
    <w:rsid w:val="00876DC3"/>
    <w:rsid w:val="00876E1E"/>
    <w:rsid w:val="00876F63"/>
    <w:rsid w:val="00877325"/>
    <w:rsid w:val="00877640"/>
    <w:rsid w:val="00877D39"/>
    <w:rsid w:val="0088004A"/>
    <w:rsid w:val="0088079C"/>
    <w:rsid w:val="00880931"/>
    <w:rsid w:val="00880E19"/>
    <w:rsid w:val="0088116A"/>
    <w:rsid w:val="008811B4"/>
    <w:rsid w:val="00881233"/>
    <w:rsid w:val="0088163A"/>
    <w:rsid w:val="00881BF9"/>
    <w:rsid w:val="00881E41"/>
    <w:rsid w:val="00882E39"/>
    <w:rsid w:val="00883A46"/>
    <w:rsid w:val="00883A7A"/>
    <w:rsid w:val="008842FD"/>
    <w:rsid w:val="00884C65"/>
    <w:rsid w:val="00885F3E"/>
    <w:rsid w:val="008862B2"/>
    <w:rsid w:val="00886B63"/>
    <w:rsid w:val="00886C15"/>
    <w:rsid w:val="00887641"/>
    <w:rsid w:val="008876AA"/>
    <w:rsid w:val="00887D19"/>
    <w:rsid w:val="00887FCB"/>
    <w:rsid w:val="0089007F"/>
    <w:rsid w:val="0089026F"/>
    <w:rsid w:val="008908C1"/>
    <w:rsid w:val="008909F8"/>
    <w:rsid w:val="00890F3A"/>
    <w:rsid w:val="00891017"/>
    <w:rsid w:val="008913B7"/>
    <w:rsid w:val="00891CB7"/>
    <w:rsid w:val="00891E3A"/>
    <w:rsid w:val="00892061"/>
    <w:rsid w:val="00892755"/>
    <w:rsid w:val="00892BE7"/>
    <w:rsid w:val="0089310F"/>
    <w:rsid w:val="0089314E"/>
    <w:rsid w:val="0089326C"/>
    <w:rsid w:val="00893429"/>
    <w:rsid w:val="00893CF1"/>
    <w:rsid w:val="00894EA0"/>
    <w:rsid w:val="00895069"/>
    <w:rsid w:val="008954C2"/>
    <w:rsid w:val="0089573E"/>
    <w:rsid w:val="0089581E"/>
    <w:rsid w:val="0089583B"/>
    <w:rsid w:val="00895E8F"/>
    <w:rsid w:val="00895FCB"/>
    <w:rsid w:val="0089652E"/>
    <w:rsid w:val="0089664F"/>
    <w:rsid w:val="008968B0"/>
    <w:rsid w:val="00896F62"/>
    <w:rsid w:val="008972E6"/>
    <w:rsid w:val="00897A4C"/>
    <w:rsid w:val="00897DDF"/>
    <w:rsid w:val="008A00EF"/>
    <w:rsid w:val="008A09CF"/>
    <w:rsid w:val="008A0F03"/>
    <w:rsid w:val="008A0FE2"/>
    <w:rsid w:val="008A0FF0"/>
    <w:rsid w:val="008A1000"/>
    <w:rsid w:val="008A10F4"/>
    <w:rsid w:val="008A13B8"/>
    <w:rsid w:val="008A1790"/>
    <w:rsid w:val="008A1C45"/>
    <w:rsid w:val="008A2143"/>
    <w:rsid w:val="008A22B9"/>
    <w:rsid w:val="008A283F"/>
    <w:rsid w:val="008A2B8C"/>
    <w:rsid w:val="008A2BB3"/>
    <w:rsid w:val="008A2DF8"/>
    <w:rsid w:val="008A36CB"/>
    <w:rsid w:val="008A3AC4"/>
    <w:rsid w:val="008A3B6D"/>
    <w:rsid w:val="008A3E52"/>
    <w:rsid w:val="008A41DF"/>
    <w:rsid w:val="008A4276"/>
    <w:rsid w:val="008A4278"/>
    <w:rsid w:val="008A54A8"/>
    <w:rsid w:val="008A574D"/>
    <w:rsid w:val="008A58C3"/>
    <w:rsid w:val="008A59F5"/>
    <w:rsid w:val="008A5B50"/>
    <w:rsid w:val="008A5DF9"/>
    <w:rsid w:val="008A5E46"/>
    <w:rsid w:val="008A6F42"/>
    <w:rsid w:val="008A7389"/>
    <w:rsid w:val="008A7FCB"/>
    <w:rsid w:val="008B031F"/>
    <w:rsid w:val="008B209A"/>
    <w:rsid w:val="008B2303"/>
    <w:rsid w:val="008B2932"/>
    <w:rsid w:val="008B2B02"/>
    <w:rsid w:val="008B2D35"/>
    <w:rsid w:val="008B2DF7"/>
    <w:rsid w:val="008B3045"/>
    <w:rsid w:val="008B30CB"/>
    <w:rsid w:val="008B3392"/>
    <w:rsid w:val="008B3C82"/>
    <w:rsid w:val="008B4436"/>
    <w:rsid w:val="008B4E67"/>
    <w:rsid w:val="008B5154"/>
    <w:rsid w:val="008B55E4"/>
    <w:rsid w:val="008B562D"/>
    <w:rsid w:val="008B5D0B"/>
    <w:rsid w:val="008B5E6C"/>
    <w:rsid w:val="008B5E6F"/>
    <w:rsid w:val="008B67C1"/>
    <w:rsid w:val="008B6F68"/>
    <w:rsid w:val="008B760A"/>
    <w:rsid w:val="008B7666"/>
    <w:rsid w:val="008B78B9"/>
    <w:rsid w:val="008C215B"/>
    <w:rsid w:val="008C23FD"/>
    <w:rsid w:val="008C246F"/>
    <w:rsid w:val="008C2526"/>
    <w:rsid w:val="008C26FB"/>
    <w:rsid w:val="008C2779"/>
    <w:rsid w:val="008C37B3"/>
    <w:rsid w:val="008C3C33"/>
    <w:rsid w:val="008C3D3D"/>
    <w:rsid w:val="008C3FFD"/>
    <w:rsid w:val="008C4343"/>
    <w:rsid w:val="008C4372"/>
    <w:rsid w:val="008C46CA"/>
    <w:rsid w:val="008C4830"/>
    <w:rsid w:val="008C499C"/>
    <w:rsid w:val="008C5303"/>
    <w:rsid w:val="008C55EA"/>
    <w:rsid w:val="008C61A0"/>
    <w:rsid w:val="008C69B6"/>
    <w:rsid w:val="008C70FC"/>
    <w:rsid w:val="008C730E"/>
    <w:rsid w:val="008C7638"/>
    <w:rsid w:val="008C7A5F"/>
    <w:rsid w:val="008C7C83"/>
    <w:rsid w:val="008C7D0E"/>
    <w:rsid w:val="008C7D15"/>
    <w:rsid w:val="008D0080"/>
    <w:rsid w:val="008D0F4F"/>
    <w:rsid w:val="008D0F7C"/>
    <w:rsid w:val="008D1304"/>
    <w:rsid w:val="008D18C9"/>
    <w:rsid w:val="008D1B2D"/>
    <w:rsid w:val="008D20A7"/>
    <w:rsid w:val="008D20FC"/>
    <w:rsid w:val="008D23A4"/>
    <w:rsid w:val="008D23B4"/>
    <w:rsid w:val="008D25DD"/>
    <w:rsid w:val="008D2651"/>
    <w:rsid w:val="008D2CC4"/>
    <w:rsid w:val="008D3808"/>
    <w:rsid w:val="008D386D"/>
    <w:rsid w:val="008D3A6C"/>
    <w:rsid w:val="008D42F9"/>
    <w:rsid w:val="008D4E3B"/>
    <w:rsid w:val="008D4E65"/>
    <w:rsid w:val="008D56E3"/>
    <w:rsid w:val="008D5802"/>
    <w:rsid w:val="008D5A03"/>
    <w:rsid w:val="008D5A5C"/>
    <w:rsid w:val="008D5B33"/>
    <w:rsid w:val="008D6179"/>
    <w:rsid w:val="008D6261"/>
    <w:rsid w:val="008D6877"/>
    <w:rsid w:val="008D691C"/>
    <w:rsid w:val="008D6E39"/>
    <w:rsid w:val="008D71AF"/>
    <w:rsid w:val="008D7909"/>
    <w:rsid w:val="008D790E"/>
    <w:rsid w:val="008D7AB6"/>
    <w:rsid w:val="008D7EBB"/>
    <w:rsid w:val="008E008A"/>
    <w:rsid w:val="008E066D"/>
    <w:rsid w:val="008E0B01"/>
    <w:rsid w:val="008E0DA3"/>
    <w:rsid w:val="008E1382"/>
    <w:rsid w:val="008E1E3B"/>
    <w:rsid w:val="008E1EA6"/>
    <w:rsid w:val="008E246D"/>
    <w:rsid w:val="008E265E"/>
    <w:rsid w:val="008E3F02"/>
    <w:rsid w:val="008E40BE"/>
    <w:rsid w:val="008E4278"/>
    <w:rsid w:val="008E428A"/>
    <w:rsid w:val="008E4584"/>
    <w:rsid w:val="008E4F24"/>
    <w:rsid w:val="008E5503"/>
    <w:rsid w:val="008E5774"/>
    <w:rsid w:val="008E5D6A"/>
    <w:rsid w:val="008E5ED4"/>
    <w:rsid w:val="008E5FA0"/>
    <w:rsid w:val="008E6505"/>
    <w:rsid w:val="008E6998"/>
    <w:rsid w:val="008E69E2"/>
    <w:rsid w:val="008E6C61"/>
    <w:rsid w:val="008E70BB"/>
    <w:rsid w:val="008E7237"/>
    <w:rsid w:val="008E79F7"/>
    <w:rsid w:val="008F07EC"/>
    <w:rsid w:val="008F0EA1"/>
    <w:rsid w:val="008F0F3C"/>
    <w:rsid w:val="008F11CE"/>
    <w:rsid w:val="008F214A"/>
    <w:rsid w:val="008F2E9F"/>
    <w:rsid w:val="008F2EDC"/>
    <w:rsid w:val="008F32BC"/>
    <w:rsid w:val="008F3F9E"/>
    <w:rsid w:val="008F466D"/>
    <w:rsid w:val="008F4994"/>
    <w:rsid w:val="008F4B35"/>
    <w:rsid w:val="008F4B98"/>
    <w:rsid w:val="008F4C41"/>
    <w:rsid w:val="008F4FE5"/>
    <w:rsid w:val="008F50CE"/>
    <w:rsid w:val="008F52AD"/>
    <w:rsid w:val="008F6100"/>
    <w:rsid w:val="008F612E"/>
    <w:rsid w:val="008F67D8"/>
    <w:rsid w:val="008F6C1B"/>
    <w:rsid w:val="008F6F61"/>
    <w:rsid w:val="008F6F8A"/>
    <w:rsid w:val="008F7084"/>
    <w:rsid w:val="008F7343"/>
    <w:rsid w:val="008F7872"/>
    <w:rsid w:val="008F7EB0"/>
    <w:rsid w:val="008F7EC4"/>
    <w:rsid w:val="009003E5"/>
    <w:rsid w:val="009005CD"/>
    <w:rsid w:val="0090064D"/>
    <w:rsid w:val="009006E1"/>
    <w:rsid w:val="00900CAC"/>
    <w:rsid w:val="009010E4"/>
    <w:rsid w:val="0090134E"/>
    <w:rsid w:val="00901844"/>
    <w:rsid w:val="009019A8"/>
    <w:rsid w:val="009024E5"/>
    <w:rsid w:val="0090256C"/>
    <w:rsid w:val="00902BE0"/>
    <w:rsid w:val="00902F73"/>
    <w:rsid w:val="0090305A"/>
    <w:rsid w:val="00903BDC"/>
    <w:rsid w:val="00903E32"/>
    <w:rsid w:val="0090431B"/>
    <w:rsid w:val="00904438"/>
    <w:rsid w:val="00904951"/>
    <w:rsid w:val="0090499B"/>
    <w:rsid w:val="00904B2D"/>
    <w:rsid w:val="00904D18"/>
    <w:rsid w:val="00904E3B"/>
    <w:rsid w:val="00904F65"/>
    <w:rsid w:val="00904F71"/>
    <w:rsid w:val="00905147"/>
    <w:rsid w:val="00905401"/>
    <w:rsid w:val="009066FA"/>
    <w:rsid w:val="009066FC"/>
    <w:rsid w:val="009069B0"/>
    <w:rsid w:val="00907375"/>
    <w:rsid w:val="00907443"/>
    <w:rsid w:val="00910034"/>
    <w:rsid w:val="009104B7"/>
    <w:rsid w:val="00910598"/>
    <w:rsid w:val="0091085F"/>
    <w:rsid w:val="009109A2"/>
    <w:rsid w:val="00910B17"/>
    <w:rsid w:val="00910C01"/>
    <w:rsid w:val="00911F66"/>
    <w:rsid w:val="00911F70"/>
    <w:rsid w:val="009121E3"/>
    <w:rsid w:val="00912297"/>
    <w:rsid w:val="0091260A"/>
    <w:rsid w:val="00912C64"/>
    <w:rsid w:val="00912EBE"/>
    <w:rsid w:val="009133DE"/>
    <w:rsid w:val="00913B7C"/>
    <w:rsid w:val="009142F9"/>
    <w:rsid w:val="009143EA"/>
    <w:rsid w:val="00914AFA"/>
    <w:rsid w:val="00915248"/>
    <w:rsid w:val="00915662"/>
    <w:rsid w:val="00915858"/>
    <w:rsid w:val="00915CAC"/>
    <w:rsid w:val="00916097"/>
    <w:rsid w:val="009165D5"/>
    <w:rsid w:val="00916CE7"/>
    <w:rsid w:val="00916DA0"/>
    <w:rsid w:val="00916E16"/>
    <w:rsid w:val="00917491"/>
    <w:rsid w:val="0091788C"/>
    <w:rsid w:val="00917C0D"/>
    <w:rsid w:val="00917EB6"/>
    <w:rsid w:val="00920F29"/>
    <w:rsid w:val="009212CA"/>
    <w:rsid w:val="00921C93"/>
    <w:rsid w:val="0092208F"/>
    <w:rsid w:val="009223DF"/>
    <w:rsid w:val="00922CA6"/>
    <w:rsid w:val="00922F5A"/>
    <w:rsid w:val="0092309F"/>
    <w:rsid w:val="00923A4F"/>
    <w:rsid w:val="00923BDB"/>
    <w:rsid w:val="00923CE0"/>
    <w:rsid w:val="009242E1"/>
    <w:rsid w:val="009247B8"/>
    <w:rsid w:val="009247D0"/>
    <w:rsid w:val="00924E80"/>
    <w:rsid w:val="00925013"/>
    <w:rsid w:val="00925772"/>
    <w:rsid w:val="009257A0"/>
    <w:rsid w:val="00926092"/>
    <w:rsid w:val="00926221"/>
    <w:rsid w:val="0092639A"/>
    <w:rsid w:val="0092696E"/>
    <w:rsid w:val="00927240"/>
    <w:rsid w:val="00927B67"/>
    <w:rsid w:val="009301AA"/>
    <w:rsid w:val="00930DBD"/>
    <w:rsid w:val="00931E58"/>
    <w:rsid w:val="0093215F"/>
    <w:rsid w:val="00932809"/>
    <w:rsid w:val="00932852"/>
    <w:rsid w:val="00932D0B"/>
    <w:rsid w:val="009331D3"/>
    <w:rsid w:val="00934592"/>
    <w:rsid w:val="00934623"/>
    <w:rsid w:val="009349DB"/>
    <w:rsid w:val="00934A30"/>
    <w:rsid w:val="00934B9C"/>
    <w:rsid w:val="0093500F"/>
    <w:rsid w:val="00935466"/>
    <w:rsid w:val="00935831"/>
    <w:rsid w:val="00935A22"/>
    <w:rsid w:val="00935D45"/>
    <w:rsid w:val="00936026"/>
    <w:rsid w:val="009360E1"/>
    <w:rsid w:val="009361D5"/>
    <w:rsid w:val="00936CE5"/>
    <w:rsid w:val="00936ED8"/>
    <w:rsid w:val="00936FD1"/>
    <w:rsid w:val="0093731F"/>
    <w:rsid w:val="00937844"/>
    <w:rsid w:val="009378A0"/>
    <w:rsid w:val="009378C5"/>
    <w:rsid w:val="009379AC"/>
    <w:rsid w:val="009379C3"/>
    <w:rsid w:val="009379D7"/>
    <w:rsid w:val="00937F70"/>
    <w:rsid w:val="009402D4"/>
    <w:rsid w:val="0094051C"/>
    <w:rsid w:val="009407A5"/>
    <w:rsid w:val="009412E0"/>
    <w:rsid w:val="009413F2"/>
    <w:rsid w:val="009417D8"/>
    <w:rsid w:val="00941889"/>
    <w:rsid w:val="00942267"/>
    <w:rsid w:val="009422D1"/>
    <w:rsid w:val="00942360"/>
    <w:rsid w:val="00942860"/>
    <w:rsid w:val="00942A4E"/>
    <w:rsid w:val="00942E60"/>
    <w:rsid w:val="00943048"/>
    <w:rsid w:val="00943829"/>
    <w:rsid w:val="00944080"/>
    <w:rsid w:val="0094429A"/>
    <w:rsid w:val="009445A6"/>
    <w:rsid w:val="00944EE2"/>
    <w:rsid w:val="009459CA"/>
    <w:rsid w:val="00946188"/>
    <w:rsid w:val="00946AE0"/>
    <w:rsid w:val="00946FC2"/>
    <w:rsid w:val="009471A3"/>
    <w:rsid w:val="009472B9"/>
    <w:rsid w:val="00947926"/>
    <w:rsid w:val="009479A5"/>
    <w:rsid w:val="00947A0E"/>
    <w:rsid w:val="00947AA2"/>
    <w:rsid w:val="00947E65"/>
    <w:rsid w:val="00950171"/>
    <w:rsid w:val="00950B03"/>
    <w:rsid w:val="0095100C"/>
    <w:rsid w:val="009512F3"/>
    <w:rsid w:val="009515E6"/>
    <w:rsid w:val="009516DB"/>
    <w:rsid w:val="00951E96"/>
    <w:rsid w:val="00952829"/>
    <w:rsid w:val="00952D11"/>
    <w:rsid w:val="009531ED"/>
    <w:rsid w:val="0095359F"/>
    <w:rsid w:val="00953677"/>
    <w:rsid w:val="00953DEA"/>
    <w:rsid w:val="00955120"/>
    <w:rsid w:val="009554EB"/>
    <w:rsid w:val="0095625B"/>
    <w:rsid w:val="00956A88"/>
    <w:rsid w:val="00956B5B"/>
    <w:rsid w:val="00956D47"/>
    <w:rsid w:val="00957919"/>
    <w:rsid w:val="00957CC0"/>
    <w:rsid w:val="00960A37"/>
    <w:rsid w:val="00960AF2"/>
    <w:rsid w:val="009613BF"/>
    <w:rsid w:val="0096140C"/>
    <w:rsid w:val="00961F92"/>
    <w:rsid w:val="00962257"/>
    <w:rsid w:val="0096263D"/>
    <w:rsid w:val="00962C98"/>
    <w:rsid w:val="00962D7C"/>
    <w:rsid w:val="00962EF3"/>
    <w:rsid w:val="00962FC7"/>
    <w:rsid w:val="009630C3"/>
    <w:rsid w:val="0096352A"/>
    <w:rsid w:val="00964034"/>
    <w:rsid w:val="0096439D"/>
    <w:rsid w:val="009645CE"/>
    <w:rsid w:val="00964A05"/>
    <w:rsid w:val="00964A1B"/>
    <w:rsid w:val="00964C52"/>
    <w:rsid w:val="00964E10"/>
    <w:rsid w:val="009653B5"/>
    <w:rsid w:val="00965548"/>
    <w:rsid w:val="009655E5"/>
    <w:rsid w:val="00965FB8"/>
    <w:rsid w:val="00966A23"/>
    <w:rsid w:val="00967536"/>
    <w:rsid w:val="00967621"/>
    <w:rsid w:val="00967EAD"/>
    <w:rsid w:val="009700F2"/>
    <w:rsid w:val="00970815"/>
    <w:rsid w:val="00970F57"/>
    <w:rsid w:val="00971AAF"/>
    <w:rsid w:val="00971BB0"/>
    <w:rsid w:val="00972321"/>
    <w:rsid w:val="0097268E"/>
    <w:rsid w:val="009726BF"/>
    <w:rsid w:val="00972B0C"/>
    <w:rsid w:val="00973EE1"/>
    <w:rsid w:val="00974AA7"/>
    <w:rsid w:val="00974B18"/>
    <w:rsid w:val="00974E05"/>
    <w:rsid w:val="00974E92"/>
    <w:rsid w:val="009750EB"/>
    <w:rsid w:val="0097579A"/>
    <w:rsid w:val="00975EA4"/>
    <w:rsid w:val="00976087"/>
    <w:rsid w:val="0097683D"/>
    <w:rsid w:val="00977205"/>
    <w:rsid w:val="00977915"/>
    <w:rsid w:val="00977A0D"/>
    <w:rsid w:val="00977AAA"/>
    <w:rsid w:val="0098129A"/>
    <w:rsid w:val="00981411"/>
    <w:rsid w:val="00981936"/>
    <w:rsid w:val="00981C9F"/>
    <w:rsid w:val="00982283"/>
    <w:rsid w:val="00983696"/>
    <w:rsid w:val="00984152"/>
    <w:rsid w:val="009846C8"/>
    <w:rsid w:val="00984733"/>
    <w:rsid w:val="00984B77"/>
    <w:rsid w:val="00984F59"/>
    <w:rsid w:val="00984FB4"/>
    <w:rsid w:val="009850E2"/>
    <w:rsid w:val="0098526A"/>
    <w:rsid w:val="009857A3"/>
    <w:rsid w:val="0098590B"/>
    <w:rsid w:val="00985D62"/>
    <w:rsid w:val="0098634B"/>
    <w:rsid w:val="009866C8"/>
    <w:rsid w:val="009867AE"/>
    <w:rsid w:val="00986D6A"/>
    <w:rsid w:val="00986F66"/>
    <w:rsid w:val="009872CC"/>
    <w:rsid w:val="00987CD3"/>
    <w:rsid w:val="009901A0"/>
    <w:rsid w:val="0099059C"/>
    <w:rsid w:val="00990CD0"/>
    <w:rsid w:val="00992BE0"/>
    <w:rsid w:val="00992D28"/>
    <w:rsid w:val="0099323B"/>
    <w:rsid w:val="009937D0"/>
    <w:rsid w:val="0099385C"/>
    <w:rsid w:val="00993AD7"/>
    <w:rsid w:val="009941DA"/>
    <w:rsid w:val="00994515"/>
    <w:rsid w:val="00994E56"/>
    <w:rsid w:val="0099538A"/>
    <w:rsid w:val="009953D9"/>
    <w:rsid w:val="0099552F"/>
    <w:rsid w:val="009955F0"/>
    <w:rsid w:val="00995C16"/>
    <w:rsid w:val="00996A1B"/>
    <w:rsid w:val="00996AE5"/>
    <w:rsid w:val="00996C66"/>
    <w:rsid w:val="00997362"/>
    <w:rsid w:val="009A0875"/>
    <w:rsid w:val="009A097A"/>
    <w:rsid w:val="009A10D9"/>
    <w:rsid w:val="009A11C1"/>
    <w:rsid w:val="009A1229"/>
    <w:rsid w:val="009A143C"/>
    <w:rsid w:val="009A1488"/>
    <w:rsid w:val="009A16DB"/>
    <w:rsid w:val="009A2772"/>
    <w:rsid w:val="009A2A4B"/>
    <w:rsid w:val="009A30FC"/>
    <w:rsid w:val="009A33B7"/>
    <w:rsid w:val="009A3709"/>
    <w:rsid w:val="009A3A45"/>
    <w:rsid w:val="009A3F8E"/>
    <w:rsid w:val="009A3FE7"/>
    <w:rsid w:val="009A5BDD"/>
    <w:rsid w:val="009A6BA8"/>
    <w:rsid w:val="009A6E53"/>
    <w:rsid w:val="009A6E97"/>
    <w:rsid w:val="009A6F23"/>
    <w:rsid w:val="009A78D0"/>
    <w:rsid w:val="009A7A04"/>
    <w:rsid w:val="009B06AD"/>
    <w:rsid w:val="009B10F5"/>
    <w:rsid w:val="009B1300"/>
    <w:rsid w:val="009B1305"/>
    <w:rsid w:val="009B174B"/>
    <w:rsid w:val="009B18AE"/>
    <w:rsid w:val="009B1EF6"/>
    <w:rsid w:val="009B2676"/>
    <w:rsid w:val="009B2808"/>
    <w:rsid w:val="009B2A0E"/>
    <w:rsid w:val="009B2CBA"/>
    <w:rsid w:val="009B2CED"/>
    <w:rsid w:val="009B3233"/>
    <w:rsid w:val="009B3681"/>
    <w:rsid w:val="009B3794"/>
    <w:rsid w:val="009B4266"/>
    <w:rsid w:val="009B46BA"/>
    <w:rsid w:val="009B49C5"/>
    <w:rsid w:val="009B4A45"/>
    <w:rsid w:val="009B4EE5"/>
    <w:rsid w:val="009B4F48"/>
    <w:rsid w:val="009B55D2"/>
    <w:rsid w:val="009B561D"/>
    <w:rsid w:val="009B5A82"/>
    <w:rsid w:val="009B6075"/>
    <w:rsid w:val="009B625C"/>
    <w:rsid w:val="009B634B"/>
    <w:rsid w:val="009B6601"/>
    <w:rsid w:val="009B6870"/>
    <w:rsid w:val="009B6E64"/>
    <w:rsid w:val="009B6F01"/>
    <w:rsid w:val="009B710A"/>
    <w:rsid w:val="009B7D39"/>
    <w:rsid w:val="009B7E70"/>
    <w:rsid w:val="009C015E"/>
    <w:rsid w:val="009C0254"/>
    <w:rsid w:val="009C04AB"/>
    <w:rsid w:val="009C0A28"/>
    <w:rsid w:val="009C0F79"/>
    <w:rsid w:val="009C1086"/>
    <w:rsid w:val="009C1B73"/>
    <w:rsid w:val="009C218E"/>
    <w:rsid w:val="009C27AF"/>
    <w:rsid w:val="009C2D9C"/>
    <w:rsid w:val="009C30EE"/>
    <w:rsid w:val="009C3632"/>
    <w:rsid w:val="009C3B7A"/>
    <w:rsid w:val="009C3F33"/>
    <w:rsid w:val="009C41BF"/>
    <w:rsid w:val="009C4388"/>
    <w:rsid w:val="009C43B4"/>
    <w:rsid w:val="009C44EC"/>
    <w:rsid w:val="009C485C"/>
    <w:rsid w:val="009C49FA"/>
    <w:rsid w:val="009C4BF5"/>
    <w:rsid w:val="009C4DF8"/>
    <w:rsid w:val="009C55A4"/>
    <w:rsid w:val="009C5709"/>
    <w:rsid w:val="009C5E06"/>
    <w:rsid w:val="009C60E0"/>
    <w:rsid w:val="009C61BB"/>
    <w:rsid w:val="009C61FC"/>
    <w:rsid w:val="009C6BF2"/>
    <w:rsid w:val="009C6CDE"/>
    <w:rsid w:val="009C6E3E"/>
    <w:rsid w:val="009C7602"/>
    <w:rsid w:val="009C7825"/>
    <w:rsid w:val="009C7E57"/>
    <w:rsid w:val="009C7E9F"/>
    <w:rsid w:val="009C7F06"/>
    <w:rsid w:val="009D12B6"/>
    <w:rsid w:val="009D1443"/>
    <w:rsid w:val="009D17EB"/>
    <w:rsid w:val="009D1B54"/>
    <w:rsid w:val="009D1CDE"/>
    <w:rsid w:val="009D1DA7"/>
    <w:rsid w:val="009D1DF2"/>
    <w:rsid w:val="009D1E4B"/>
    <w:rsid w:val="009D1EDE"/>
    <w:rsid w:val="009D263B"/>
    <w:rsid w:val="009D2A4D"/>
    <w:rsid w:val="009D2C1A"/>
    <w:rsid w:val="009D2F9C"/>
    <w:rsid w:val="009D3EE6"/>
    <w:rsid w:val="009D401B"/>
    <w:rsid w:val="009D434C"/>
    <w:rsid w:val="009D4983"/>
    <w:rsid w:val="009D4C6E"/>
    <w:rsid w:val="009D4E1D"/>
    <w:rsid w:val="009D5066"/>
    <w:rsid w:val="009D51D2"/>
    <w:rsid w:val="009D529E"/>
    <w:rsid w:val="009D5787"/>
    <w:rsid w:val="009D5898"/>
    <w:rsid w:val="009D58D7"/>
    <w:rsid w:val="009D5919"/>
    <w:rsid w:val="009D5ED7"/>
    <w:rsid w:val="009D5F9E"/>
    <w:rsid w:val="009D60DC"/>
    <w:rsid w:val="009D66B3"/>
    <w:rsid w:val="009D6AF1"/>
    <w:rsid w:val="009D6B61"/>
    <w:rsid w:val="009D6C18"/>
    <w:rsid w:val="009D77C7"/>
    <w:rsid w:val="009D7D0B"/>
    <w:rsid w:val="009E00B6"/>
    <w:rsid w:val="009E0891"/>
    <w:rsid w:val="009E0AC5"/>
    <w:rsid w:val="009E12BA"/>
    <w:rsid w:val="009E253C"/>
    <w:rsid w:val="009E3328"/>
    <w:rsid w:val="009E363B"/>
    <w:rsid w:val="009E3855"/>
    <w:rsid w:val="009E3966"/>
    <w:rsid w:val="009E4318"/>
    <w:rsid w:val="009E44E9"/>
    <w:rsid w:val="009E6AE9"/>
    <w:rsid w:val="009E6E17"/>
    <w:rsid w:val="009E6F94"/>
    <w:rsid w:val="009E7170"/>
    <w:rsid w:val="009E744C"/>
    <w:rsid w:val="009E765C"/>
    <w:rsid w:val="009E7F05"/>
    <w:rsid w:val="009F08F8"/>
    <w:rsid w:val="009F096B"/>
    <w:rsid w:val="009F0F2B"/>
    <w:rsid w:val="009F130F"/>
    <w:rsid w:val="009F1B74"/>
    <w:rsid w:val="009F1BD2"/>
    <w:rsid w:val="009F24F4"/>
    <w:rsid w:val="009F25B7"/>
    <w:rsid w:val="009F351E"/>
    <w:rsid w:val="009F3534"/>
    <w:rsid w:val="009F38B9"/>
    <w:rsid w:val="009F3914"/>
    <w:rsid w:val="009F3F26"/>
    <w:rsid w:val="009F4B81"/>
    <w:rsid w:val="009F4EAD"/>
    <w:rsid w:val="009F5479"/>
    <w:rsid w:val="009F54D2"/>
    <w:rsid w:val="009F5512"/>
    <w:rsid w:val="009F5ABB"/>
    <w:rsid w:val="009F5E36"/>
    <w:rsid w:val="009F6122"/>
    <w:rsid w:val="009F63FA"/>
    <w:rsid w:val="009F6AB0"/>
    <w:rsid w:val="009F719B"/>
    <w:rsid w:val="009F71CD"/>
    <w:rsid w:val="009F74A7"/>
    <w:rsid w:val="00A00121"/>
    <w:rsid w:val="00A00422"/>
    <w:rsid w:val="00A0073D"/>
    <w:rsid w:val="00A00E44"/>
    <w:rsid w:val="00A0100F"/>
    <w:rsid w:val="00A01246"/>
    <w:rsid w:val="00A0141F"/>
    <w:rsid w:val="00A01AB5"/>
    <w:rsid w:val="00A02130"/>
    <w:rsid w:val="00A025C6"/>
    <w:rsid w:val="00A03601"/>
    <w:rsid w:val="00A03837"/>
    <w:rsid w:val="00A03B86"/>
    <w:rsid w:val="00A03DA1"/>
    <w:rsid w:val="00A03FC1"/>
    <w:rsid w:val="00A0474B"/>
    <w:rsid w:val="00A04CA7"/>
    <w:rsid w:val="00A052A2"/>
    <w:rsid w:val="00A0592C"/>
    <w:rsid w:val="00A0697D"/>
    <w:rsid w:val="00A06CFC"/>
    <w:rsid w:val="00A06F6D"/>
    <w:rsid w:val="00A07798"/>
    <w:rsid w:val="00A078C9"/>
    <w:rsid w:val="00A101C8"/>
    <w:rsid w:val="00A10CEC"/>
    <w:rsid w:val="00A1181D"/>
    <w:rsid w:val="00A122B7"/>
    <w:rsid w:val="00A123A6"/>
    <w:rsid w:val="00A12456"/>
    <w:rsid w:val="00A127BF"/>
    <w:rsid w:val="00A12C10"/>
    <w:rsid w:val="00A12CF8"/>
    <w:rsid w:val="00A12D7A"/>
    <w:rsid w:val="00A12E41"/>
    <w:rsid w:val="00A12EC5"/>
    <w:rsid w:val="00A12EED"/>
    <w:rsid w:val="00A13373"/>
    <w:rsid w:val="00A133D7"/>
    <w:rsid w:val="00A136B4"/>
    <w:rsid w:val="00A1374B"/>
    <w:rsid w:val="00A13F2E"/>
    <w:rsid w:val="00A142BA"/>
    <w:rsid w:val="00A14A04"/>
    <w:rsid w:val="00A14FAB"/>
    <w:rsid w:val="00A155DA"/>
    <w:rsid w:val="00A163E1"/>
    <w:rsid w:val="00A1640F"/>
    <w:rsid w:val="00A168AA"/>
    <w:rsid w:val="00A17054"/>
    <w:rsid w:val="00A17060"/>
    <w:rsid w:val="00A171C3"/>
    <w:rsid w:val="00A17224"/>
    <w:rsid w:val="00A17456"/>
    <w:rsid w:val="00A17987"/>
    <w:rsid w:val="00A17AD3"/>
    <w:rsid w:val="00A17BB9"/>
    <w:rsid w:val="00A17F2F"/>
    <w:rsid w:val="00A2096D"/>
    <w:rsid w:val="00A2097E"/>
    <w:rsid w:val="00A20F0F"/>
    <w:rsid w:val="00A21BCE"/>
    <w:rsid w:val="00A21C6F"/>
    <w:rsid w:val="00A22135"/>
    <w:rsid w:val="00A22C0B"/>
    <w:rsid w:val="00A23953"/>
    <w:rsid w:val="00A239C1"/>
    <w:rsid w:val="00A239FE"/>
    <w:rsid w:val="00A249F7"/>
    <w:rsid w:val="00A24DCB"/>
    <w:rsid w:val="00A2506F"/>
    <w:rsid w:val="00A252AA"/>
    <w:rsid w:val="00A255E1"/>
    <w:rsid w:val="00A25B47"/>
    <w:rsid w:val="00A25E1D"/>
    <w:rsid w:val="00A26270"/>
    <w:rsid w:val="00A2650F"/>
    <w:rsid w:val="00A265C8"/>
    <w:rsid w:val="00A2682D"/>
    <w:rsid w:val="00A27B55"/>
    <w:rsid w:val="00A30A72"/>
    <w:rsid w:val="00A313CF"/>
    <w:rsid w:val="00A31920"/>
    <w:rsid w:val="00A3207B"/>
    <w:rsid w:val="00A321E4"/>
    <w:rsid w:val="00A32481"/>
    <w:rsid w:val="00A324AD"/>
    <w:rsid w:val="00A32C52"/>
    <w:rsid w:val="00A32E2E"/>
    <w:rsid w:val="00A32F13"/>
    <w:rsid w:val="00A32F6A"/>
    <w:rsid w:val="00A330BD"/>
    <w:rsid w:val="00A3319A"/>
    <w:rsid w:val="00A33B39"/>
    <w:rsid w:val="00A33B47"/>
    <w:rsid w:val="00A34B09"/>
    <w:rsid w:val="00A34CF1"/>
    <w:rsid w:val="00A34EAF"/>
    <w:rsid w:val="00A34FB8"/>
    <w:rsid w:val="00A35271"/>
    <w:rsid w:val="00A35939"/>
    <w:rsid w:val="00A35BEB"/>
    <w:rsid w:val="00A35FBC"/>
    <w:rsid w:val="00A36425"/>
    <w:rsid w:val="00A366D1"/>
    <w:rsid w:val="00A36707"/>
    <w:rsid w:val="00A367D7"/>
    <w:rsid w:val="00A37B76"/>
    <w:rsid w:val="00A37C15"/>
    <w:rsid w:val="00A37FE0"/>
    <w:rsid w:val="00A40540"/>
    <w:rsid w:val="00A410FB"/>
    <w:rsid w:val="00A4116B"/>
    <w:rsid w:val="00A421B7"/>
    <w:rsid w:val="00A42208"/>
    <w:rsid w:val="00A4268D"/>
    <w:rsid w:val="00A431E0"/>
    <w:rsid w:val="00A433AD"/>
    <w:rsid w:val="00A4355D"/>
    <w:rsid w:val="00A437BC"/>
    <w:rsid w:val="00A448AC"/>
    <w:rsid w:val="00A44E17"/>
    <w:rsid w:val="00A44FF7"/>
    <w:rsid w:val="00A46027"/>
    <w:rsid w:val="00A46881"/>
    <w:rsid w:val="00A46EFB"/>
    <w:rsid w:val="00A4785D"/>
    <w:rsid w:val="00A478A7"/>
    <w:rsid w:val="00A47999"/>
    <w:rsid w:val="00A47C9D"/>
    <w:rsid w:val="00A50484"/>
    <w:rsid w:val="00A50754"/>
    <w:rsid w:val="00A50785"/>
    <w:rsid w:val="00A5081C"/>
    <w:rsid w:val="00A51222"/>
    <w:rsid w:val="00A51438"/>
    <w:rsid w:val="00A516DB"/>
    <w:rsid w:val="00A51D36"/>
    <w:rsid w:val="00A51E9A"/>
    <w:rsid w:val="00A5293C"/>
    <w:rsid w:val="00A52A63"/>
    <w:rsid w:val="00A537F4"/>
    <w:rsid w:val="00A53874"/>
    <w:rsid w:val="00A53F01"/>
    <w:rsid w:val="00A53FE9"/>
    <w:rsid w:val="00A54313"/>
    <w:rsid w:val="00A54356"/>
    <w:rsid w:val="00A547A2"/>
    <w:rsid w:val="00A54ED5"/>
    <w:rsid w:val="00A55015"/>
    <w:rsid w:val="00A556F7"/>
    <w:rsid w:val="00A55A5E"/>
    <w:rsid w:val="00A564FF"/>
    <w:rsid w:val="00A56557"/>
    <w:rsid w:val="00A56825"/>
    <w:rsid w:val="00A56D4A"/>
    <w:rsid w:val="00A57AB9"/>
    <w:rsid w:val="00A57B2F"/>
    <w:rsid w:val="00A57BE2"/>
    <w:rsid w:val="00A60511"/>
    <w:rsid w:val="00A606A2"/>
    <w:rsid w:val="00A60AF9"/>
    <w:rsid w:val="00A618B4"/>
    <w:rsid w:val="00A619D8"/>
    <w:rsid w:val="00A61B34"/>
    <w:rsid w:val="00A61EA9"/>
    <w:rsid w:val="00A6285D"/>
    <w:rsid w:val="00A62CA8"/>
    <w:rsid w:val="00A63465"/>
    <w:rsid w:val="00A63494"/>
    <w:rsid w:val="00A6418A"/>
    <w:rsid w:val="00A64249"/>
    <w:rsid w:val="00A643AE"/>
    <w:rsid w:val="00A64808"/>
    <w:rsid w:val="00A64B06"/>
    <w:rsid w:val="00A64B07"/>
    <w:rsid w:val="00A64D34"/>
    <w:rsid w:val="00A64E88"/>
    <w:rsid w:val="00A650F7"/>
    <w:rsid w:val="00A6510D"/>
    <w:rsid w:val="00A65268"/>
    <w:rsid w:val="00A652FF"/>
    <w:rsid w:val="00A659C1"/>
    <w:rsid w:val="00A65A7D"/>
    <w:rsid w:val="00A65BE5"/>
    <w:rsid w:val="00A65E02"/>
    <w:rsid w:val="00A6682C"/>
    <w:rsid w:val="00A66B57"/>
    <w:rsid w:val="00A66D16"/>
    <w:rsid w:val="00A66E9A"/>
    <w:rsid w:val="00A66EA1"/>
    <w:rsid w:val="00A671B7"/>
    <w:rsid w:val="00A673F7"/>
    <w:rsid w:val="00A67562"/>
    <w:rsid w:val="00A70811"/>
    <w:rsid w:val="00A70B00"/>
    <w:rsid w:val="00A7124B"/>
    <w:rsid w:val="00A7126C"/>
    <w:rsid w:val="00A71636"/>
    <w:rsid w:val="00A71782"/>
    <w:rsid w:val="00A71A55"/>
    <w:rsid w:val="00A71F2A"/>
    <w:rsid w:val="00A72282"/>
    <w:rsid w:val="00A726F7"/>
    <w:rsid w:val="00A72F8D"/>
    <w:rsid w:val="00A73877"/>
    <w:rsid w:val="00A739E5"/>
    <w:rsid w:val="00A73C36"/>
    <w:rsid w:val="00A74115"/>
    <w:rsid w:val="00A74DDE"/>
    <w:rsid w:val="00A74FDE"/>
    <w:rsid w:val="00A75068"/>
    <w:rsid w:val="00A7689D"/>
    <w:rsid w:val="00A770C7"/>
    <w:rsid w:val="00A771AA"/>
    <w:rsid w:val="00A775AF"/>
    <w:rsid w:val="00A77D2A"/>
    <w:rsid w:val="00A8002E"/>
    <w:rsid w:val="00A801A8"/>
    <w:rsid w:val="00A80608"/>
    <w:rsid w:val="00A806AA"/>
    <w:rsid w:val="00A80A48"/>
    <w:rsid w:val="00A80E12"/>
    <w:rsid w:val="00A81041"/>
    <w:rsid w:val="00A8150F"/>
    <w:rsid w:val="00A815F2"/>
    <w:rsid w:val="00A81B1F"/>
    <w:rsid w:val="00A823E3"/>
    <w:rsid w:val="00A83057"/>
    <w:rsid w:val="00A83292"/>
    <w:rsid w:val="00A833B6"/>
    <w:rsid w:val="00A83569"/>
    <w:rsid w:val="00A83A65"/>
    <w:rsid w:val="00A83B49"/>
    <w:rsid w:val="00A83C4E"/>
    <w:rsid w:val="00A83C65"/>
    <w:rsid w:val="00A83EA6"/>
    <w:rsid w:val="00A84717"/>
    <w:rsid w:val="00A85203"/>
    <w:rsid w:val="00A85953"/>
    <w:rsid w:val="00A8636B"/>
    <w:rsid w:val="00A86702"/>
    <w:rsid w:val="00A867A1"/>
    <w:rsid w:val="00A86864"/>
    <w:rsid w:val="00A86C04"/>
    <w:rsid w:val="00A86C51"/>
    <w:rsid w:val="00A870C5"/>
    <w:rsid w:val="00A87336"/>
    <w:rsid w:val="00A87902"/>
    <w:rsid w:val="00A900FF"/>
    <w:rsid w:val="00A909CA"/>
    <w:rsid w:val="00A90A9F"/>
    <w:rsid w:val="00A90DE4"/>
    <w:rsid w:val="00A915AF"/>
    <w:rsid w:val="00A917DB"/>
    <w:rsid w:val="00A91934"/>
    <w:rsid w:val="00A91FCA"/>
    <w:rsid w:val="00A92FE8"/>
    <w:rsid w:val="00A93247"/>
    <w:rsid w:val="00A934A0"/>
    <w:rsid w:val="00A93C6E"/>
    <w:rsid w:val="00A94265"/>
    <w:rsid w:val="00A94414"/>
    <w:rsid w:val="00A950D8"/>
    <w:rsid w:val="00A9544F"/>
    <w:rsid w:val="00A955F3"/>
    <w:rsid w:val="00A9562A"/>
    <w:rsid w:val="00A9567B"/>
    <w:rsid w:val="00A9620F"/>
    <w:rsid w:val="00A9630B"/>
    <w:rsid w:val="00A964D1"/>
    <w:rsid w:val="00A96764"/>
    <w:rsid w:val="00A974D6"/>
    <w:rsid w:val="00A979B7"/>
    <w:rsid w:val="00A979D1"/>
    <w:rsid w:val="00AA0230"/>
    <w:rsid w:val="00AA07B5"/>
    <w:rsid w:val="00AA07BD"/>
    <w:rsid w:val="00AA08EA"/>
    <w:rsid w:val="00AA08F3"/>
    <w:rsid w:val="00AA0BED"/>
    <w:rsid w:val="00AA0DAA"/>
    <w:rsid w:val="00AA1180"/>
    <w:rsid w:val="00AA1205"/>
    <w:rsid w:val="00AA1663"/>
    <w:rsid w:val="00AA1793"/>
    <w:rsid w:val="00AA1897"/>
    <w:rsid w:val="00AA1B04"/>
    <w:rsid w:val="00AA1B3A"/>
    <w:rsid w:val="00AA20DC"/>
    <w:rsid w:val="00AA21A0"/>
    <w:rsid w:val="00AA236B"/>
    <w:rsid w:val="00AA292C"/>
    <w:rsid w:val="00AA3559"/>
    <w:rsid w:val="00AA3DCE"/>
    <w:rsid w:val="00AA40F5"/>
    <w:rsid w:val="00AA41A0"/>
    <w:rsid w:val="00AA443C"/>
    <w:rsid w:val="00AA4849"/>
    <w:rsid w:val="00AA554E"/>
    <w:rsid w:val="00AA5728"/>
    <w:rsid w:val="00AA5A9C"/>
    <w:rsid w:val="00AA663F"/>
    <w:rsid w:val="00AA6B04"/>
    <w:rsid w:val="00AA6E56"/>
    <w:rsid w:val="00AA70EA"/>
    <w:rsid w:val="00AA72A4"/>
    <w:rsid w:val="00AA7320"/>
    <w:rsid w:val="00AA7A65"/>
    <w:rsid w:val="00AA7BAB"/>
    <w:rsid w:val="00AA7DA9"/>
    <w:rsid w:val="00AA7EE1"/>
    <w:rsid w:val="00AB01F2"/>
    <w:rsid w:val="00AB02CE"/>
    <w:rsid w:val="00AB04CF"/>
    <w:rsid w:val="00AB0E4A"/>
    <w:rsid w:val="00AB141D"/>
    <w:rsid w:val="00AB181C"/>
    <w:rsid w:val="00AB1B01"/>
    <w:rsid w:val="00AB1E74"/>
    <w:rsid w:val="00AB1F84"/>
    <w:rsid w:val="00AB2206"/>
    <w:rsid w:val="00AB26D0"/>
    <w:rsid w:val="00AB2BEC"/>
    <w:rsid w:val="00AB2E93"/>
    <w:rsid w:val="00AB328B"/>
    <w:rsid w:val="00AB3731"/>
    <w:rsid w:val="00AB3880"/>
    <w:rsid w:val="00AB39B4"/>
    <w:rsid w:val="00AB414E"/>
    <w:rsid w:val="00AB48BB"/>
    <w:rsid w:val="00AB4BA6"/>
    <w:rsid w:val="00AB50F8"/>
    <w:rsid w:val="00AB5B86"/>
    <w:rsid w:val="00AB5E2B"/>
    <w:rsid w:val="00AB5E93"/>
    <w:rsid w:val="00AB655F"/>
    <w:rsid w:val="00AB684B"/>
    <w:rsid w:val="00AB6AEB"/>
    <w:rsid w:val="00AB7193"/>
    <w:rsid w:val="00AB72F6"/>
    <w:rsid w:val="00AB76E7"/>
    <w:rsid w:val="00AB775D"/>
    <w:rsid w:val="00AB77A8"/>
    <w:rsid w:val="00AB7F90"/>
    <w:rsid w:val="00AC0094"/>
    <w:rsid w:val="00AC04DA"/>
    <w:rsid w:val="00AC09DF"/>
    <w:rsid w:val="00AC0C5A"/>
    <w:rsid w:val="00AC0CEA"/>
    <w:rsid w:val="00AC0EA3"/>
    <w:rsid w:val="00AC0F15"/>
    <w:rsid w:val="00AC0F79"/>
    <w:rsid w:val="00AC1013"/>
    <w:rsid w:val="00AC1019"/>
    <w:rsid w:val="00AC19A9"/>
    <w:rsid w:val="00AC1C93"/>
    <w:rsid w:val="00AC2ADB"/>
    <w:rsid w:val="00AC3451"/>
    <w:rsid w:val="00AC3948"/>
    <w:rsid w:val="00AC3A01"/>
    <w:rsid w:val="00AC4301"/>
    <w:rsid w:val="00AC44F9"/>
    <w:rsid w:val="00AC4C40"/>
    <w:rsid w:val="00AC638E"/>
    <w:rsid w:val="00AC6A6F"/>
    <w:rsid w:val="00AC6BAD"/>
    <w:rsid w:val="00AC6E1E"/>
    <w:rsid w:val="00AC70A2"/>
    <w:rsid w:val="00AC77B3"/>
    <w:rsid w:val="00AD018F"/>
    <w:rsid w:val="00AD04D0"/>
    <w:rsid w:val="00AD0528"/>
    <w:rsid w:val="00AD0553"/>
    <w:rsid w:val="00AD05C9"/>
    <w:rsid w:val="00AD0742"/>
    <w:rsid w:val="00AD0813"/>
    <w:rsid w:val="00AD0C38"/>
    <w:rsid w:val="00AD0D78"/>
    <w:rsid w:val="00AD189E"/>
    <w:rsid w:val="00AD1C1F"/>
    <w:rsid w:val="00AD1CA6"/>
    <w:rsid w:val="00AD2E24"/>
    <w:rsid w:val="00AD3312"/>
    <w:rsid w:val="00AD3DF1"/>
    <w:rsid w:val="00AD4654"/>
    <w:rsid w:val="00AD4715"/>
    <w:rsid w:val="00AD4716"/>
    <w:rsid w:val="00AD4987"/>
    <w:rsid w:val="00AD5AC1"/>
    <w:rsid w:val="00AD5E0C"/>
    <w:rsid w:val="00AD5F2E"/>
    <w:rsid w:val="00AD62C0"/>
    <w:rsid w:val="00AD7185"/>
    <w:rsid w:val="00AD72DB"/>
    <w:rsid w:val="00AD730A"/>
    <w:rsid w:val="00AD7422"/>
    <w:rsid w:val="00AD74E6"/>
    <w:rsid w:val="00AD7853"/>
    <w:rsid w:val="00AD79F3"/>
    <w:rsid w:val="00AD7A79"/>
    <w:rsid w:val="00AE0327"/>
    <w:rsid w:val="00AE03BF"/>
    <w:rsid w:val="00AE0B4D"/>
    <w:rsid w:val="00AE0C15"/>
    <w:rsid w:val="00AE0D4C"/>
    <w:rsid w:val="00AE1CA6"/>
    <w:rsid w:val="00AE1D6A"/>
    <w:rsid w:val="00AE1EF4"/>
    <w:rsid w:val="00AE25C5"/>
    <w:rsid w:val="00AE2D1D"/>
    <w:rsid w:val="00AE3011"/>
    <w:rsid w:val="00AE306B"/>
    <w:rsid w:val="00AE326D"/>
    <w:rsid w:val="00AE378F"/>
    <w:rsid w:val="00AE3DE4"/>
    <w:rsid w:val="00AE5325"/>
    <w:rsid w:val="00AE53A7"/>
    <w:rsid w:val="00AE5541"/>
    <w:rsid w:val="00AE64D1"/>
    <w:rsid w:val="00AE6D93"/>
    <w:rsid w:val="00AE6E71"/>
    <w:rsid w:val="00AE71B9"/>
    <w:rsid w:val="00AF05CD"/>
    <w:rsid w:val="00AF0973"/>
    <w:rsid w:val="00AF09EC"/>
    <w:rsid w:val="00AF0AF4"/>
    <w:rsid w:val="00AF10EB"/>
    <w:rsid w:val="00AF151C"/>
    <w:rsid w:val="00AF17FE"/>
    <w:rsid w:val="00AF2361"/>
    <w:rsid w:val="00AF24D0"/>
    <w:rsid w:val="00AF2500"/>
    <w:rsid w:val="00AF278B"/>
    <w:rsid w:val="00AF2DD5"/>
    <w:rsid w:val="00AF360D"/>
    <w:rsid w:val="00AF3798"/>
    <w:rsid w:val="00AF3BD0"/>
    <w:rsid w:val="00AF3F7B"/>
    <w:rsid w:val="00AF4250"/>
    <w:rsid w:val="00AF462D"/>
    <w:rsid w:val="00AF4748"/>
    <w:rsid w:val="00AF483A"/>
    <w:rsid w:val="00AF4A4C"/>
    <w:rsid w:val="00AF4C84"/>
    <w:rsid w:val="00AF4F24"/>
    <w:rsid w:val="00AF57A8"/>
    <w:rsid w:val="00AF59B1"/>
    <w:rsid w:val="00AF5CD6"/>
    <w:rsid w:val="00AF5E69"/>
    <w:rsid w:val="00AF69AD"/>
    <w:rsid w:val="00AF6C4B"/>
    <w:rsid w:val="00AF7AD9"/>
    <w:rsid w:val="00AF7C0F"/>
    <w:rsid w:val="00B00018"/>
    <w:rsid w:val="00B00048"/>
    <w:rsid w:val="00B0054B"/>
    <w:rsid w:val="00B00A23"/>
    <w:rsid w:val="00B00A79"/>
    <w:rsid w:val="00B00C01"/>
    <w:rsid w:val="00B00F1C"/>
    <w:rsid w:val="00B01218"/>
    <w:rsid w:val="00B0126A"/>
    <w:rsid w:val="00B016DA"/>
    <w:rsid w:val="00B01FA0"/>
    <w:rsid w:val="00B02273"/>
    <w:rsid w:val="00B02455"/>
    <w:rsid w:val="00B0260E"/>
    <w:rsid w:val="00B027E1"/>
    <w:rsid w:val="00B02B71"/>
    <w:rsid w:val="00B03100"/>
    <w:rsid w:val="00B033FC"/>
    <w:rsid w:val="00B034C0"/>
    <w:rsid w:val="00B034D7"/>
    <w:rsid w:val="00B037AF"/>
    <w:rsid w:val="00B037B5"/>
    <w:rsid w:val="00B03DFD"/>
    <w:rsid w:val="00B03F3B"/>
    <w:rsid w:val="00B04628"/>
    <w:rsid w:val="00B04B1D"/>
    <w:rsid w:val="00B056FE"/>
    <w:rsid w:val="00B05790"/>
    <w:rsid w:val="00B057C4"/>
    <w:rsid w:val="00B05D48"/>
    <w:rsid w:val="00B06071"/>
    <w:rsid w:val="00B061C2"/>
    <w:rsid w:val="00B062D9"/>
    <w:rsid w:val="00B067F9"/>
    <w:rsid w:val="00B069EA"/>
    <w:rsid w:val="00B06F19"/>
    <w:rsid w:val="00B07D24"/>
    <w:rsid w:val="00B100DB"/>
    <w:rsid w:val="00B101A6"/>
    <w:rsid w:val="00B1027D"/>
    <w:rsid w:val="00B1057E"/>
    <w:rsid w:val="00B10C9A"/>
    <w:rsid w:val="00B10DE6"/>
    <w:rsid w:val="00B11182"/>
    <w:rsid w:val="00B1173D"/>
    <w:rsid w:val="00B11988"/>
    <w:rsid w:val="00B11E0F"/>
    <w:rsid w:val="00B1333F"/>
    <w:rsid w:val="00B134C7"/>
    <w:rsid w:val="00B13922"/>
    <w:rsid w:val="00B13AC6"/>
    <w:rsid w:val="00B13E04"/>
    <w:rsid w:val="00B14481"/>
    <w:rsid w:val="00B14D8D"/>
    <w:rsid w:val="00B15179"/>
    <w:rsid w:val="00B1527A"/>
    <w:rsid w:val="00B15336"/>
    <w:rsid w:val="00B157CE"/>
    <w:rsid w:val="00B15912"/>
    <w:rsid w:val="00B163E2"/>
    <w:rsid w:val="00B167B2"/>
    <w:rsid w:val="00B16829"/>
    <w:rsid w:val="00B16B51"/>
    <w:rsid w:val="00B16C68"/>
    <w:rsid w:val="00B17311"/>
    <w:rsid w:val="00B17357"/>
    <w:rsid w:val="00B17B4B"/>
    <w:rsid w:val="00B17DC8"/>
    <w:rsid w:val="00B208E5"/>
    <w:rsid w:val="00B21573"/>
    <w:rsid w:val="00B219B5"/>
    <w:rsid w:val="00B21B26"/>
    <w:rsid w:val="00B21CE8"/>
    <w:rsid w:val="00B22545"/>
    <w:rsid w:val="00B22651"/>
    <w:rsid w:val="00B22B77"/>
    <w:rsid w:val="00B22EA6"/>
    <w:rsid w:val="00B233EE"/>
    <w:rsid w:val="00B2399D"/>
    <w:rsid w:val="00B23C96"/>
    <w:rsid w:val="00B24560"/>
    <w:rsid w:val="00B24F56"/>
    <w:rsid w:val="00B254B7"/>
    <w:rsid w:val="00B25F94"/>
    <w:rsid w:val="00B26A88"/>
    <w:rsid w:val="00B26D5C"/>
    <w:rsid w:val="00B27930"/>
    <w:rsid w:val="00B27B41"/>
    <w:rsid w:val="00B27D10"/>
    <w:rsid w:val="00B30521"/>
    <w:rsid w:val="00B3118B"/>
    <w:rsid w:val="00B31848"/>
    <w:rsid w:val="00B3191A"/>
    <w:rsid w:val="00B31B27"/>
    <w:rsid w:val="00B32082"/>
    <w:rsid w:val="00B32157"/>
    <w:rsid w:val="00B321FA"/>
    <w:rsid w:val="00B32732"/>
    <w:rsid w:val="00B327AB"/>
    <w:rsid w:val="00B32866"/>
    <w:rsid w:val="00B32C1E"/>
    <w:rsid w:val="00B3346C"/>
    <w:rsid w:val="00B3353E"/>
    <w:rsid w:val="00B341AF"/>
    <w:rsid w:val="00B348F4"/>
    <w:rsid w:val="00B34A29"/>
    <w:rsid w:val="00B34D66"/>
    <w:rsid w:val="00B35028"/>
    <w:rsid w:val="00B351B1"/>
    <w:rsid w:val="00B3636E"/>
    <w:rsid w:val="00B3641C"/>
    <w:rsid w:val="00B36818"/>
    <w:rsid w:val="00B36B96"/>
    <w:rsid w:val="00B36F0E"/>
    <w:rsid w:val="00B401EB"/>
    <w:rsid w:val="00B40820"/>
    <w:rsid w:val="00B40863"/>
    <w:rsid w:val="00B41AF5"/>
    <w:rsid w:val="00B41F3C"/>
    <w:rsid w:val="00B42081"/>
    <w:rsid w:val="00B428D1"/>
    <w:rsid w:val="00B429EC"/>
    <w:rsid w:val="00B42D53"/>
    <w:rsid w:val="00B42EFF"/>
    <w:rsid w:val="00B4302A"/>
    <w:rsid w:val="00B43419"/>
    <w:rsid w:val="00B43EC9"/>
    <w:rsid w:val="00B442CA"/>
    <w:rsid w:val="00B4480B"/>
    <w:rsid w:val="00B44FC6"/>
    <w:rsid w:val="00B453F5"/>
    <w:rsid w:val="00B458C3"/>
    <w:rsid w:val="00B45C55"/>
    <w:rsid w:val="00B45F38"/>
    <w:rsid w:val="00B460B7"/>
    <w:rsid w:val="00B46109"/>
    <w:rsid w:val="00B46652"/>
    <w:rsid w:val="00B46659"/>
    <w:rsid w:val="00B46748"/>
    <w:rsid w:val="00B467AA"/>
    <w:rsid w:val="00B46858"/>
    <w:rsid w:val="00B47787"/>
    <w:rsid w:val="00B47F46"/>
    <w:rsid w:val="00B47FD1"/>
    <w:rsid w:val="00B504DF"/>
    <w:rsid w:val="00B505DD"/>
    <w:rsid w:val="00B5079F"/>
    <w:rsid w:val="00B50D83"/>
    <w:rsid w:val="00B51C25"/>
    <w:rsid w:val="00B5208A"/>
    <w:rsid w:val="00B5272C"/>
    <w:rsid w:val="00B52777"/>
    <w:rsid w:val="00B52AAF"/>
    <w:rsid w:val="00B53187"/>
    <w:rsid w:val="00B542A1"/>
    <w:rsid w:val="00B5478A"/>
    <w:rsid w:val="00B54823"/>
    <w:rsid w:val="00B54A7F"/>
    <w:rsid w:val="00B54D5B"/>
    <w:rsid w:val="00B559B0"/>
    <w:rsid w:val="00B560D2"/>
    <w:rsid w:val="00B574E7"/>
    <w:rsid w:val="00B578A1"/>
    <w:rsid w:val="00B57BF2"/>
    <w:rsid w:val="00B57DDF"/>
    <w:rsid w:val="00B57E93"/>
    <w:rsid w:val="00B60359"/>
    <w:rsid w:val="00B60459"/>
    <w:rsid w:val="00B60BE9"/>
    <w:rsid w:val="00B614E0"/>
    <w:rsid w:val="00B6150D"/>
    <w:rsid w:val="00B61591"/>
    <w:rsid w:val="00B617F9"/>
    <w:rsid w:val="00B618C9"/>
    <w:rsid w:val="00B61ED3"/>
    <w:rsid w:val="00B6211F"/>
    <w:rsid w:val="00B62AF2"/>
    <w:rsid w:val="00B62BF8"/>
    <w:rsid w:val="00B62F3E"/>
    <w:rsid w:val="00B632CC"/>
    <w:rsid w:val="00B638A9"/>
    <w:rsid w:val="00B6390F"/>
    <w:rsid w:val="00B642C7"/>
    <w:rsid w:val="00B646A0"/>
    <w:rsid w:val="00B64891"/>
    <w:rsid w:val="00B64DBC"/>
    <w:rsid w:val="00B651F1"/>
    <w:rsid w:val="00B65720"/>
    <w:rsid w:val="00B657BC"/>
    <w:rsid w:val="00B657E7"/>
    <w:rsid w:val="00B65FD2"/>
    <w:rsid w:val="00B663E3"/>
    <w:rsid w:val="00B66853"/>
    <w:rsid w:val="00B671EF"/>
    <w:rsid w:val="00B677DE"/>
    <w:rsid w:val="00B67C46"/>
    <w:rsid w:val="00B67C83"/>
    <w:rsid w:val="00B67F90"/>
    <w:rsid w:val="00B704D1"/>
    <w:rsid w:val="00B70702"/>
    <w:rsid w:val="00B70D2F"/>
    <w:rsid w:val="00B70E33"/>
    <w:rsid w:val="00B714A8"/>
    <w:rsid w:val="00B714B7"/>
    <w:rsid w:val="00B716E8"/>
    <w:rsid w:val="00B71767"/>
    <w:rsid w:val="00B71D15"/>
    <w:rsid w:val="00B71FFB"/>
    <w:rsid w:val="00B72564"/>
    <w:rsid w:val="00B732F6"/>
    <w:rsid w:val="00B73A86"/>
    <w:rsid w:val="00B73C76"/>
    <w:rsid w:val="00B741A8"/>
    <w:rsid w:val="00B751DB"/>
    <w:rsid w:val="00B7591D"/>
    <w:rsid w:val="00B76278"/>
    <w:rsid w:val="00B7629F"/>
    <w:rsid w:val="00B762C2"/>
    <w:rsid w:val="00B76358"/>
    <w:rsid w:val="00B76784"/>
    <w:rsid w:val="00B76EC1"/>
    <w:rsid w:val="00B770C0"/>
    <w:rsid w:val="00B77360"/>
    <w:rsid w:val="00B77674"/>
    <w:rsid w:val="00B77760"/>
    <w:rsid w:val="00B778B8"/>
    <w:rsid w:val="00B80232"/>
    <w:rsid w:val="00B8160B"/>
    <w:rsid w:val="00B81808"/>
    <w:rsid w:val="00B820FA"/>
    <w:rsid w:val="00B82190"/>
    <w:rsid w:val="00B8257D"/>
    <w:rsid w:val="00B82DA2"/>
    <w:rsid w:val="00B82F23"/>
    <w:rsid w:val="00B83356"/>
    <w:rsid w:val="00B833B6"/>
    <w:rsid w:val="00B83971"/>
    <w:rsid w:val="00B83B3C"/>
    <w:rsid w:val="00B83E9F"/>
    <w:rsid w:val="00B847DC"/>
    <w:rsid w:val="00B84801"/>
    <w:rsid w:val="00B852A8"/>
    <w:rsid w:val="00B858F4"/>
    <w:rsid w:val="00B85E3C"/>
    <w:rsid w:val="00B85F68"/>
    <w:rsid w:val="00B8655D"/>
    <w:rsid w:val="00B86BB2"/>
    <w:rsid w:val="00B86EC0"/>
    <w:rsid w:val="00B8707A"/>
    <w:rsid w:val="00B873C7"/>
    <w:rsid w:val="00B877BE"/>
    <w:rsid w:val="00B87AC0"/>
    <w:rsid w:val="00B87BBD"/>
    <w:rsid w:val="00B87EE0"/>
    <w:rsid w:val="00B87FEC"/>
    <w:rsid w:val="00B9050E"/>
    <w:rsid w:val="00B90556"/>
    <w:rsid w:val="00B907BA"/>
    <w:rsid w:val="00B907E2"/>
    <w:rsid w:val="00B908D0"/>
    <w:rsid w:val="00B90F92"/>
    <w:rsid w:val="00B91462"/>
    <w:rsid w:val="00B9181D"/>
    <w:rsid w:val="00B92413"/>
    <w:rsid w:val="00B92831"/>
    <w:rsid w:val="00B933F0"/>
    <w:rsid w:val="00B9360A"/>
    <w:rsid w:val="00B93A5A"/>
    <w:rsid w:val="00B93F0E"/>
    <w:rsid w:val="00B94404"/>
    <w:rsid w:val="00B9481C"/>
    <w:rsid w:val="00B94880"/>
    <w:rsid w:val="00B94A59"/>
    <w:rsid w:val="00B94AE7"/>
    <w:rsid w:val="00B952CC"/>
    <w:rsid w:val="00B954AB"/>
    <w:rsid w:val="00B954D0"/>
    <w:rsid w:val="00B957DE"/>
    <w:rsid w:val="00B958F1"/>
    <w:rsid w:val="00B96954"/>
    <w:rsid w:val="00B96BF1"/>
    <w:rsid w:val="00B96E36"/>
    <w:rsid w:val="00B97A66"/>
    <w:rsid w:val="00B97E35"/>
    <w:rsid w:val="00BA01BC"/>
    <w:rsid w:val="00BA17ED"/>
    <w:rsid w:val="00BA193E"/>
    <w:rsid w:val="00BA19C4"/>
    <w:rsid w:val="00BA19C7"/>
    <w:rsid w:val="00BA1BFE"/>
    <w:rsid w:val="00BA2318"/>
    <w:rsid w:val="00BA231E"/>
    <w:rsid w:val="00BA2679"/>
    <w:rsid w:val="00BA268C"/>
    <w:rsid w:val="00BA2728"/>
    <w:rsid w:val="00BA2A2C"/>
    <w:rsid w:val="00BA2D35"/>
    <w:rsid w:val="00BA2E44"/>
    <w:rsid w:val="00BA36C5"/>
    <w:rsid w:val="00BA3B6A"/>
    <w:rsid w:val="00BA4832"/>
    <w:rsid w:val="00BA48F9"/>
    <w:rsid w:val="00BA49E6"/>
    <w:rsid w:val="00BA518F"/>
    <w:rsid w:val="00BA5342"/>
    <w:rsid w:val="00BA55C2"/>
    <w:rsid w:val="00BA55EE"/>
    <w:rsid w:val="00BA5F88"/>
    <w:rsid w:val="00BA655D"/>
    <w:rsid w:val="00BA6FBC"/>
    <w:rsid w:val="00BA70C2"/>
    <w:rsid w:val="00BA7B5B"/>
    <w:rsid w:val="00BA7CEC"/>
    <w:rsid w:val="00BA7D04"/>
    <w:rsid w:val="00BB03C2"/>
    <w:rsid w:val="00BB0727"/>
    <w:rsid w:val="00BB0791"/>
    <w:rsid w:val="00BB099A"/>
    <w:rsid w:val="00BB16B2"/>
    <w:rsid w:val="00BB1BE4"/>
    <w:rsid w:val="00BB1D19"/>
    <w:rsid w:val="00BB21E3"/>
    <w:rsid w:val="00BB2269"/>
    <w:rsid w:val="00BB2746"/>
    <w:rsid w:val="00BB27B0"/>
    <w:rsid w:val="00BB3736"/>
    <w:rsid w:val="00BB3C5C"/>
    <w:rsid w:val="00BB3C9F"/>
    <w:rsid w:val="00BB3D6C"/>
    <w:rsid w:val="00BB3DCC"/>
    <w:rsid w:val="00BB4687"/>
    <w:rsid w:val="00BB4DB7"/>
    <w:rsid w:val="00BB5449"/>
    <w:rsid w:val="00BB5619"/>
    <w:rsid w:val="00BB57DC"/>
    <w:rsid w:val="00BB5D54"/>
    <w:rsid w:val="00BB6663"/>
    <w:rsid w:val="00BB7228"/>
    <w:rsid w:val="00BB7369"/>
    <w:rsid w:val="00BB73CB"/>
    <w:rsid w:val="00BB773F"/>
    <w:rsid w:val="00BC09BA"/>
    <w:rsid w:val="00BC0C85"/>
    <w:rsid w:val="00BC1D03"/>
    <w:rsid w:val="00BC245F"/>
    <w:rsid w:val="00BC270A"/>
    <w:rsid w:val="00BC2873"/>
    <w:rsid w:val="00BC2CF6"/>
    <w:rsid w:val="00BC2E42"/>
    <w:rsid w:val="00BC30AA"/>
    <w:rsid w:val="00BC316F"/>
    <w:rsid w:val="00BC329F"/>
    <w:rsid w:val="00BC370F"/>
    <w:rsid w:val="00BC39FA"/>
    <w:rsid w:val="00BC3B30"/>
    <w:rsid w:val="00BC3C41"/>
    <w:rsid w:val="00BC3C65"/>
    <w:rsid w:val="00BC400F"/>
    <w:rsid w:val="00BC43A5"/>
    <w:rsid w:val="00BC460B"/>
    <w:rsid w:val="00BC5538"/>
    <w:rsid w:val="00BC5644"/>
    <w:rsid w:val="00BC6E3B"/>
    <w:rsid w:val="00BD024C"/>
    <w:rsid w:val="00BD0623"/>
    <w:rsid w:val="00BD099F"/>
    <w:rsid w:val="00BD0C54"/>
    <w:rsid w:val="00BD0D4E"/>
    <w:rsid w:val="00BD0F22"/>
    <w:rsid w:val="00BD12EA"/>
    <w:rsid w:val="00BD1561"/>
    <w:rsid w:val="00BD15AD"/>
    <w:rsid w:val="00BD1B0D"/>
    <w:rsid w:val="00BD1B72"/>
    <w:rsid w:val="00BD2365"/>
    <w:rsid w:val="00BD23A8"/>
    <w:rsid w:val="00BD2402"/>
    <w:rsid w:val="00BD2BA1"/>
    <w:rsid w:val="00BD30AA"/>
    <w:rsid w:val="00BD30BA"/>
    <w:rsid w:val="00BD3917"/>
    <w:rsid w:val="00BD39F4"/>
    <w:rsid w:val="00BD3B73"/>
    <w:rsid w:val="00BD3D46"/>
    <w:rsid w:val="00BD4055"/>
    <w:rsid w:val="00BD4330"/>
    <w:rsid w:val="00BD4811"/>
    <w:rsid w:val="00BD521F"/>
    <w:rsid w:val="00BD5281"/>
    <w:rsid w:val="00BD711C"/>
    <w:rsid w:val="00BD7412"/>
    <w:rsid w:val="00BD7536"/>
    <w:rsid w:val="00BD7A05"/>
    <w:rsid w:val="00BD7F7B"/>
    <w:rsid w:val="00BE0101"/>
    <w:rsid w:val="00BE0367"/>
    <w:rsid w:val="00BE0ACE"/>
    <w:rsid w:val="00BE0B87"/>
    <w:rsid w:val="00BE17F2"/>
    <w:rsid w:val="00BE1870"/>
    <w:rsid w:val="00BE23BC"/>
    <w:rsid w:val="00BE272E"/>
    <w:rsid w:val="00BE2DDA"/>
    <w:rsid w:val="00BE3A22"/>
    <w:rsid w:val="00BE42DF"/>
    <w:rsid w:val="00BE44F4"/>
    <w:rsid w:val="00BE4CDD"/>
    <w:rsid w:val="00BE5698"/>
    <w:rsid w:val="00BE58B8"/>
    <w:rsid w:val="00BE5FC4"/>
    <w:rsid w:val="00BE6574"/>
    <w:rsid w:val="00BE687C"/>
    <w:rsid w:val="00BE6B94"/>
    <w:rsid w:val="00BE71B4"/>
    <w:rsid w:val="00BE7702"/>
    <w:rsid w:val="00BE785B"/>
    <w:rsid w:val="00BE7EF5"/>
    <w:rsid w:val="00BF027E"/>
    <w:rsid w:val="00BF04F6"/>
    <w:rsid w:val="00BF0DC4"/>
    <w:rsid w:val="00BF10AE"/>
    <w:rsid w:val="00BF110C"/>
    <w:rsid w:val="00BF16B4"/>
    <w:rsid w:val="00BF1C11"/>
    <w:rsid w:val="00BF279A"/>
    <w:rsid w:val="00BF2D10"/>
    <w:rsid w:val="00BF31CD"/>
    <w:rsid w:val="00BF4140"/>
    <w:rsid w:val="00BF4171"/>
    <w:rsid w:val="00BF421A"/>
    <w:rsid w:val="00BF4872"/>
    <w:rsid w:val="00BF49BD"/>
    <w:rsid w:val="00BF4D58"/>
    <w:rsid w:val="00BF4D7D"/>
    <w:rsid w:val="00BF58B0"/>
    <w:rsid w:val="00BF5991"/>
    <w:rsid w:val="00BF5C1E"/>
    <w:rsid w:val="00BF5DBB"/>
    <w:rsid w:val="00BF5E44"/>
    <w:rsid w:val="00BF6A0F"/>
    <w:rsid w:val="00BF6D5E"/>
    <w:rsid w:val="00BF7822"/>
    <w:rsid w:val="00BF7AE7"/>
    <w:rsid w:val="00C001FD"/>
    <w:rsid w:val="00C00CFD"/>
    <w:rsid w:val="00C011DB"/>
    <w:rsid w:val="00C0163D"/>
    <w:rsid w:val="00C01C7B"/>
    <w:rsid w:val="00C01CD6"/>
    <w:rsid w:val="00C0207F"/>
    <w:rsid w:val="00C02451"/>
    <w:rsid w:val="00C02862"/>
    <w:rsid w:val="00C037E5"/>
    <w:rsid w:val="00C03C92"/>
    <w:rsid w:val="00C04445"/>
    <w:rsid w:val="00C04469"/>
    <w:rsid w:val="00C04F92"/>
    <w:rsid w:val="00C058E1"/>
    <w:rsid w:val="00C05C55"/>
    <w:rsid w:val="00C06528"/>
    <w:rsid w:val="00C06AEC"/>
    <w:rsid w:val="00C06D36"/>
    <w:rsid w:val="00C06D40"/>
    <w:rsid w:val="00C0715A"/>
    <w:rsid w:val="00C0739B"/>
    <w:rsid w:val="00C07769"/>
    <w:rsid w:val="00C079CB"/>
    <w:rsid w:val="00C10871"/>
    <w:rsid w:val="00C108CB"/>
    <w:rsid w:val="00C115D8"/>
    <w:rsid w:val="00C11BAA"/>
    <w:rsid w:val="00C1220D"/>
    <w:rsid w:val="00C12266"/>
    <w:rsid w:val="00C12343"/>
    <w:rsid w:val="00C125FD"/>
    <w:rsid w:val="00C12726"/>
    <w:rsid w:val="00C12A46"/>
    <w:rsid w:val="00C13450"/>
    <w:rsid w:val="00C13524"/>
    <w:rsid w:val="00C13591"/>
    <w:rsid w:val="00C13592"/>
    <w:rsid w:val="00C13896"/>
    <w:rsid w:val="00C1446F"/>
    <w:rsid w:val="00C15383"/>
    <w:rsid w:val="00C154CE"/>
    <w:rsid w:val="00C15E57"/>
    <w:rsid w:val="00C15F9A"/>
    <w:rsid w:val="00C1603E"/>
    <w:rsid w:val="00C1648A"/>
    <w:rsid w:val="00C16530"/>
    <w:rsid w:val="00C1671B"/>
    <w:rsid w:val="00C1688A"/>
    <w:rsid w:val="00C169D9"/>
    <w:rsid w:val="00C16E90"/>
    <w:rsid w:val="00C16EEA"/>
    <w:rsid w:val="00C170E4"/>
    <w:rsid w:val="00C20999"/>
    <w:rsid w:val="00C20C19"/>
    <w:rsid w:val="00C20CE8"/>
    <w:rsid w:val="00C215C3"/>
    <w:rsid w:val="00C21EC3"/>
    <w:rsid w:val="00C221A3"/>
    <w:rsid w:val="00C22740"/>
    <w:rsid w:val="00C22ECC"/>
    <w:rsid w:val="00C23009"/>
    <w:rsid w:val="00C23ACA"/>
    <w:rsid w:val="00C2410A"/>
    <w:rsid w:val="00C2418C"/>
    <w:rsid w:val="00C24264"/>
    <w:rsid w:val="00C2435B"/>
    <w:rsid w:val="00C263CA"/>
    <w:rsid w:val="00C264B2"/>
    <w:rsid w:val="00C265A0"/>
    <w:rsid w:val="00C26B2F"/>
    <w:rsid w:val="00C27152"/>
    <w:rsid w:val="00C271C9"/>
    <w:rsid w:val="00C271DD"/>
    <w:rsid w:val="00C27833"/>
    <w:rsid w:val="00C27D68"/>
    <w:rsid w:val="00C27F2E"/>
    <w:rsid w:val="00C300CC"/>
    <w:rsid w:val="00C30DA5"/>
    <w:rsid w:val="00C30E2E"/>
    <w:rsid w:val="00C31239"/>
    <w:rsid w:val="00C318DA"/>
    <w:rsid w:val="00C31A56"/>
    <w:rsid w:val="00C31B9E"/>
    <w:rsid w:val="00C31D2F"/>
    <w:rsid w:val="00C31EC0"/>
    <w:rsid w:val="00C31EFE"/>
    <w:rsid w:val="00C32144"/>
    <w:rsid w:val="00C321BA"/>
    <w:rsid w:val="00C32A98"/>
    <w:rsid w:val="00C32B1C"/>
    <w:rsid w:val="00C32D8C"/>
    <w:rsid w:val="00C32E75"/>
    <w:rsid w:val="00C3313B"/>
    <w:rsid w:val="00C33567"/>
    <w:rsid w:val="00C33643"/>
    <w:rsid w:val="00C33796"/>
    <w:rsid w:val="00C34030"/>
    <w:rsid w:val="00C342AA"/>
    <w:rsid w:val="00C342C1"/>
    <w:rsid w:val="00C347B2"/>
    <w:rsid w:val="00C34A30"/>
    <w:rsid w:val="00C34F3A"/>
    <w:rsid w:val="00C358BA"/>
    <w:rsid w:val="00C35CC4"/>
    <w:rsid w:val="00C35DEB"/>
    <w:rsid w:val="00C366E6"/>
    <w:rsid w:val="00C36706"/>
    <w:rsid w:val="00C3692F"/>
    <w:rsid w:val="00C36A2F"/>
    <w:rsid w:val="00C36F87"/>
    <w:rsid w:val="00C370AD"/>
    <w:rsid w:val="00C3738C"/>
    <w:rsid w:val="00C374CD"/>
    <w:rsid w:val="00C375AC"/>
    <w:rsid w:val="00C375C6"/>
    <w:rsid w:val="00C37FFD"/>
    <w:rsid w:val="00C402E5"/>
    <w:rsid w:val="00C40E3E"/>
    <w:rsid w:val="00C4172E"/>
    <w:rsid w:val="00C41838"/>
    <w:rsid w:val="00C41B4D"/>
    <w:rsid w:val="00C41EBD"/>
    <w:rsid w:val="00C423B0"/>
    <w:rsid w:val="00C42A0D"/>
    <w:rsid w:val="00C42DAC"/>
    <w:rsid w:val="00C42E91"/>
    <w:rsid w:val="00C43163"/>
    <w:rsid w:val="00C431DC"/>
    <w:rsid w:val="00C432D7"/>
    <w:rsid w:val="00C43A95"/>
    <w:rsid w:val="00C44106"/>
    <w:rsid w:val="00C44123"/>
    <w:rsid w:val="00C44A24"/>
    <w:rsid w:val="00C4518F"/>
    <w:rsid w:val="00C45245"/>
    <w:rsid w:val="00C45258"/>
    <w:rsid w:val="00C4525B"/>
    <w:rsid w:val="00C45BF6"/>
    <w:rsid w:val="00C46003"/>
    <w:rsid w:val="00C4690F"/>
    <w:rsid w:val="00C47526"/>
    <w:rsid w:val="00C475C4"/>
    <w:rsid w:val="00C47685"/>
    <w:rsid w:val="00C478A9"/>
    <w:rsid w:val="00C47DB7"/>
    <w:rsid w:val="00C50445"/>
    <w:rsid w:val="00C50466"/>
    <w:rsid w:val="00C50699"/>
    <w:rsid w:val="00C50C52"/>
    <w:rsid w:val="00C5121F"/>
    <w:rsid w:val="00C5144D"/>
    <w:rsid w:val="00C517B5"/>
    <w:rsid w:val="00C518DB"/>
    <w:rsid w:val="00C519F1"/>
    <w:rsid w:val="00C52BCC"/>
    <w:rsid w:val="00C54CFB"/>
    <w:rsid w:val="00C54DF1"/>
    <w:rsid w:val="00C5573D"/>
    <w:rsid w:val="00C55AAB"/>
    <w:rsid w:val="00C55B9D"/>
    <w:rsid w:val="00C55D67"/>
    <w:rsid w:val="00C55DA6"/>
    <w:rsid w:val="00C56258"/>
    <w:rsid w:val="00C56AFD"/>
    <w:rsid w:val="00C56F15"/>
    <w:rsid w:val="00C571C3"/>
    <w:rsid w:val="00C57284"/>
    <w:rsid w:val="00C576E7"/>
    <w:rsid w:val="00C60002"/>
    <w:rsid w:val="00C60027"/>
    <w:rsid w:val="00C60073"/>
    <w:rsid w:val="00C60326"/>
    <w:rsid w:val="00C6098F"/>
    <w:rsid w:val="00C609C1"/>
    <w:rsid w:val="00C6101B"/>
    <w:rsid w:val="00C622E3"/>
    <w:rsid w:val="00C6254B"/>
    <w:rsid w:val="00C629E2"/>
    <w:rsid w:val="00C62CA5"/>
    <w:rsid w:val="00C63062"/>
    <w:rsid w:val="00C63131"/>
    <w:rsid w:val="00C63367"/>
    <w:rsid w:val="00C63CCB"/>
    <w:rsid w:val="00C64536"/>
    <w:rsid w:val="00C64F12"/>
    <w:rsid w:val="00C655E5"/>
    <w:rsid w:val="00C66AE1"/>
    <w:rsid w:val="00C66BFE"/>
    <w:rsid w:val="00C66DB0"/>
    <w:rsid w:val="00C66F30"/>
    <w:rsid w:val="00C67443"/>
    <w:rsid w:val="00C67CEF"/>
    <w:rsid w:val="00C67FB2"/>
    <w:rsid w:val="00C70218"/>
    <w:rsid w:val="00C70871"/>
    <w:rsid w:val="00C7105F"/>
    <w:rsid w:val="00C71373"/>
    <w:rsid w:val="00C725B2"/>
    <w:rsid w:val="00C727C8"/>
    <w:rsid w:val="00C728AA"/>
    <w:rsid w:val="00C72A7C"/>
    <w:rsid w:val="00C72FD1"/>
    <w:rsid w:val="00C731B7"/>
    <w:rsid w:val="00C73849"/>
    <w:rsid w:val="00C73A0B"/>
    <w:rsid w:val="00C746AA"/>
    <w:rsid w:val="00C74931"/>
    <w:rsid w:val="00C75648"/>
    <w:rsid w:val="00C75DE6"/>
    <w:rsid w:val="00C769F2"/>
    <w:rsid w:val="00C76D8C"/>
    <w:rsid w:val="00C76FD0"/>
    <w:rsid w:val="00C77486"/>
    <w:rsid w:val="00C7765D"/>
    <w:rsid w:val="00C77973"/>
    <w:rsid w:val="00C77F80"/>
    <w:rsid w:val="00C805A6"/>
    <w:rsid w:val="00C81063"/>
    <w:rsid w:val="00C8122C"/>
    <w:rsid w:val="00C8139F"/>
    <w:rsid w:val="00C81421"/>
    <w:rsid w:val="00C818F0"/>
    <w:rsid w:val="00C81B1B"/>
    <w:rsid w:val="00C8216E"/>
    <w:rsid w:val="00C83463"/>
    <w:rsid w:val="00C83582"/>
    <w:rsid w:val="00C835A8"/>
    <w:rsid w:val="00C83997"/>
    <w:rsid w:val="00C84128"/>
    <w:rsid w:val="00C8498C"/>
    <w:rsid w:val="00C84E0E"/>
    <w:rsid w:val="00C85297"/>
    <w:rsid w:val="00C85870"/>
    <w:rsid w:val="00C85A64"/>
    <w:rsid w:val="00C866F1"/>
    <w:rsid w:val="00C86D43"/>
    <w:rsid w:val="00C871BC"/>
    <w:rsid w:val="00C875B7"/>
    <w:rsid w:val="00C876FD"/>
    <w:rsid w:val="00C87EE7"/>
    <w:rsid w:val="00C90540"/>
    <w:rsid w:val="00C90A2B"/>
    <w:rsid w:val="00C9132D"/>
    <w:rsid w:val="00C9199A"/>
    <w:rsid w:val="00C919CE"/>
    <w:rsid w:val="00C91B48"/>
    <w:rsid w:val="00C92472"/>
    <w:rsid w:val="00C925D9"/>
    <w:rsid w:val="00C92776"/>
    <w:rsid w:val="00C92F9E"/>
    <w:rsid w:val="00C93073"/>
    <w:rsid w:val="00C9315D"/>
    <w:rsid w:val="00C93382"/>
    <w:rsid w:val="00C934E4"/>
    <w:rsid w:val="00C93701"/>
    <w:rsid w:val="00C937EB"/>
    <w:rsid w:val="00C93988"/>
    <w:rsid w:val="00C93A1C"/>
    <w:rsid w:val="00C94669"/>
    <w:rsid w:val="00C94F50"/>
    <w:rsid w:val="00C95CBC"/>
    <w:rsid w:val="00C961E4"/>
    <w:rsid w:val="00C970E3"/>
    <w:rsid w:val="00C97197"/>
    <w:rsid w:val="00C97B69"/>
    <w:rsid w:val="00CA03BE"/>
    <w:rsid w:val="00CA134C"/>
    <w:rsid w:val="00CA17C3"/>
    <w:rsid w:val="00CA18B5"/>
    <w:rsid w:val="00CA24C3"/>
    <w:rsid w:val="00CA29F4"/>
    <w:rsid w:val="00CA2DB7"/>
    <w:rsid w:val="00CA2E9C"/>
    <w:rsid w:val="00CA3085"/>
    <w:rsid w:val="00CA3869"/>
    <w:rsid w:val="00CA41DA"/>
    <w:rsid w:val="00CA4415"/>
    <w:rsid w:val="00CA4A8E"/>
    <w:rsid w:val="00CA4F55"/>
    <w:rsid w:val="00CA5CEF"/>
    <w:rsid w:val="00CA6088"/>
    <w:rsid w:val="00CA6247"/>
    <w:rsid w:val="00CA68AA"/>
    <w:rsid w:val="00CA7A53"/>
    <w:rsid w:val="00CB03FA"/>
    <w:rsid w:val="00CB0594"/>
    <w:rsid w:val="00CB0DA1"/>
    <w:rsid w:val="00CB206C"/>
    <w:rsid w:val="00CB206E"/>
    <w:rsid w:val="00CB2871"/>
    <w:rsid w:val="00CB2A7D"/>
    <w:rsid w:val="00CB2F19"/>
    <w:rsid w:val="00CB344A"/>
    <w:rsid w:val="00CB3827"/>
    <w:rsid w:val="00CB3F7C"/>
    <w:rsid w:val="00CB48C3"/>
    <w:rsid w:val="00CB4D2A"/>
    <w:rsid w:val="00CB537A"/>
    <w:rsid w:val="00CB54EA"/>
    <w:rsid w:val="00CB5F7A"/>
    <w:rsid w:val="00CB6941"/>
    <w:rsid w:val="00CB6D1A"/>
    <w:rsid w:val="00CC0B37"/>
    <w:rsid w:val="00CC0F65"/>
    <w:rsid w:val="00CC1E49"/>
    <w:rsid w:val="00CC297F"/>
    <w:rsid w:val="00CC35D4"/>
    <w:rsid w:val="00CC3F92"/>
    <w:rsid w:val="00CC3FCF"/>
    <w:rsid w:val="00CC3FEC"/>
    <w:rsid w:val="00CC4327"/>
    <w:rsid w:val="00CC46F9"/>
    <w:rsid w:val="00CC4801"/>
    <w:rsid w:val="00CC4BAC"/>
    <w:rsid w:val="00CC4D32"/>
    <w:rsid w:val="00CC5A2C"/>
    <w:rsid w:val="00CC5C2F"/>
    <w:rsid w:val="00CC5D27"/>
    <w:rsid w:val="00CC5FB4"/>
    <w:rsid w:val="00CC75DD"/>
    <w:rsid w:val="00CC7D77"/>
    <w:rsid w:val="00CD000E"/>
    <w:rsid w:val="00CD0357"/>
    <w:rsid w:val="00CD0553"/>
    <w:rsid w:val="00CD0C2D"/>
    <w:rsid w:val="00CD0DD3"/>
    <w:rsid w:val="00CD0E50"/>
    <w:rsid w:val="00CD108D"/>
    <w:rsid w:val="00CD1552"/>
    <w:rsid w:val="00CD15A2"/>
    <w:rsid w:val="00CD188E"/>
    <w:rsid w:val="00CD1C53"/>
    <w:rsid w:val="00CD1C9C"/>
    <w:rsid w:val="00CD2961"/>
    <w:rsid w:val="00CD2C89"/>
    <w:rsid w:val="00CD2D41"/>
    <w:rsid w:val="00CD2F86"/>
    <w:rsid w:val="00CD3460"/>
    <w:rsid w:val="00CD3655"/>
    <w:rsid w:val="00CD3779"/>
    <w:rsid w:val="00CD388B"/>
    <w:rsid w:val="00CD3CA4"/>
    <w:rsid w:val="00CD3F10"/>
    <w:rsid w:val="00CD490E"/>
    <w:rsid w:val="00CD4AB6"/>
    <w:rsid w:val="00CD4E70"/>
    <w:rsid w:val="00CD52CA"/>
    <w:rsid w:val="00CD5656"/>
    <w:rsid w:val="00CD5AC4"/>
    <w:rsid w:val="00CD5C1B"/>
    <w:rsid w:val="00CD5F6B"/>
    <w:rsid w:val="00CD6190"/>
    <w:rsid w:val="00CD664E"/>
    <w:rsid w:val="00CD6D9E"/>
    <w:rsid w:val="00CD6FA0"/>
    <w:rsid w:val="00CD79C2"/>
    <w:rsid w:val="00CD7E04"/>
    <w:rsid w:val="00CE1262"/>
    <w:rsid w:val="00CE1468"/>
    <w:rsid w:val="00CE1639"/>
    <w:rsid w:val="00CE288D"/>
    <w:rsid w:val="00CE294E"/>
    <w:rsid w:val="00CE3233"/>
    <w:rsid w:val="00CE37D1"/>
    <w:rsid w:val="00CE3876"/>
    <w:rsid w:val="00CE43C0"/>
    <w:rsid w:val="00CE451F"/>
    <w:rsid w:val="00CE47CD"/>
    <w:rsid w:val="00CE534F"/>
    <w:rsid w:val="00CE5B2E"/>
    <w:rsid w:val="00CE5CB8"/>
    <w:rsid w:val="00CE5E68"/>
    <w:rsid w:val="00CE5E93"/>
    <w:rsid w:val="00CE5F0E"/>
    <w:rsid w:val="00CE5FA5"/>
    <w:rsid w:val="00CE6073"/>
    <w:rsid w:val="00CE710B"/>
    <w:rsid w:val="00CE74AE"/>
    <w:rsid w:val="00CE7D5D"/>
    <w:rsid w:val="00CF064D"/>
    <w:rsid w:val="00CF072F"/>
    <w:rsid w:val="00CF0773"/>
    <w:rsid w:val="00CF0DD0"/>
    <w:rsid w:val="00CF1179"/>
    <w:rsid w:val="00CF1379"/>
    <w:rsid w:val="00CF2816"/>
    <w:rsid w:val="00CF29EB"/>
    <w:rsid w:val="00CF2C15"/>
    <w:rsid w:val="00CF306B"/>
    <w:rsid w:val="00CF35B5"/>
    <w:rsid w:val="00CF3A8C"/>
    <w:rsid w:val="00CF5B21"/>
    <w:rsid w:val="00CF5F25"/>
    <w:rsid w:val="00CF5F42"/>
    <w:rsid w:val="00CF6137"/>
    <w:rsid w:val="00CF6A84"/>
    <w:rsid w:val="00CF716B"/>
    <w:rsid w:val="00D00C31"/>
    <w:rsid w:val="00D00FA1"/>
    <w:rsid w:val="00D0101B"/>
    <w:rsid w:val="00D026D7"/>
    <w:rsid w:val="00D0274F"/>
    <w:rsid w:val="00D029A0"/>
    <w:rsid w:val="00D02A6D"/>
    <w:rsid w:val="00D037AD"/>
    <w:rsid w:val="00D0464B"/>
    <w:rsid w:val="00D04E0E"/>
    <w:rsid w:val="00D05246"/>
    <w:rsid w:val="00D05885"/>
    <w:rsid w:val="00D05A28"/>
    <w:rsid w:val="00D05E7D"/>
    <w:rsid w:val="00D06784"/>
    <w:rsid w:val="00D06F15"/>
    <w:rsid w:val="00D077BB"/>
    <w:rsid w:val="00D1093C"/>
    <w:rsid w:val="00D1098E"/>
    <w:rsid w:val="00D11151"/>
    <w:rsid w:val="00D11294"/>
    <w:rsid w:val="00D1172E"/>
    <w:rsid w:val="00D12293"/>
    <w:rsid w:val="00D12990"/>
    <w:rsid w:val="00D12DB8"/>
    <w:rsid w:val="00D133C5"/>
    <w:rsid w:val="00D138E1"/>
    <w:rsid w:val="00D13A9B"/>
    <w:rsid w:val="00D13EA4"/>
    <w:rsid w:val="00D13F5B"/>
    <w:rsid w:val="00D143E0"/>
    <w:rsid w:val="00D14746"/>
    <w:rsid w:val="00D148B8"/>
    <w:rsid w:val="00D1490A"/>
    <w:rsid w:val="00D15871"/>
    <w:rsid w:val="00D15A4B"/>
    <w:rsid w:val="00D15D31"/>
    <w:rsid w:val="00D16159"/>
    <w:rsid w:val="00D161A7"/>
    <w:rsid w:val="00D17039"/>
    <w:rsid w:val="00D171AD"/>
    <w:rsid w:val="00D1728E"/>
    <w:rsid w:val="00D173A7"/>
    <w:rsid w:val="00D17BF1"/>
    <w:rsid w:val="00D17C6A"/>
    <w:rsid w:val="00D17D5B"/>
    <w:rsid w:val="00D20A7F"/>
    <w:rsid w:val="00D2155E"/>
    <w:rsid w:val="00D215E0"/>
    <w:rsid w:val="00D2186B"/>
    <w:rsid w:val="00D21898"/>
    <w:rsid w:val="00D2215B"/>
    <w:rsid w:val="00D2227E"/>
    <w:rsid w:val="00D22919"/>
    <w:rsid w:val="00D22ADE"/>
    <w:rsid w:val="00D22D6A"/>
    <w:rsid w:val="00D22DD6"/>
    <w:rsid w:val="00D22EC5"/>
    <w:rsid w:val="00D2328D"/>
    <w:rsid w:val="00D239CF"/>
    <w:rsid w:val="00D23BE4"/>
    <w:rsid w:val="00D24130"/>
    <w:rsid w:val="00D24690"/>
    <w:rsid w:val="00D2478B"/>
    <w:rsid w:val="00D247B0"/>
    <w:rsid w:val="00D2575D"/>
    <w:rsid w:val="00D25FC6"/>
    <w:rsid w:val="00D2667E"/>
    <w:rsid w:val="00D26974"/>
    <w:rsid w:val="00D269C8"/>
    <w:rsid w:val="00D27629"/>
    <w:rsid w:val="00D2785C"/>
    <w:rsid w:val="00D2793B"/>
    <w:rsid w:val="00D27A98"/>
    <w:rsid w:val="00D27B28"/>
    <w:rsid w:val="00D27C54"/>
    <w:rsid w:val="00D27DFC"/>
    <w:rsid w:val="00D27EE3"/>
    <w:rsid w:val="00D27FDA"/>
    <w:rsid w:val="00D30280"/>
    <w:rsid w:val="00D30756"/>
    <w:rsid w:val="00D30F23"/>
    <w:rsid w:val="00D31835"/>
    <w:rsid w:val="00D31E57"/>
    <w:rsid w:val="00D31F1B"/>
    <w:rsid w:val="00D32010"/>
    <w:rsid w:val="00D3203B"/>
    <w:rsid w:val="00D32C2C"/>
    <w:rsid w:val="00D33587"/>
    <w:rsid w:val="00D335AB"/>
    <w:rsid w:val="00D3395F"/>
    <w:rsid w:val="00D33ACC"/>
    <w:rsid w:val="00D33D04"/>
    <w:rsid w:val="00D344DC"/>
    <w:rsid w:val="00D34981"/>
    <w:rsid w:val="00D34E94"/>
    <w:rsid w:val="00D354DF"/>
    <w:rsid w:val="00D35861"/>
    <w:rsid w:val="00D359C1"/>
    <w:rsid w:val="00D35CF8"/>
    <w:rsid w:val="00D3649E"/>
    <w:rsid w:val="00D367E9"/>
    <w:rsid w:val="00D36B33"/>
    <w:rsid w:val="00D37223"/>
    <w:rsid w:val="00D37796"/>
    <w:rsid w:val="00D40138"/>
    <w:rsid w:val="00D402DE"/>
    <w:rsid w:val="00D404C5"/>
    <w:rsid w:val="00D4058B"/>
    <w:rsid w:val="00D410D0"/>
    <w:rsid w:val="00D4129A"/>
    <w:rsid w:val="00D4129F"/>
    <w:rsid w:val="00D41456"/>
    <w:rsid w:val="00D41E84"/>
    <w:rsid w:val="00D42262"/>
    <w:rsid w:val="00D42A10"/>
    <w:rsid w:val="00D42DF1"/>
    <w:rsid w:val="00D42EBE"/>
    <w:rsid w:val="00D43105"/>
    <w:rsid w:val="00D43ACA"/>
    <w:rsid w:val="00D45223"/>
    <w:rsid w:val="00D452E8"/>
    <w:rsid w:val="00D460F3"/>
    <w:rsid w:val="00D46133"/>
    <w:rsid w:val="00D462CF"/>
    <w:rsid w:val="00D46ABB"/>
    <w:rsid w:val="00D46DEA"/>
    <w:rsid w:val="00D46EE2"/>
    <w:rsid w:val="00D4722E"/>
    <w:rsid w:val="00D500CF"/>
    <w:rsid w:val="00D50391"/>
    <w:rsid w:val="00D506D5"/>
    <w:rsid w:val="00D50B1D"/>
    <w:rsid w:val="00D50E58"/>
    <w:rsid w:val="00D50EE3"/>
    <w:rsid w:val="00D50FFC"/>
    <w:rsid w:val="00D513F7"/>
    <w:rsid w:val="00D524AB"/>
    <w:rsid w:val="00D52507"/>
    <w:rsid w:val="00D52EA0"/>
    <w:rsid w:val="00D53391"/>
    <w:rsid w:val="00D544DA"/>
    <w:rsid w:val="00D5471F"/>
    <w:rsid w:val="00D54EEA"/>
    <w:rsid w:val="00D5694A"/>
    <w:rsid w:val="00D56E27"/>
    <w:rsid w:val="00D56F98"/>
    <w:rsid w:val="00D5705C"/>
    <w:rsid w:val="00D577AF"/>
    <w:rsid w:val="00D60236"/>
    <w:rsid w:val="00D60326"/>
    <w:rsid w:val="00D606A2"/>
    <w:rsid w:val="00D60B95"/>
    <w:rsid w:val="00D60D6B"/>
    <w:rsid w:val="00D60E7F"/>
    <w:rsid w:val="00D60F21"/>
    <w:rsid w:val="00D61312"/>
    <w:rsid w:val="00D61423"/>
    <w:rsid w:val="00D61773"/>
    <w:rsid w:val="00D61DB4"/>
    <w:rsid w:val="00D624D5"/>
    <w:rsid w:val="00D62797"/>
    <w:rsid w:val="00D628A3"/>
    <w:rsid w:val="00D62DF9"/>
    <w:rsid w:val="00D6314F"/>
    <w:rsid w:val="00D63516"/>
    <w:rsid w:val="00D63836"/>
    <w:rsid w:val="00D638C5"/>
    <w:rsid w:val="00D6400C"/>
    <w:rsid w:val="00D64887"/>
    <w:rsid w:val="00D64E39"/>
    <w:rsid w:val="00D655CB"/>
    <w:rsid w:val="00D65AFE"/>
    <w:rsid w:val="00D66343"/>
    <w:rsid w:val="00D6655A"/>
    <w:rsid w:val="00D667F4"/>
    <w:rsid w:val="00D67045"/>
    <w:rsid w:val="00D67394"/>
    <w:rsid w:val="00D6739A"/>
    <w:rsid w:val="00D679A9"/>
    <w:rsid w:val="00D67CCA"/>
    <w:rsid w:val="00D70E0A"/>
    <w:rsid w:val="00D721A8"/>
    <w:rsid w:val="00D721DD"/>
    <w:rsid w:val="00D725ED"/>
    <w:rsid w:val="00D725F9"/>
    <w:rsid w:val="00D7281E"/>
    <w:rsid w:val="00D72829"/>
    <w:rsid w:val="00D72A3E"/>
    <w:rsid w:val="00D731C9"/>
    <w:rsid w:val="00D7384B"/>
    <w:rsid w:val="00D73EB6"/>
    <w:rsid w:val="00D7404A"/>
    <w:rsid w:val="00D740C8"/>
    <w:rsid w:val="00D74853"/>
    <w:rsid w:val="00D74BEF"/>
    <w:rsid w:val="00D74EB4"/>
    <w:rsid w:val="00D76385"/>
    <w:rsid w:val="00D7671A"/>
    <w:rsid w:val="00D76A88"/>
    <w:rsid w:val="00D76C2B"/>
    <w:rsid w:val="00D76C7D"/>
    <w:rsid w:val="00D7717F"/>
    <w:rsid w:val="00D7771B"/>
    <w:rsid w:val="00D777EE"/>
    <w:rsid w:val="00D779B4"/>
    <w:rsid w:val="00D77BDE"/>
    <w:rsid w:val="00D80600"/>
    <w:rsid w:val="00D80A52"/>
    <w:rsid w:val="00D8180F"/>
    <w:rsid w:val="00D81903"/>
    <w:rsid w:val="00D81C23"/>
    <w:rsid w:val="00D82107"/>
    <w:rsid w:val="00D826D6"/>
    <w:rsid w:val="00D828B4"/>
    <w:rsid w:val="00D82B75"/>
    <w:rsid w:val="00D8339B"/>
    <w:rsid w:val="00D83AD4"/>
    <w:rsid w:val="00D83E45"/>
    <w:rsid w:val="00D8413E"/>
    <w:rsid w:val="00D841FF"/>
    <w:rsid w:val="00D84581"/>
    <w:rsid w:val="00D84769"/>
    <w:rsid w:val="00D847A1"/>
    <w:rsid w:val="00D84BEA"/>
    <w:rsid w:val="00D84D29"/>
    <w:rsid w:val="00D84E15"/>
    <w:rsid w:val="00D85067"/>
    <w:rsid w:val="00D85272"/>
    <w:rsid w:val="00D8534A"/>
    <w:rsid w:val="00D853BF"/>
    <w:rsid w:val="00D85665"/>
    <w:rsid w:val="00D85752"/>
    <w:rsid w:val="00D857C7"/>
    <w:rsid w:val="00D86155"/>
    <w:rsid w:val="00D86B5E"/>
    <w:rsid w:val="00D86E1F"/>
    <w:rsid w:val="00D8728D"/>
    <w:rsid w:val="00D877F2"/>
    <w:rsid w:val="00D87993"/>
    <w:rsid w:val="00D87C09"/>
    <w:rsid w:val="00D87E18"/>
    <w:rsid w:val="00D87E1D"/>
    <w:rsid w:val="00D90659"/>
    <w:rsid w:val="00D907EB"/>
    <w:rsid w:val="00D90C4D"/>
    <w:rsid w:val="00D90E3A"/>
    <w:rsid w:val="00D917D0"/>
    <w:rsid w:val="00D92DFC"/>
    <w:rsid w:val="00D93B0F"/>
    <w:rsid w:val="00D93B21"/>
    <w:rsid w:val="00D94C12"/>
    <w:rsid w:val="00D94D88"/>
    <w:rsid w:val="00D94ECF"/>
    <w:rsid w:val="00D94F3A"/>
    <w:rsid w:val="00D95282"/>
    <w:rsid w:val="00D954A1"/>
    <w:rsid w:val="00D957BF"/>
    <w:rsid w:val="00D95BE1"/>
    <w:rsid w:val="00D95E2A"/>
    <w:rsid w:val="00D96041"/>
    <w:rsid w:val="00D96082"/>
    <w:rsid w:val="00D9636E"/>
    <w:rsid w:val="00D96C0E"/>
    <w:rsid w:val="00D96FB6"/>
    <w:rsid w:val="00D971E0"/>
    <w:rsid w:val="00D972B2"/>
    <w:rsid w:val="00D97D64"/>
    <w:rsid w:val="00D97E36"/>
    <w:rsid w:val="00DA04F1"/>
    <w:rsid w:val="00DA070D"/>
    <w:rsid w:val="00DA09B1"/>
    <w:rsid w:val="00DA11A6"/>
    <w:rsid w:val="00DA14E4"/>
    <w:rsid w:val="00DA1626"/>
    <w:rsid w:val="00DA17C2"/>
    <w:rsid w:val="00DA1A3D"/>
    <w:rsid w:val="00DA248D"/>
    <w:rsid w:val="00DA29DC"/>
    <w:rsid w:val="00DA31BB"/>
    <w:rsid w:val="00DA3495"/>
    <w:rsid w:val="00DA411C"/>
    <w:rsid w:val="00DA47F6"/>
    <w:rsid w:val="00DA4882"/>
    <w:rsid w:val="00DA5240"/>
    <w:rsid w:val="00DA56D2"/>
    <w:rsid w:val="00DA573A"/>
    <w:rsid w:val="00DA57AE"/>
    <w:rsid w:val="00DA5E82"/>
    <w:rsid w:val="00DA6255"/>
    <w:rsid w:val="00DA7534"/>
    <w:rsid w:val="00DA770A"/>
    <w:rsid w:val="00DA7752"/>
    <w:rsid w:val="00DA78FC"/>
    <w:rsid w:val="00DA7EF6"/>
    <w:rsid w:val="00DB01CF"/>
    <w:rsid w:val="00DB0796"/>
    <w:rsid w:val="00DB0C76"/>
    <w:rsid w:val="00DB0F8C"/>
    <w:rsid w:val="00DB1036"/>
    <w:rsid w:val="00DB1235"/>
    <w:rsid w:val="00DB142F"/>
    <w:rsid w:val="00DB1431"/>
    <w:rsid w:val="00DB1797"/>
    <w:rsid w:val="00DB1DFA"/>
    <w:rsid w:val="00DB2504"/>
    <w:rsid w:val="00DB2649"/>
    <w:rsid w:val="00DB282F"/>
    <w:rsid w:val="00DB2BA0"/>
    <w:rsid w:val="00DB2C95"/>
    <w:rsid w:val="00DB323D"/>
    <w:rsid w:val="00DB3260"/>
    <w:rsid w:val="00DB37CF"/>
    <w:rsid w:val="00DB3885"/>
    <w:rsid w:val="00DB3E9E"/>
    <w:rsid w:val="00DB3ED2"/>
    <w:rsid w:val="00DB4E26"/>
    <w:rsid w:val="00DB4F8B"/>
    <w:rsid w:val="00DB55B4"/>
    <w:rsid w:val="00DB5E49"/>
    <w:rsid w:val="00DB630B"/>
    <w:rsid w:val="00DB6A34"/>
    <w:rsid w:val="00DB6E8C"/>
    <w:rsid w:val="00DB6EE6"/>
    <w:rsid w:val="00DB792F"/>
    <w:rsid w:val="00DB7B41"/>
    <w:rsid w:val="00DB7C53"/>
    <w:rsid w:val="00DB7C95"/>
    <w:rsid w:val="00DB7CCF"/>
    <w:rsid w:val="00DC003A"/>
    <w:rsid w:val="00DC02F7"/>
    <w:rsid w:val="00DC0825"/>
    <w:rsid w:val="00DC1009"/>
    <w:rsid w:val="00DC13F7"/>
    <w:rsid w:val="00DC1A59"/>
    <w:rsid w:val="00DC1B93"/>
    <w:rsid w:val="00DC1BAB"/>
    <w:rsid w:val="00DC1E56"/>
    <w:rsid w:val="00DC224A"/>
    <w:rsid w:val="00DC2CD1"/>
    <w:rsid w:val="00DC34D4"/>
    <w:rsid w:val="00DC3706"/>
    <w:rsid w:val="00DC38BE"/>
    <w:rsid w:val="00DC4342"/>
    <w:rsid w:val="00DC48B4"/>
    <w:rsid w:val="00DC4AA0"/>
    <w:rsid w:val="00DC4D36"/>
    <w:rsid w:val="00DC4DE8"/>
    <w:rsid w:val="00DC588C"/>
    <w:rsid w:val="00DC5C29"/>
    <w:rsid w:val="00DC5C8E"/>
    <w:rsid w:val="00DC5DD5"/>
    <w:rsid w:val="00DC6060"/>
    <w:rsid w:val="00DC60A8"/>
    <w:rsid w:val="00DC69EB"/>
    <w:rsid w:val="00DC6BDA"/>
    <w:rsid w:val="00DC7310"/>
    <w:rsid w:val="00DD0458"/>
    <w:rsid w:val="00DD06C8"/>
    <w:rsid w:val="00DD076A"/>
    <w:rsid w:val="00DD0A32"/>
    <w:rsid w:val="00DD0DCC"/>
    <w:rsid w:val="00DD1584"/>
    <w:rsid w:val="00DD1CAF"/>
    <w:rsid w:val="00DD2041"/>
    <w:rsid w:val="00DD2106"/>
    <w:rsid w:val="00DD266D"/>
    <w:rsid w:val="00DD2B7F"/>
    <w:rsid w:val="00DD31E7"/>
    <w:rsid w:val="00DD32FF"/>
    <w:rsid w:val="00DD342F"/>
    <w:rsid w:val="00DD3A53"/>
    <w:rsid w:val="00DD3B75"/>
    <w:rsid w:val="00DD3C00"/>
    <w:rsid w:val="00DD3CF3"/>
    <w:rsid w:val="00DD3D37"/>
    <w:rsid w:val="00DD3E93"/>
    <w:rsid w:val="00DD3FFC"/>
    <w:rsid w:val="00DD4535"/>
    <w:rsid w:val="00DD4986"/>
    <w:rsid w:val="00DD5B01"/>
    <w:rsid w:val="00DD5E0F"/>
    <w:rsid w:val="00DD603E"/>
    <w:rsid w:val="00DD6330"/>
    <w:rsid w:val="00DD6379"/>
    <w:rsid w:val="00DD641E"/>
    <w:rsid w:val="00DD77B4"/>
    <w:rsid w:val="00DE0224"/>
    <w:rsid w:val="00DE06BF"/>
    <w:rsid w:val="00DE0817"/>
    <w:rsid w:val="00DE08C4"/>
    <w:rsid w:val="00DE0B3D"/>
    <w:rsid w:val="00DE155C"/>
    <w:rsid w:val="00DE1DEE"/>
    <w:rsid w:val="00DE2062"/>
    <w:rsid w:val="00DE21DE"/>
    <w:rsid w:val="00DE2395"/>
    <w:rsid w:val="00DE2871"/>
    <w:rsid w:val="00DE3083"/>
    <w:rsid w:val="00DE311F"/>
    <w:rsid w:val="00DE3A9F"/>
    <w:rsid w:val="00DE40A1"/>
    <w:rsid w:val="00DE4170"/>
    <w:rsid w:val="00DE49FC"/>
    <w:rsid w:val="00DE4A75"/>
    <w:rsid w:val="00DE4F69"/>
    <w:rsid w:val="00DE519E"/>
    <w:rsid w:val="00DE5CBC"/>
    <w:rsid w:val="00DE60BF"/>
    <w:rsid w:val="00DE634D"/>
    <w:rsid w:val="00DE6355"/>
    <w:rsid w:val="00DE65BA"/>
    <w:rsid w:val="00DE66A2"/>
    <w:rsid w:val="00DE6CBD"/>
    <w:rsid w:val="00DE6FB2"/>
    <w:rsid w:val="00DE7038"/>
    <w:rsid w:val="00DE70C0"/>
    <w:rsid w:val="00DE74BB"/>
    <w:rsid w:val="00DE760A"/>
    <w:rsid w:val="00DF1407"/>
    <w:rsid w:val="00DF19F5"/>
    <w:rsid w:val="00DF22F3"/>
    <w:rsid w:val="00DF2CAC"/>
    <w:rsid w:val="00DF2E10"/>
    <w:rsid w:val="00DF312F"/>
    <w:rsid w:val="00DF349D"/>
    <w:rsid w:val="00DF39DB"/>
    <w:rsid w:val="00DF3AF8"/>
    <w:rsid w:val="00DF4794"/>
    <w:rsid w:val="00DF4997"/>
    <w:rsid w:val="00DF4A91"/>
    <w:rsid w:val="00DF4CEF"/>
    <w:rsid w:val="00DF6048"/>
    <w:rsid w:val="00DF6A04"/>
    <w:rsid w:val="00DF6F96"/>
    <w:rsid w:val="00DF76B0"/>
    <w:rsid w:val="00E00106"/>
    <w:rsid w:val="00E004E2"/>
    <w:rsid w:val="00E0057E"/>
    <w:rsid w:val="00E00BC7"/>
    <w:rsid w:val="00E00EE2"/>
    <w:rsid w:val="00E01099"/>
    <w:rsid w:val="00E013F1"/>
    <w:rsid w:val="00E01758"/>
    <w:rsid w:val="00E0195E"/>
    <w:rsid w:val="00E01A1B"/>
    <w:rsid w:val="00E02AA5"/>
    <w:rsid w:val="00E02C51"/>
    <w:rsid w:val="00E0314E"/>
    <w:rsid w:val="00E04066"/>
    <w:rsid w:val="00E040E3"/>
    <w:rsid w:val="00E04224"/>
    <w:rsid w:val="00E046F4"/>
    <w:rsid w:val="00E04790"/>
    <w:rsid w:val="00E04EA0"/>
    <w:rsid w:val="00E05182"/>
    <w:rsid w:val="00E05776"/>
    <w:rsid w:val="00E05AF0"/>
    <w:rsid w:val="00E05CFA"/>
    <w:rsid w:val="00E0643F"/>
    <w:rsid w:val="00E06483"/>
    <w:rsid w:val="00E06603"/>
    <w:rsid w:val="00E06C51"/>
    <w:rsid w:val="00E06D10"/>
    <w:rsid w:val="00E06F82"/>
    <w:rsid w:val="00E07646"/>
    <w:rsid w:val="00E07D38"/>
    <w:rsid w:val="00E10220"/>
    <w:rsid w:val="00E102B0"/>
    <w:rsid w:val="00E1084A"/>
    <w:rsid w:val="00E108E7"/>
    <w:rsid w:val="00E1115D"/>
    <w:rsid w:val="00E11287"/>
    <w:rsid w:val="00E112B1"/>
    <w:rsid w:val="00E11AC3"/>
    <w:rsid w:val="00E11BF0"/>
    <w:rsid w:val="00E12161"/>
    <w:rsid w:val="00E133EC"/>
    <w:rsid w:val="00E136AF"/>
    <w:rsid w:val="00E138B9"/>
    <w:rsid w:val="00E14997"/>
    <w:rsid w:val="00E14FB0"/>
    <w:rsid w:val="00E15106"/>
    <w:rsid w:val="00E153A1"/>
    <w:rsid w:val="00E162E5"/>
    <w:rsid w:val="00E16428"/>
    <w:rsid w:val="00E166A3"/>
    <w:rsid w:val="00E16C55"/>
    <w:rsid w:val="00E16F4A"/>
    <w:rsid w:val="00E17673"/>
    <w:rsid w:val="00E17843"/>
    <w:rsid w:val="00E17A27"/>
    <w:rsid w:val="00E17E33"/>
    <w:rsid w:val="00E17EB8"/>
    <w:rsid w:val="00E206D8"/>
    <w:rsid w:val="00E2077A"/>
    <w:rsid w:val="00E21A38"/>
    <w:rsid w:val="00E21E0D"/>
    <w:rsid w:val="00E21F4B"/>
    <w:rsid w:val="00E224BC"/>
    <w:rsid w:val="00E224EA"/>
    <w:rsid w:val="00E2293B"/>
    <w:rsid w:val="00E22D16"/>
    <w:rsid w:val="00E23088"/>
    <w:rsid w:val="00E23523"/>
    <w:rsid w:val="00E23C59"/>
    <w:rsid w:val="00E23FB8"/>
    <w:rsid w:val="00E24303"/>
    <w:rsid w:val="00E24920"/>
    <w:rsid w:val="00E24980"/>
    <w:rsid w:val="00E24C7F"/>
    <w:rsid w:val="00E25433"/>
    <w:rsid w:val="00E255DB"/>
    <w:rsid w:val="00E25615"/>
    <w:rsid w:val="00E2569A"/>
    <w:rsid w:val="00E259F6"/>
    <w:rsid w:val="00E25FA1"/>
    <w:rsid w:val="00E263B7"/>
    <w:rsid w:val="00E2681A"/>
    <w:rsid w:val="00E26AF2"/>
    <w:rsid w:val="00E27DD9"/>
    <w:rsid w:val="00E27F45"/>
    <w:rsid w:val="00E30510"/>
    <w:rsid w:val="00E30588"/>
    <w:rsid w:val="00E3074B"/>
    <w:rsid w:val="00E309D2"/>
    <w:rsid w:val="00E30A4D"/>
    <w:rsid w:val="00E30BC1"/>
    <w:rsid w:val="00E30DE2"/>
    <w:rsid w:val="00E30E3C"/>
    <w:rsid w:val="00E30F1A"/>
    <w:rsid w:val="00E3118F"/>
    <w:rsid w:val="00E31303"/>
    <w:rsid w:val="00E31BDC"/>
    <w:rsid w:val="00E31C02"/>
    <w:rsid w:val="00E3203B"/>
    <w:rsid w:val="00E32298"/>
    <w:rsid w:val="00E322E3"/>
    <w:rsid w:val="00E32C35"/>
    <w:rsid w:val="00E33254"/>
    <w:rsid w:val="00E3348F"/>
    <w:rsid w:val="00E3470C"/>
    <w:rsid w:val="00E35636"/>
    <w:rsid w:val="00E3590C"/>
    <w:rsid w:val="00E362E0"/>
    <w:rsid w:val="00E365AF"/>
    <w:rsid w:val="00E365FF"/>
    <w:rsid w:val="00E36AAC"/>
    <w:rsid w:val="00E37C08"/>
    <w:rsid w:val="00E37F81"/>
    <w:rsid w:val="00E40300"/>
    <w:rsid w:val="00E40871"/>
    <w:rsid w:val="00E40995"/>
    <w:rsid w:val="00E40C81"/>
    <w:rsid w:val="00E40F9C"/>
    <w:rsid w:val="00E414E5"/>
    <w:rsid w:val="00E4170D"/>
    <w:rsid w:val="00E41A7F"/>
    <w:rsid w:val="00E41C71"/>
    <w:rsid w:val="00E428E2"/>
    <w:rsid w:val="00E42F83"/>
    <w:rsid w:val="00E4301A"/>
    <w:rsid w:val="00E430BF"/>
    <w:rsid w:val="00E44345"/>
    <w:rsid w:val="00E445EE"/>
    <w:rsid w:val="00E44774"/>
    <w:rsid w:val="00E4588E"/>
    <w:rsid w:val="00E45C06"/>
    <w:rsid w:val="00E45C7B"/>
    <w:rsid w:val="00E4647F"/>
    <w:rsid w:val="00E466FF"/>
    <w:rsid w:val="00E467F9"/>
    <w:rsid w:val="00E46B1A"/>
    <w:rsid w:val="00E46DAC"/>
    <w:rsid w:val="00E46F27"/>
    <w:rsid w:val="00E4712A"/>
    <w:rsid w:val="00E47334"/>
    <w:rsid w:val="00E47653"/>
    <w:rsid w:val="00E47F44"/>
    <w:rsid w:val="00E47F81"/>
    <w:rsid w:val="00E50254"/>
    <w:rsid w:val="00E50430"/>
    <w:rsid w:val="00E504A5"/>
    <w:rsid w:val="00E505B7"/>
    <w:rsid w:val="00E50713"/>
    <w:rsid w:val="00E50CF0"/>
    <w:rsid w:val="00E50E8E"/>
    <w:rsid w:val="00E51411"/>
    <w:rsid w:val="00E516F9"/>
    <w:rsid w:val="00E51881"/>
    <w:rsid w:val="00E51F7F"/>
    <w:rsid w:val="00E52159"/>
    <w:rsid w:val="00E524DD"/>
    <w:rsid w:val="00E52EF1"/>
    <w:rsid w:val="00E53748"/>
    <w:rsid w:val="00E5386D"/>
    <w:rsid w:val="00E538AD"/>
    <w:rsid w:val="00E5488D"/>
    <w:rsid w:val="00E5490C"/>
    <w:rsid w:val="00E54CC1"/>
    <w:rsid w:val="00E54E89"/>
    <w:rsid w:val="00E55514"/>
    <w:rsid w:val="00E555DC"/>
    <w:rsid w:val="00E55758"/>
    <w:rsid w:val="00E561B5"/>
    <w:rsid w:val="00E562C6"/>
    <w:rsid w:val="00E56398"/>
    <w:rsid w:val="00E564FE"/>
    <w:rsid w:val="00E565C3"/>
    <w:rsid w:val="00E5668F"/>
    <w:rsid w:val="00E56FFD"/>
    <w:rsid w:val="00E57068"/>
    <w:rsid w:val="00E5733E"/>
    <w:rsid w:val="00E57693"/>
    <w:rsid w:val="00E5798D"/>
    <w:rsid w:val="00E57ABF"/>
    <w:rsid w:val="00E57B03"/>
    <w:rsid w:val="00E6013C"/>
    <w:rsid w:val="00E60975"/>
    <w:rsid w:val="00E60977"/>
    <w:rsid w:val="00E6098F"/>
    <w:rsid w:val="00E609D0"/>
    <w:rsid w:val="00E618F5"/>
    <w:rsid w:val="00E61E16"/>
    <w:rsid w:val="00E61FFD"/>
    <w:rsid w:val="00E62206"/>
    <w:rsid w:val="00E62361"/>
    <w:rsid w:val="00E627B4"/>
    <w:rsid w:val="00E62DA0"/>
    <w:rsid w:val="00E63125"/>
    <w:rsid w:val="00E63420"/>
    <w:rsid w:val="00E63AA9"/>
    <w:rsid w:val="00E63D84"/>
    <w:rsid w:val="00E64CFF"/>
    <w:rsid w:val="00E655EE"/>
    <w:rsid w:val="00E6570F"/>
    <w:rsid w:val="00E66149"/>
    <w:rsid w:val="00E662BA"/>
    <w:rsid w:val="00E66649"/>
    <w:rsid w:val="00E66994"/>
    <w:rsid w:val="00E66C57"/>
    <w:rsid w:val="00E67858"/>
    <w:rsid w:val="00E700D9"/>
    <w:rsid w:val="00E7039C"/>
    <w:rsid w:val="00E7056A"/>
    <w:rsid w:val="00E70805"/>
    <w:rsid w:val="00E70924"/>
    <w:rsid w:val="00E70C5A"/>
    <w:rsid w:val="00E70F0C"/>
    <w:rsid w:val="00E70FB8"/>
    <w:rsid w:val="00E72258"/>
    <w:rsid w:val="00E72805"/>
    <w:rsid w:val="00E728BD"/>
    <w:rsid w:val="00E7328C"/>
    <w:rsid w:val="00E736A6"/>
    <w:rsid w:val="00E736D2"/>
    <w:rsid w:val="00E73B88"/>
    <w:rsid w:val="00E73C6C"/>
    <w:rsid w:val="00E7461D"/>
    <w:rsid w:val="00E75508"/>
    <w:rsid w:val="00E763BC"/>
    <w:rsid w:val="00E770D3"/>
    <w:rsid w:val="00E777B7"/>
    <w:rsid w:val="00E7783E"/>
    <w:rsid w:val="00E77EA6"/>
    <w:rsid w:val="00E80717"/>
    <w:rsid w:val="00E80B0B"/>
    <w:rsid w:val="00E80F3A"/>
    <w:rsid w:val="00E81DFF"/>
    <w:rsid w:val="00E81FD8"/>
    <w:rsid w:val="00E8236E"/>
    <w:rsid w:val="00E82606"/>
    <w:rsid w:val="00E82BCC"/>
    <w:rsid w:val="00E82D07"/>
    <w:rsid w:val="00E83C50"/>
    <w:rsid w:val="00E83EDA"/>
    <w:rsid w:val="00E8533D"/>
    <w:rsid w:val="00E85622"/>
    <w:rsid w:val="00E85F4F"/>
    <w:rsid w:val="00E861D6"/>
    <w:rsid w:val="00E86C6D"/>
    <w:rsid w:val="00E86E24"/>
    <w:rsid w:val="00E87E1C"/>
    <w:rsid w:val="00E90084"/>
    <w:rsid w:val="00E900E2"/>
    <w:rsid w:val="00E9038E"/>
    <w:rsid w:val="00E9052C"/>
    <w:rsid w:val="00E90AA8"/>
    <w:rsid w:val="00E90E5A"/>
    <w:rsid w:val="00E90EC8"/>
    <w:rsid w:val="00E9136C"/>
    <w:rsid w:val="00E917DC"/>
    <w:rsid w:val="00E91E87"/>
    <w:rsid w:val="00E920B8"/>
    <w:rsid w:val="00E924F9"/>
    <w:rsid w:val="00E926D2"/>
    <w:rsid w:val="00E92ABA"/>
    <w:rsid w:val="00E9329B"/>
    <w:rsid w:val="00E93ADF"/>
    <w:rsid w:val="00E93B52"/>
    <w:rsid w:val="00E93C05"/>
    <w:rsid w:val="00E93F52"/>
    <w:rsid w:val="00E943D2"/>
    <w:rsid w:val="00E94622"/>
    <w:rsid w:val="00E946F5"/>
    <w:rsid w:val="00E95567"/>
    <w:rsid w:val="00E9570C"/>
    <w:rsid w:val="00E95779"/>
    <w:rsid w:val="00E958F8"/>
    <w:rsid w:val="00E95D81"/>
    <w:rsid w:val="00E964F4"/>
    <w:rsid w:val="00E969EC"/>
    <w:rsid w:val="00E96E76"/>
    <w:rsid w:val="00E971A7"/>
    <w:rsid w:val="00E971AC"/>
    <w:rsid w:val="00E97467"/>
    <w:rsid w:val="00E97554"/>
    <w:rsid w:val="00E97D8B"/>
    <w:rsid w:val="00EA0059"/>
    <w:rsid w:val="00EA0231"/>
    <w:rsid w:val="00EA05C9"/>
    <w:rsid w:val="00EA05E9"/>
    <w:rsid w:val="00EA08FB"/>
    <w:rsid w:val="00EA0A44"/>
    <w:rsid w:val="00EA1520"/>
    <w:rsid w:val="00EA1D01"/>
    <w:rsid w:val="00EA2432"/>
    <w:rsid w:val="00EA2D53"/>
    <w:rsid w:val="00EA2E48"/>
    <w:rsid w:val="00EA3594"/>
    <w:rsid w:val="00EA3615"/>
    <w:rsid w:val="00EA36BF"/>
    <w:rsid w:val="00EA392F"/>
    <w:rsid w:val="00EA3D40"/>
    <w:rsid w:val="00EA45C5"/>
    <w:rsid w:val="00EA48A3"/>
    <w:rsid w:val="00EA490A"/>
    <w:rsid w:val="00EA4A0C"/>
    <w:rsid w:val="00EA4BB9"/>
    <w:rsid w:val="00EA5185"/>
    <w:rsid w:val="00EA58D8"/>
    <w:rsid w:val="00EA5D48"/>
    <w:rsid w:val="00EA6043"/>
    <w:rsid w:val="00EA60B5"/>
    <w:rsid w:val="00EA64C6"/>
    <w:rsid w:val="00EA675F"/>
    <w:rsid w:val="00EA6BD5"/>
    <w:rsid w:val="00EA6F3E"/>
    <w:rsid w:val="00EA7097"/>
    <w:rsid w:val="00EB05BC"/>
    <w:rsid w:val="00EB0A15"/>
    <w:rsid w:val="00EB1056"/>
    <w:rsid w:val="00EB19A0"/>
    <w:rsid w:val="00EB2215"/>
    <w:rsid w:val="00EB2843"/>
    <w:rsid w:val="00EB28EE"/>
    <w:rsid w:val="00EB2B15"/>
    <w:rsid w:val="00EB2B17"/>
    <w:rsid w:val="00EB2D38"/>
    <w:rsid w:val="00EB4106"/>
    <w:rsid w:val="00EB41FB"/>
    <w:rsid w:val="00EB49BB"/>
    <w:rsid w:val="00EB5449"/>
    <w:rsid w:val="00EB57F0"/>
    <w:rsid w:val="00EB5B1B"/>
    <w:rsid w:val="00EB5CBA"/>
    <w:rsid w:val="00EB6098"/>
    <w:rsid w:val="00EB6BA8"/>
    <w:rsid w:val="00EB6BE8"/>
    <w:rsid w:val="00EB7211"/>
    <w:rsid w:val="00EB75C2"/>
    <w:rsid w:val="00EB7661"/>
    <w:rsid w:val="00EB7738"/>
    <w:rsid w:val="00EB7DFB"/>
    <w:rsid w:val="00EC0483"/>
    <w:rsid w:val="00EC0BB4"/>
    <w:rsid w:val="00EC0BCB"/>
    <w:rsid w:val="00EC16E8"/>
    <w:rsid w:val="00EC1814"/>
    <w:rsid w:val="00EC2099"/>
    <w:rsid w:val="00EC2231"/>
    <w:rsid w:val="00EC2248"/>
    <w:rsid w:val="00EC2563"/>
    <w:rsid w:val="00EC25EE"/>
    <w:rsid w:val="00EC295B"/>
    <w:rsid w:val="00EC2E5A"/>
    <w:rsid w:val="00EC3340"/>
    <w:rsid w:val="00EC3C2C"/>
    <w:rsid w:val="00EC3E7C"/>
    <w:rsid w:val="00EC5907"/>
    <w:rsid w:val="00EC5915"/>
    <w:rsid w:val="00EC5ACF"/>
    <w:rsid w:val="00EC5BD1"/>
    <w:rsid w:val="00EC5FB3"/>
    <w:rsid w:val="00EC621B"/>
    <w:rsid w:val="00EC6421"/>
    <w:rsid w:val="00EC6B05"/>
    <w:rsid w:val="00EC75BE"/>
    <w:rsid w:val="00EC771A"/>
    <w:rsid w:val="00ED13A8"/>
    <w:rsid w:val="00ED16BF"/>
    <w:rsid w:val="00ED1FD4"/>
    <w:rsid w:val="00ED1FD9"/>
    <w:rsid w:val="00ED21EB"/>
    <w:rsid w:val="00ED26FE"/>
    <w:rsid w:val="00ED2813"/>
    <w:rsid w:val="00ED31EA"/>
    <w:rsid w:val="00ED37AC"/>
    <w:rsid w:val="00ED388E"/>
    <w:rsid w:val="00ED3C84"/>
    <w:rsid w:val="00ED3E93"/>
    <w:rsid w:val="00ED414B"/>
    <w:rsid w:val="00ED41A2"/>
    <w:rsid w:val="00ED492D"/>
    <w:rsid w:val="00ED4B0D"/>
    <w:rsid w:val="00ED6080"/>
    <w:rsid w:val="00ED69CB"/>
    <w:rsid w:val="00ED6B11"/>
    <w:rsid w:val="00ED6F43"/>
    <w:rsid w:val="00ED734A"/>
    <w:rsid w:val="00ED7937"/>
    <w:rsid w:val="00ED7E2E"/>
    <w:rsid w:val="00EE0066"/>
    <w:rsid w:val="00EE096C"/>
    <w:rsid w:val="00EE1EBC"/>
    <w:rsid w:val="00EE2AB6"/>
    <w:rsid w:val="00EE2E32"/>
    <w:rsid w:val="00EE2EEB"/>
    <w:rsid w:val="00EE3179"/>
    <w:rsid w:val="00EE3380"/>
    <w:rsid w:val="00EE3697"/>
    <w:rsid w:val="00EE3A73"/>
    <w:rsid w:val="00EE3C0E"/>
    <w:rsid w:val="00EE3F7E"/>
    <w:rsid w:val="00EE4601"/>
    <w:rsid w:val="00EE4B88"/>
    <w:rsid w:val="00EE4E8B"/>
    <w:rsid w:val="00EE5008"/>
    <w:rsid w:val="00EE5B9B"/>
    <w:rsid w:val="00EE5BAC"/>
    <w:rsid w:val="00EE60EF"/>
    <w:rsid w:val="00EE6422"/>
    <w:rsid w:val="00EE6E4F"/>
    <w:rsid w:val="00EF06B0"/>
    <w:rsid w:val="00EF09B9"/>
    <w:rsid w:val="00EF0A7F"/>
    <w:rsid w:val="00EF0C24"/>
    <w:rsid w:val="00EF101D"/>
    <w:rsid w:val="00EF1642"/>
    <w:rsid w:val="00EF1963"/>
    <w:rsid w:val="00EF1C98"/>
    <w:rsid w:val="00EF1E9A"/>
    <w:rsid w:val="00EF2049"/>
    <w:rsid w:val="00EF20A2"/>
    <w:rsid w:val="00EF2472"/>
    <w:rsid w:val="00EF249A"/>
    <w:rsid w:val="00EF24E0"/>
    <w:rsid w:val="00EF24EF"/>
    <w:rsid w:val="00EF2A21"/>
    <w:rsid w:val="00EF2F61"/>
    <w:rsid w:val="00EF317F"/>
    <w:rsid w:val="00EF32A7"/>
    <w:rsid w:val="00EF3A06"/>
    <w:rsid w:val="00EF3FD5"/>
    <w:rsid w:val="00EF447F"/>
    <w:rsid w:val="00EF4758"/>
    <w:rsid w:val="00EF4DD8"/>
    <w:rsid w:val="00EF6337"/>
    <w:rsid w:val="00EF67D5"/>
    <w:rsid w:val="00EF69B5"/>
    <w:rsid w:val="00EF6B57"/>
    <w:rsid w:val="00EF7222"/>
    <w:rsid w:val="00EF74C7"/>
    <w:rsid w:val="00EF7704"/>
    <w:rsid w:val="00EF7F39"/>
    <w:rsid w:val="00F00572"/>
    <w:rsid w:val="00F00970"/>
    <w:rsid w:val="00F00E1C"/>
    <w:rsid w:val="00F01191"/>
    <w:rsid w:val="00F01291"/>
    <w:rsid w:val="00F018AC"/>
    <w:rsid w:val="00F01DD9"/>
    <w:rsid w:val="00F01EFD"/>
    <w:rsid w:val="00F02162"/>
    <w:rsid w:val="00F033CA"/>
    <w:rsid w:val="00F034DD"/>
    <w:rsid w:val="00F03610"/>
    <w:rsid w:val="00F038F6"/>
    <w:rsid w:val="00F03B87"/>
    <w:rsid w:val="00F03D44"/>
    <w:rsid w:val="00F040F5"/>
    <w:rsid w:val="00F0433E"/>
    <w:rsid w:val="00F04878"/>
    <w:rsid w:val="00F05E93"/>
    <w:rsid w:val="00F06C84"/>
    <w:rsid w:val="00F06C98"/>
    <w:rsid w:val="00F0780C"/>
    <w:rsid w:val="00F07875"/>
    <w:rsid w:val="00F07D18"/>
    <w:rsid w:val="00F07D80"/>
    <w:rsid w:val="00F07E88"/>
    <w:rsid w:val="00F07FC6"/>
    <w:rsid w:val="00F10474"/>
    <w:rsid w:val="00F108BE"/>
    <w:rsid w:val="00F10A46"/>
    <w:rsid w:val="00F10F6A"/>
    <w:rsid w:val="00F11549"/>
    <w:rsid w:val="00F115CC"/>
    <w:rsid w:val="00F1181D"/>
    <w:rsid w:val="00F119F4"/>
    <w:rsid w:val="00F12597"/>
    <w:rsid w:val="00F125F1"/>
    <w:rsid w:val="00F12C8F"/>
    <w:rsid w:val="00F12DBD"/>
    <w:rsid w:val="00F12E36"/>
    <w:rsid w:val="00F13187"/>
    <w:rsid w:val="00F13393"/>
    <w:rsid w:val="00F134AF"/>
    <w:rsid w:val="00F139CA"/>
    <w:rsid w:val="00F13F04"/>
    <w:rsid w:val="00F14EFA"/>
    <w:rsid w:val="00F158DB"/>
    <w:rsid w:val="00F15D0C"/>
    <w:rsid w:val="00F17B77"/>
    <w:rsid w:val="00F20495"/>
    <w:rsid w:val="00F20B94"/>
    <w:rsid w:val="00F2101C"/>
    <w:rsid w:val="00F2135D"/>
    <w:rsid w:val="00F213A4"/>
    <w:rsid w:val="00F21848"/>
    <w:rsid w:val="00F21C7C"/>
    <w:rsid w:val="00F21D5A"/>
    <w:rsid w:val="00F21F55"/>
    <w:rsid w:val="00F220BF"/>
    <w:rsid w:val="00F2243C"/>
    <w:rsid w:val="00F22742"/>
    <w:rsid w:val="00F22C48"/>
    <w:rsid w:val="00F23079"/>
    <w:rsid w:val="00F2340E"/>
    <w:rsid w:val="00F236E9"/>
    <w:rsid w:val="00F2398C"/>
    <w:rsid w:val="00F23F63"/>
    <w:rsid w:val="00F242AE"/>
    <w:rsid w:val="00F2458C"/>
    <w:rsid w:val="00F247A1"/>
    <w:rsid w:val="00F25672"/>
    <w:rsid w:val="00F258C1"/>
    <w:rsid w:val="00F25C55"/>
    <w:rsid w:val="00F26603"/>
    <w:rsid w:val="00F266EF"/>
    <w:rsid w:val="00F26925"/>
    <w:rsid w:val="00F26C64"/>
    <w:rsid w:val="00F27190"/>
    <w:rsid w:val="00F277BC"/>
    <w:rsid w:val="00F30134"/>
    <w:rsid w:val="00F306C1"/>
    <w:rsid w:val="00F3095E"/>
    <w:rsid w:val="00F30A0D"/>
    <w:rsid w:val="00F30C1B"/>
    <w:rsid w:val="00F31211"/>
    <w:rsid w:val="00F31BF7"/>
    <w:rsid w:val="00F339FF"/>
    <w:rsid w:val="00F33ADA"/>
    <w:rsid w:val="00F33D0D"/>
    <w:rsid w:val="00F34AC3"/>
    <w:rsid w:val="00F34C6E"/>
    <w:rsid w:val="00F34E6D"/>
    <w:rsid w:val="00F34EF7"/>
    <w:rsid w:val="00F35202"/>
    <w:rsid w:val="00F352A1"/>
    <w:rsid w:val="00F35700"/>
    <w:rsid w:val="00F35870"/>
    <w:rsid w:val="00F35A0F"/>
    <w:rsid w:val="00F35CC9"/>
    <w:rsid w:val="00F35FE4"/>
    <w:rsid w:val="00F3689D"/>
    <w:rsid w:val="00F3697F"/>
    <w:rsid w:val="00F36A68"/>
    <w:rsid w:val="00F36E0D"/>
    <w:rsid w:val="00F37290"/>
    <w:rsid w:val="00F37B46"/>
    <w:rsid w:val="00F37B56"/>
    <w:rsid w:val="00F37D6B"/>
    <w:rsid w:val="00F37F87"/>
    <w:rsid w:val="00F4010E"/>
    <w:rsid w:val="00F422DF"/>
    <w:rsid w:val="00F423D9"/>
    <w:rsid w:val="00F4270A"/>
    <w:rsid w:val="00F42888"/>
    <w:rsid w:val="00F42B1E"/>
    <w:rsid w:val="00F42BE4"/>
    <w:rsid w:val="00F44E00"/>
    <w:rsid w:val="00F45BED"/>
    <w:rsid w:val="00F45C04"/>
    <w:rsid w:val="00F45D98"/>
    <w:rsid w:val="00F45E61"/>
    <w:rsid w:val="00F46099"/>
    <w:rsid w:val="00F4637A"/>
    <w:rsid w:val="00F46A50"/>
    <w:rsid w:val="00F46E25"/>
    <w:rsid w:val="00F47381"/>
    <w:rsid w:val="00F47688"/>
    <w:rsid w:val="00F478F4"/>
    <w:rsid w:val="00F47B69"/>
    <w:rsid w:val="00F47DED"/>
    <w:rsid w:val="00F50232"/>
    <w:rsid w:val="00F50C34"/>
    <w:rsid w:val="00F50FAE"/>
    <w:rsid w:val="00F517DA"/>
    <w:rsid w:val="00F51C72"/>
    <w:rsid w:val="00F51E86"/>
    <w:rsid w:val="00F520C3"/>
    <w:rsid w:val="00F527A6"/>
    <w:rsid w:val="00F52C6A"/>
    <w:rsid w:val="00F52DD7"/>
    <w:rsid w:val="00F530DD"/>
    <w:rsid w:val="00F5359D"/>
    <w:rsid w:val="00F543AC"/>
    <w:rsid w:val="00F5446A"/>
    <w:rsid w:val="00F54625"/>
    <w:rsid w:val="00F550C3"/>
    <w:rsid w:val="00F5582A"/>
    <w:rsid w:val="00F55CAD"/>
    <w:rsid w:val="00F568A7"/>
    <w:rsid w:val="00F56A06"/>
    <w:rsid w:val="00F57920"/>
    <w:rsid w:val="00F57AFE"/>
    <w:rsid w:val="00F600D0"/>
    <w:rsid w:val="00F60282"/>
    <w:rsid w:val="00F6046C"/>
    <w:rsid w:val="00F605DC"/>
    <w:rsid w:val="00F6094C"/>
    <w:rsid w:val="00F609EC"/>
    <w:rsid w:val="00F60B90"/>
    <w:rsid w:val="00F612A7"/>
    <w:rsid w:val="00F61606"/>
    <w:rsid w:val="00F62211"/>
    <w:rsid w:val="00F62F75"/>
    <w:rsid w:val="00F63370"/>
    <w:rsid w:val="00F6342F"/>
    <w:rsid w:val="00F63DE8"/>
    <w:rsid w:val="00F644D1"/>
    <w:rsid w:val="00F64A22"/>
    <w:rsid w:val="00F64B81"/>
    <w:rsid w:val="00F64C9E"/>
    <w:rsid w:val="00F6555F"/>
    <w:rsid w:val="00F65D3A"/>
    <w:rsid w:val="00F660F0"/>
    <w:rsid w:val="00F661E7"/>
    <w:rsid w:val="00F664FF"/>
    <w:rsid w:val="00F66726"/>
    <w:rsid w:val="00F66E6A"/>
    <w:rsid w:val="00F671D4"/>
    <w:rsid w:val="00F6730B"/>
    <w:rsid w:val="00F67344"/>
    <w:rsid w:val="00F67B90"/>
    <w:rsid w:val="00F67C9C"/>
    <w:rsid w:val="00F704C9"/>
    <w:rsid w:val="00F70835"/>
    <w:rsid w:val="00F70B97"/>
    <w:rsid w:val="00F70D28"/>
    <w:rsid w:val="00F720BF"/>
    <w:rsid w:val="00F72888"/>
    <w:rsid w:val="00F7371D"/>
    <w:rsid w:val="00F74398"/>
    <w:rsid w:val="00F74782"/>
    <w:rsid w:val="00F749A5"/>
    <w:rsid w:val="00F749B2"/>
    <w:rsid w:val="00F74E9B"/>
    <w:rsid w:val="00F75271"/>
    <w:rsid w:val="00F75445"/>
    <w:rsid w:val="00F758E7"/>
    <w:rsid w:val="00F75A33"/>
    <w:rsid w:val="00F75DEB"/>
    <w:rsid w:val="00F75E3E"/>
    <w:rsid w:val="00F75E7B"/>
    <w:rsid w:val="00F75F1F"/>
    <w:rsid w:val="00F7697A"/>
    <w:rsid w:val="00F76AEA"/>
    <w:rsid w:val="00F76FE7"/>
    <w:rsid w:val="00F76FFD"/>
    <w:rsid w:val="00F77194"/>
    <w:rsid w:val="00F775E6"/>
    <w:rsid w:val="00F776AA"/>
    <w:rsid w:val="00F77DEC"/>
    <w:rsid w:val="00F800FC"/>
    <w:rsid w:val="00F80347"/>
    <w:rsid w:val="00F806BD"/>
    <w:rsid w:val="00F807B5"/>
    <w:rsid w:val="00F81666"/>
    <w:rsid w:val="00F816A0"/>
    <w:rsid w:val="00F8180A"/>
    <w:rsid w:val="00F82249"/>
    <w:rsid w:val="00F82968"/>
    <w:rsid w:val="00F829E0"/>
    <w:rsid w:val="00F82B93"/>
    <w:rsid w:val="00F82C76"/>
    <w:rsid w:val="00F833DE"/>
    <w:rsid w:val="00F83529"/>
    <w:rsid w:val="00F835AE"/>
    <w:rsid w:val="00F83673"/>
    <w:rsid w:val="00F837BD"/>
    <w:rsid w:val="00F83E47"/>
    <w:rsid w:val="00F843F0"/>
    <w:rsid w:val="00F84670"/>
    <w:rsid w:val="00F8477C"/>
    <w:rsid w:val="00F84932"/>
    <w:rsid w:val="00F851BE"/>
    <w:rsid w:val="00F855DB"/>
    <w:rsid w:val="00F8572B"/>
    <w:rsid w:val="00F859A7"/>
    <w:rsid w:val="00F86413"/>
    <w:rsid w:val="00F86845"/>
    <w:rsid w:val="00F86961"/>
    <w:rsid w:val="00F87183"/>
    <w:rsid w:val="00F8790B"/>
    <w:rsid w:val="00F87982"/>
    <w:rsid w:val="00F9051A"/>
    <w:rsid w:val="00F90928"/>
    <w:rsid w:val="00F90C5B"/>
    <w:rsid w:val="00F90DE8"/>
    <w:rsid w:val="00F917D1"/>
    <w:rsid w:val="00F91A21"/>
    <w:rsid w:val="00F91B50"/>
    <w:rsid w:val="00F91D43"/>
    <w:rsid w:val="00F9205B"/>
    <w:rsid w:val="00F92AD3"/>
    <w:rsid w:val="00F93238"/>
    <w:rsid w:val="00F93AAC"/>
    <w:rsid w:val="00F941BD"/>
    <w:rsid w:val="00F94619"/>
    <w:rsid w:val="00F949D9"/>
    <w:rsid w:val="00F94CDD"/>
    <w:rsid w:val="00F95036"/>
    <w:rsid w:val="00F952A3"/>
    <w:rsid w:val="00F954D8"/>
    <w:rsid w:val="00F96316"/>
    <w:rsid w:val="00F96F9C"/>
    <w:rsid w:val="00F97408"/>
    <w:rsid w:val="00F97573"/>
    <w:rsid w:val="00F97667"/>
    <w:rsid w:val="00F97875"/>
    <w:rsid w:val="00F97AA8"/>
    <w:rsid w:val="00F97AF0"/>
    <w:rsid w:val="00FA014C"/>
    <w:rsid w:val="00FA0347"/>
    <w:rsid w:val="00FA12D6"/>
    <w:rsid w:val="00FA140C"/>
    <w:rsid w:val="00FA1C8B"/>
    <w:rsid w:val="00FA2847"/>
    <w:rsid w:val="00FA2A96"/>
    <w:rsid w:val="00FA301F"/>
    <w:rsid w:val="00FA347E"/>
    <w:rsid w:val="00FA36CE"/>
    <w:rsid w:val="00FA3A69"/>
    <w:rsid w:val="00FA3E66"/>
    <w:rsid w:val="00FA4224"/>
    <w:rsid w:val="00FA4605"/>
    <w:rsid w:val="00FA4C17"/>
    <w:rsid w:val="00FA5779"/>
    <w:rsid w:val="00FA57E6"/>
    <w:rsid w:val="00FB0477"/>
    <w:rsid w:val="00FB0A8F"/>
    <w:rsid w:val="00FB10B6"/>
    <w:rsid w:val="00FB1680"/>
    <w:rsid w:val="00FB17AB"/>
    <w:rsid w:val="00FB1886"/>
    <w:rsid w:val="00FB1CC2"/>
    <w:rsid w:val="00FB1D14"/>
    <w:rsid w:val="00FB1EBB"/>
    <w:rsid w:val="00FB2139"/>
    <w:rsid w:val="00FB26FA"/>
    <w:rsid w:val="00FB2812"/>
    <w:rsid w:val="00FB28EA"/>
    <w:rsid w:val="00FB327C"/>
    <w:rsid w:val="00FB33BF"/>
    <w:rsid w:val="00FB345A"/>
    <w:rsid w:val="00FB398D"/>
    <w:rsid w:val="00FB3A06"/>
    <w:rsid w:val="00FB51E0"/>
    <w:rsid w:val="00FB54C8"/>
    <w:rsid w:val="00FB58EF"/>
    <w:rsid w:val="00FB5DD9"/>
    <w:rsid w:val="00FB628F"/>
    <w:rsid w:val="00FB6502"/>
    <w:rsid w:val="00FB6973"/>
    <w:rsid w:val="00FB6BD8"/>
    <w:rsid w:val="00FB7516"/>
    <w:rsid w:val="00FB76AE"/>
    <w:rsid w:val="00FB7AC2"/>
    <w:rsid w:val="00FC063A"/>
    <w:rsid w:val="00FC0BE5"/>
    <w:rsid w:val="00FC1392"/>
    <w:rsid w:val="00FC158F"/>
    <w:rsid w:val="00FC17F9"/>
    <w:rsid w:val="00FC1FEE"/>
    <w:rsid w:val="00FC2467"/>
    <w:rsid w:val="00FC2605"/>
    <w:rsid w:val="00FC27C2"/>
    <w:rsid w:val="00FC2BA0"/>
    <w:rsid w:val="00FC4BDB"/>
    <w:rsid w:val="00FC4E52"/>
    <w:rsid w:val="00FC5256"/>
    <w:rsid w:val="00FC5503"/>
    <w:rsid w:val="00FC6874"/>
    <w:rsid w:val="00FC6A68"/>
    <w:rsid w:val="00FC6F5B"/>
    <w:rsid w:val="00FC78BD"/>
    <w:rsid w:val="00FC7F20"/>
    <w:rsid w:val="00FD00A4"/>
    <w:rsid w:val="00FD00C3"/>
    <w:rsid w:val="00FD02BB"/>
    <w:rsid w:val="00FD09EC"/>
    <w:rsid w:val="00FD1179"/>
    <w:rsid w:val="00FD178F"/>
    <w:rsid w:val="00FD17B5"/>
    <w:rsid w:val="00FD181C"/>
    <w:rsid w:val="00FD1A2D"/>
    <w:rsid w:val="00FD1B13"/>
    <w:rsid w:val="00FD24FC"/>
    <w:rsid w:val="00FD3276"/>
    <w:rsid w:val="00FD39A6"/>
    <w:rsid w:val="00FD3C06"/>
    <w:rsid w:val="00FD4DAA"/>
    <w:rsid w:val="00FD516A"/>
    <w:rsid w:val="00FD56AF"/>
    <w:rsid w:val="00FD5E7E"/>
    <w:rsid w:val="00FD60BA"/>
    <w:rsid w:val="00FD615B"/>
    <w:rsid w:val="00FD65C9"/>
    <w:rsid w:val="00FD6DB1"/>
    <w:rsid w:val="00FD6FD0"/>
    <w:rsid w:val="00FD728C"/>
    <w:rsid w:val="00FD7337"/>
    <w:rsid w:val="00FD7623"/>
    <w:rsid w:val="00FD7DA0"/>
    <w:rsid w:val="00FD7F96"/>
    <w:rsid w:val="00FE0BA6"/>
    <w:rsid w:val="00FE1004"/>
    <w:rsid w:val="00FE1B0B"/>
    <w:rsid w:val="00FE1BC7"/>
    <w:rsid w:val="00FE1D01"/>
    <w:rsid w:val="00FE26FA"/>
    <w:rsid w:val="00FE3129"/>
    <w:rsid w:val="00FE37C8"/>
    <w:rsid w:val="00FE3990"/>
    <w:rsid w:val="00FE3DB1"/>
    <w:rsid w:val="00FE3E01"/>
    <w:rsid w:val="00FE41A2"/>
    <w:rsid w:val="00FE45F7"/>
    <w:rsid w:val="00FE4759"/>
    <w:rsid w:val="00FE5329"/>
    <w:rsid w:val="00FE570E"/>
    <w:rsid w:val="00FE6E7A"/>
    <w:rsid w:val="00FE72F5"/>
    <w:rsid w:val="00FE74F8"/>
    <w:rsid w:val="00FE7DD4"/>
    <w:rsid w:val="00FF05E4"/>
    <w:rsid w:val="00FF0696"/>
    <w:rsid w:val="00FF06D4"/>
    <w:rsid w:val="00FF0815"/>
    <w:rsid w:val="00FF0B61"/>
    <w:rsid w:val="00FF1C16"/>
    <w:rsid w:val="00FF2040"/>
    <w:rsid w:val="00FF21D2"/>
    <w:rsid w:val="00FF2246"/>
    <w:rsid w:val="00FF2861"/>
    <w:rsid w:val="00FF2BA8"/>
    <w:rsid w:val="00FF2BDD"/>
    <w:rsid w:val="00FF3481"/>
    <w:rsid w:val="00FF3541"/>
    <w:rsid w:val="00FF3D51"/>
    <w:rsid w:val="00FF4275"/>
    <w:rsid w:val="00FF46AB"/>
    <w:rsid w:val="00FF473C"/>
    <w:rsid w:val="00FF484B"/>
    <w:rsid w:val="00FF4BFA"/>
    <w:rsid w:val="00FF59A6"/>
    <w:rsid w:val="00FF5A1F"/>
    <w:rsid w:val="00FF5DE8"/>
    <w:rsid w:val="00FF5FEC"/>
    <w:rsid w:val="00FF614D"/>
    <w:rsid w:val="00FF663F"/>
    <w:rsid w:val="00FF66F1"/>
    <w:rsid w:val="00FF6D11"/>
    <w:rsid w:val="00FF6D36"/>
    <w:rsid w:val="00FF6F2A"/>
    <w:rsid w:val="00FF71AD"/>
    <w:rsid w:val="00FF770D"/>
    <w:rsid w:val="00FF7C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1E82AF75"/>
  <w15:docId w15:val="{BCCA3E48-5A31-4945-A72E-40B238FD84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E53A7"/>
    <w:rPr>
      <w:rFonts w:ascii="Calibri" w:eastAsia="Times New Roman" w:hAnsi="Calibri" w:cs="Times New Roman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90540"/>
    <w:pPr>
      <w:keepNext/>
      <w:spacing w:after="0" w:line="240" w:lineRule="auto"/>
      <w:ind w:firstLine="468"/>
      <w:jc w:val="both"/>
      <w:outlineLvl w:val="0"/>
    </w:pPr>
    <w:rPr>
      <w:rFonts w:ascii="Times New Roman" w:hAnsi="Times New Roman"/>
      <w:b/>
      <w:bCs/>
      <w:sz w:val="24"/>
      <w:szCs w:val="20"/>
    </w:rPr>
  </w:style>
  <w:style w:type="paragraph" w:styleId="2">
    <w:name w:val="heading 2"/>
    <w:basedOn w:val="a"/>
    <w:next w:val="a"/>
    <w:link w:val="20"/>
    <w:uiPriority w:val="9"/>
    <w:unhideWhenUsed/>
    <w:qFormat/>
    <w:rsid w:val="001D207D"/>
    <w:pPr>
      <w:keepNext/>
      <w:spacing w:before="240" w:after="60" w:line="240" w:lineRule="auto"/>
      <w:outlineLvl w:val="1"/>
    </w:pPr>
    <w:rPr>
      <w:rFonts w:asciiTheme="majorHAnsi" w:eastAsiaTheme="majorEastAsia" w:hAnsiTheme="majorHAnsi"/>
      <w:b/>
      <w:bCs/>
      <w:i/>
      <w:iCs/>
      <w:sz w:val="28"/>
      <w:szCs w:val="28"/>
      <w:lang w:val="en-US" w:eastAsia="en-US" w:bidi="en-US"/>
    </w:rPr>
  </w:style>
  <w:style w:type="paragraph" w:styleId="3">
    <w:name w:val="heading 3"/>
    <w:basedOn w:val="a"/>
    <w:next w:val="a"/>
    <w:link w:val="30"/>
    <w:uiPriority w:val="9"/>
    <w:unhideWhenUsed/>
    <w:qFormat/>
    <w:rsid w:val="001D207D"/>
    <w:pPr>
      <w:keepNext/>
      <w:spacing w:before="240" w:after="60" w:line="240" w:lineRule="auto"/>
      <w:outlineLvl w:val="2"/>
    </w:pPr>
    <w:rPr>
      <w:rFonts w:asciiTheme="majorHAnsi" w:eastAsiaTheme="majorEastAsia" w:hAnsiTheme="majorHAnsi"/>
      <w:b/>
      <w:bCs/>
      <w:sz w:val="26"/>
      <w:szCs w:val="26"/>
      <w:lang w:val="en-US" w:eastAsia="en-US" w:bidi="en-US"/>
    </w:rPr>
  </w:style>
  <w:style w:type="paragraph" w:styleId="4">
    <w:name w:val="heading 4"/>
    <w:basedOn w:val="a"/>
    <w:next w:val="a"/>
    <w:link w:val="40"/>
    <w:uiPriority w:val="9"/>
    <w:unhideWhenUsed/>
    <w:qFormat/>
    <w:rsid w:val="001D207D"/>
    <w:pPr>
      <w:keepNext/>
      <w:spacing w:before="240" w:after="60" w:line="240" w:lineRule="auto"/>
      <w:outlineLvl w:val="3"/>
    </w:pPr>
    <w:rPr>
      <w:rFonts w:asciiTheme="minorHAnsi" w:eastAsiaTheme="minorEastAsia" w:hAnsiTheme="minorHAnsi"/>
      <w:b/>
      <w:bCs/>
      <w:sz w:val="28"/>
      <w:szCs w:val="28"/>
      <w:lang w:val="en-US" w:eastAsia="en-US" w:bidi="en-US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D207D"/>
    <w:pPr>
      <w:spacing w:before="240" w:after="60" w:line="240" w:lineRule="auto"/>
      <w:outlineLvl w:val="4"/>
    </w:pPr>
    <w:rPr>
      <w:rFonts w:asciiTheme="minorHAnsi" w:eastAsiaTheme="minorEastAsia" w:hAnsiTheme="minorHAnsi"/>
      <w:b/>
      <w:bCs/>
      <w:i/>
      <w:iCs/>
      <w:sz w:val="26"/>
      <w:szCs w:val="26"/>
      <w:lang w:val="en-US" w:eastAsia="en-US" w:bidi="en-US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D207D"/>
    <w:pPr>
      <w:spacing w:before="240" w:after="60" w:line="240" w:lineRule="auto"/>
      <w:outlineLvl w:val="5"/>
    </w:pPr>
    <w:rPr>
      <w:rFonts w:asciiTheme="minorHAnsi" w:eastAsiaTheme="minorEastAsia" w:hAnsiTheme="minorHAnsi"/>
      <w:b/>
      <w:bCs/>
      <w:lang w:val="en-US" w:eastAsia="en-US" w:bidi="en-US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D207D"/>
    <w:pPr>
      <w:spacing w:before="240" w:after="60" w:line="240" w:lineRule="auto"/>
      <w:outlineLvl w:val="6"/>
    </w:pPr>
    <w:rPr>
      <w:rFonts w:asciiTheme="minorHAnsi" w:eastAsiaTheme="minorEastAsia" w:hAnsiTheme="minorHAnsi"/>
      <w:sz w:val="24"/>
      <w:szCs w:val="24"/>
      <w:lang w:val="en-US" w:eastAsia="en-US" w:bidi="en-US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D207D"/>
    <w:pPr>
      <w:spacing w:before="240" w:after="60" w:line="240" w:lineRule="auto"/>
      <w:outlineLvl w:val="7"/>
    </w:pPr>
    <w:rPr>
      <w:rFonts w:asciiTheme="minorHAnsi" w:eastAsiaTheme="minorEastAsia" w:hAnsiTheme="minorHAnsi"/>
      <w:i/>
      <w:iCs/>
      <w:sz w:val="24"/>
      <w:szCs w:val="24"/>
      <w:lang w:val="en-US" w:eastAsia="en-US" w:bidi="en-US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D207D"/>
    <w:pPr>
      <w:spacing w:before="240" w:after="60" w:line="240" w:lineRule="auto"/>
      <w:outlineLvl w:val="8"/>
    </w:pPr>
    <w:rPr>
      <w:rFonts w:asciiTheme="majorHAnsi" w:eastAsiaTheme="majorEastAsia" w:hAnsiTheme="majorHAnsi"/>
      <w:lang w:val="en-US" w:eastAsia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90540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a3">
    <w:name w:val="List Paragraph"/>
    <w:basedOn w:val="a"/>
    <w:uiPriority w:val="34"/>
    <w:qFormat/>
    <w:rsid w:val="00410C4A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Courier New" w:hAnsi="Courier New" w:cs="Courier New"/>
      <w:sz w:val="20"/>
      <w:szCs w:val="20"/>
    </w:rPr>
  </w:style>
  <w:style w:type="paragraph" w:styleId="a4">
    <w:name w:val="Body Text Indent"/>
    <w:basedOn w:val="a"/>
    <w:link w:val="a5"/>
    <w:semiHidden/>
    <w:rsid w:val="00C90540"/>
    <w:pPr>
      <w:spacing w:after="0" w:line="240" w:lineRule="auto"/>
      <w:ind w:firstLine="468"/>
      <w:jc w:val="both"/>
    </w:pPr>
    <w:rPr>
      <w:rFonts w:ascii="Times New Roman" w:hAnsi="Times New Roman"/>
      <w:sz w:val="24"/>
      <w:szCs w:val="20"/>
    </w:rPr>
  </w:style>
  <w:style w:type="character" w:customStyle="1" w:styleId="a5">
    <w:name w:val="Основной текст с отступом Знак"/>
    <w:basedOn w:val="a0"/>
    <w:link w:val="a4"/>
    <w:semiHidden/>
    <w:rsid w:val="00C9054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6">
    <w:name w:val="Subtitle"/>
    <w:basedOn w:val="a"/>
    <w:link w:val="a7"/>
    <w:uiPriority w:val="11"/>
    <w:qFormat/>
    <w:rsid w:val="00C90540"/>
    <w:pPr>
      <w:spacing w:after="0" w:line="240" w:lineRule="auto"/>
      <w:ind w:firstLine="468"/>
      <w:jc w:val="both"/>
    </w:pPr>
    <w:rPr>
      <w:rFonts w:ascii="Times New Roman" w:hAnsi="Times New Roman"/>
      <w:b/>
      <w:bCs/>
      <w:sz w:val="24"/>
      <w:szCs w:val="20"/>
    </w:rPr>
  </w:style>
  <w:style w:type="character" w:customStyle="1" w:styleId="a7">
    <w:name w:val="Подзаголовок Знак"/>
    <w:basedOn w:val="a0"/>
    <w:link w:val="a6"/>
    <w:uiPriority w:val="11"/>
    <w:rsid w:val="00C90540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31">
    <w:name w:val="Body Text Indent 3"/>
    <w:basedOn w:val="a"/>
    <w:link w:val="32"/>
    <w:rsid w:val="00C90540"/>
    <w:pPr>
      <w:spacing w:after="120" w:line="240" w:lineRule="auto"/>
      <w:ind w:left="283"/>
    </w:pPr>
    <w:rPr>
      <w:rFonts w:ascii="Times New Roman" w:eastAsia="SimSun" w:hAnsi="Times New Roman"/>
      <w:sz w:val="16"/>
      <w:szCs w:val="16"/>
      <w:lang w:eastAsia="zh-CN"/>
    </w:rPr>
  </w:style>
  <w:style w:type="character" w:customStyle="1" w:styleId="32">
    <w:name w:val="Основной текст с отступом 3 Знак"/>
    <w:basedOn w:val="a0"/>
    <w:link w:val="31"/>
    <w:rsid w:val="00C90540"/>
    <w:rPr>
      <w:rFonts w:ascii="Times New Roman" w:eastAsia="SimSun" w:hAnsi="Times New Roman" w:cs="Times New Roman"/>
      <w:sz w:val="16"/>
      <w:szCs w:val="16"/>
      <w:lang w:eastAsia="zh-CN"/>
    </w:rPr>
  </w:style>
  <w:style w:type="paragraph" w:styleId="21">
    <w:name w:val="Body Text Indent 2"/>
    <w:basedOn w:val="a"/>
    <w:link w:val="22"/>
    <w:rsid w:val="00C90540"/>
    <w:pPr>
      <w:spacing w:after="120" w:line="480" w:lineRule="auto"/>
      <w:ind w:left="283"/>
    </w:pPr>
    <w:rPr>
      <w:rFonts w:ascii="Times New Roman" w:eastAsia="SimSun" w:hAnsi="Times New Roman"/>
      <w:sz w:val="24"/>
      <w:szCs w:val="24"/>
      <w:lang w:eastAsia="zh-CN"/>
    </w:rPr>
  </w:style>
  <w:style w:type="character" w:customStyle="1" w:styleId="22">
    <w:name w:val="Основной текст с отступом 2 Знак"/>
    <w:basedOn w:val="a0"/>
    <w:link w:val="21"/>
    <w:rsid w:val="00C90540"/>
    <w:rPr>
      <w:rFonts w:ascii="Times New Roman" w:eastAsia="SimSun" w:hAnsi="Times New Roman" w:cs="Times New Roman"/>
      <w:sz w:val="24"/>
      <w:szCs w:val="24"/>
      <w:lang w:eastAsia="zh-CN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0"/>
    <w:rsid w:val="00C9054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C90540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dash041e0431044b0447043d044b0439char1">
    <w:name w:val="dash041e_0431_044b_0447_043d_044b_0439__char1"/>
    <w:basedOn w:val="a0"/>
    <w:rsid w:val="00C9054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"/>
    <w:rsid w:val="00C90540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dash0410043104370430044600200441043f04380441043a0430char1">
    <w:name w:val="dash0410_0431_0437_0430_0446_0020_0441_043f_0438_0441_043a_0430__char1"/>
    <w:basedOn w:val="a0"/>
    <w:rsid w:val="00C9054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"/>
    <w:rsid w:val="00C90540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</w:rPr>
  </w:style>
  <w:style w:type="paragraph" w:styleId="a8">
    <w:name w:val="annotation text"/>
    <w:basedOn w:val="a"/>
    <w:link w:val="a9"/>
    <w:semiHidden/>
    <w:rsid w:val="00C90540"/>
    <w:pPr>
      <w:spacing w:after="0" w:line="240" w:lineRule="auto"/>
    </w:pPr>
    <w:rPr>
      <w:rFonts w:ascii="Times New Roman" w:hAnsi="Times New Roman"/>
      <w:sz w:val="20"/>
      <w:szCs w:val="20"/>
      <w:lang w:val="uk-UA" w:eastAsia="uk-UA"/>
    </w:rPr>
  </w:style>
  <w:style w:type="character" w:customStyle="1" w:styleId="a9">
    <w:name w:val="Текст примечания Знак"/>
    <w:basedOn w:val="a0"/>
    <w:link w:val="a8"/>
    <w:semiHidden/>
    <w:rsid w:val="00C90540"/>
    <w:rPr>
      <w:rFonts w:ascii="Times New Roman" w:eastAsia="Times New Roman" w:hAnsi="Times New Roman" w:cs="Times New Roman"/>
      <w:sz w:val="20"/>
      <w:szCs w:val="20"/>
      <w:lang w:val="uk-UA" w:eastAsia="uk-UA"/>
    </w:rPr>
  </w:style>
  <w:style w:type="table" w:styleId="aa">
    <w:name w:val="Table Grid"/>
    <w:basedOn w:val="a1"/>
    <w:uiPriority w:val="59"/>
    <w:rsid w:val="00C9054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Заголовок №1_"/>
    <w:basedOn w:val="a0"/>
    <w:link w:val="12"/>
    <w:rsid w:val="00721BE2"/>
    <w:rPr>
      <w:rFonts w:ascii="Arial Narrow" w:eastAsia="Arial Narrow" w:hAnsi="Arial Narrow" w:cs="Arial Narrow"/>
      <w:b/>
      <w:bCs/>
      <w:sz w:val="31"/>
      <w:szCs w:val="31"/>
      <w:shd w:val="clear" w:color="auto" w:fill="FFFFFF"/>
    </w:rPr>
  </w:style>
  <w:style w:type="paragraph" w:customStyle="1" w:styleId="12">
    <w:name w:val="Заголовок №1"/>
    <w:basedOn w:val="a"/>
    <w:link w:val="11"/>
    <w:rsid w:val="00721BE2"/>
    <w:pPr>
      <w:widowControl w:val="0"/>
      <w:shd w:val="clear" w:color="auto" w:fill="FFFFFF"/>
      <w:spacing w:after="0" w:line="360" w:lineRule="exact"/>
      <w:outlineLvl w:val="0"/>
    </w:pPr>
    <w:rPr>
      <w:rFonts w:ascii="Arial Narrow" w:eastAsia="Arial Narrow" w:hAnsi="Arial Narrow" w:cs="Arial Narrow"/>
      <w:b/>
      <w:bCs/>
      <w:sz w:val="31"/>
      <w:szCs w:val="31"/>
      <w:lang w:eastAsia="en-US"/>
    </w:rPr>
  </w:style>
  <w:style w:type="paragraph" w:styleId="ab">
    <w:name w:val="header"/>
    <w:basedOn w:val="a"/>
    <w:link w:val="ac"/>
    <w:uiPriority w:val="99"/>
    <w:unhideWhenUsed/>
    <w:rsid w:val="00AE30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AE306B"/>
    <w:rPr>
      <w:rFonts w:ascii="Calibri" w:eastAsia="Times New Roman" w:hAnsi="Calibri" w:cs="Times New Roman"/>
      <w:lang w:eastAsia="ru-RU"/>
    </w:rPr>
  </w:style>
  <w:style w:type="paragraph" w:styleId="ad">
    <w:name w:val="footer"/>
    <w:basedOn w:val="a"/>
    <w:link w:val="ae"/>
    <w:uiPriority w:val="99"/>
    <w:unhideWhenUsed/>
    <w:rsid w:val="00AE30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AE306B"/>
    <w:rPr>
      <w:rFonts w:ascii="Calibri" w:eastAsia="Times New Roman" w:hAnsi="Calibri" w:cs="Times New Roman"/>
      <w:lang w:eastAsia="ru-RU"/>
    </w:rPr>
  </w:style>
  <w:style w:type="paragraph" w:styleId="af">
    <w:name w:val="Normal (Web)"/>
    <w:basedOn w:val="a"/>
    <w:uiPriority w:val="99"/>
    <w:rsid w:val="0098634B"/>
    <w:pPr>
      <w:spacing w:before="100" w:beforeAutospacing="1" w:after="100" w:afterAutospacing="1" w:line="240" w:lineRule="auto"/>
    </w:pPr>
    <w:rPr>
      <w:rFonts w:ascii="Arial" w:hAnsi="Arial" w:cs="Arial"/>
      <w:color w:val="77787B"/>
      <w:sz w:val="14"/>
      <w:szCs w:val="14"/>
    </w:rPr>
  </w:style>
  <w:style w:type="character" w:customStyle="1" w:styleId="af0">
    <w:name w:val="Основной текст_"/>
    <w:basedOn w:val="a0"/>
    <w:link w:val="41"/>
    <w:rsid w:val="007A058B"/>
    <w:rPr>
      <w:rFonts w:ascii="Century Schoolbook" w:eastAsia="Century Schoolbook" w:hAnsi="Century Schoolbook" w:cs="Century Schoolbook"/>
      <w:sz w:val="20"/>
      <w:szCs w:val="20"/>
      <w:shd w:val="clear" w:color="auto" w:fill="FFFFFF"/>
    </w:rPr>
  </w:style>
  <w:style w:type="character" w:customStyle="1" w:styleId="af1">
    <w:name w:val="Основной текст + Курсив"/>
    <w:basedOn w:val="af0"/>
    <w:rsid w:val="007A058B"/>
    <w:rPr>
      <w:rFonts w:ascii="Century Schoolbook" w:eastAsia="Century Schoolbook" w:hAnsi="Century Schoolbook" w:cs="Century Schoolbook"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af2">
    <w:name w:val="Колонтитул_"/>
    <w:basedOn w:val="a0"/>
    <w:rsid w:val="007A058B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af3">
    <w:name w:val="Колонтитул"/>
    <w:basedOn w:val="af2"/>
    <w:rsid w:val="007A058B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</w:rPr>
  </w:style>
  <w:style w:type="paragraph" w:customStyle="1" w:styleId="41">
    <w:name w:val="Основной текст4"/>
    <w:basedOn w:val="a"/>
    <w:link w:val="af0"/>
    <w:rsid w:val="007A058B"/>
    <w:pPr>
      <w:widowControl w:val="0"/>
      <w:shd w:val="clear" w:color="auto" w:fill="FFFFFF"/>
      <w:spacing w:after="0" w:line="252" w:lineRule="exact"/>
      <w:ind w:hanging="340"/>
      <w:jc w:val="both"/>
    </w:pPr>
    <w:rPr>
      <w:rFonts w:ascii="Century Schoolbook" w:eastAsia="Century Schoolbook" w:hAnsi="Century Schoolbook" w:cs="Century Schoolbook"/>
      <w:sz w:val="20"/>
      <w:szCs w:val="20"/>
      <w:lang w:eastAsia="en-US"/>
    </w:rPr>
  </w:style>
  <w:style w:type="character" w:customStyle="1" w:styleId="61">
    <w:name w:val="Заголовок №6_"/>
    <w:basedOn w:val="a0"/>
    <w:link w:val="62"/>
    <w:rsid w:val="007A058B"/>
    <w:rPr>
      <w:rFonts w:ascii="Franklin Gothic Book" w:eastAsia="Franklin Gothic Book" w:hAnsi="Franklin Gothic Book" w:cs="Franklin Gothic Book"/>
      <w:b/>
      <w:bCs/>
      <w:sz w:val="23"/>
      <w:szCs w:val="23"/>
      <w:shd w:val="clear" w:color="auto" w:fill="FFFFFF"/>
    </w:rPr>
  </w:style>
  <w:style w:type="character" w:customStyle="1" w:styleId="51">
    <w:name w:val="Основной текст (5)_"/>
    <w:basedOn w:val="a0"/>
    <w:link w:val="52"/>
    <w:rsid w:val="007A058B"/>
    <w:rPr>
      <w:rFonts w:ascii="Century Schoolbook" w:eastAsia="Century Schoolbook" w:hAnsi="Century Schoolbook" w:cs="Century Schoolbook"/>
      <w:b/>
      <w:bCs/>
      <w:sz w:val="19"/>
      <w:szCs w:val="19"/>
      <w:shd w:val="clear" w:color="auto" w:fill="FFFFFF"/>
    </w:rPr>
  </w:style>
  <w:style w:type="paragraph" w:customStyle="1" w:styleId="62">
    <w:name w:val="Заголовок №6"/>
    <w:basedOn w:val="a"/>
    <w:link w:val="61"/>
    <w:rsid w:val="007A058B"/>
    <w:pPr>
      <w:widowControl w:val="0"/>
      <w:shd w:val="clear" w:color="auto" w:fill="FFFFFF"/>
      <w:spacing w:after="0" w:line="0" w:lineRule="atLeast"/>
      <w:jc w:val="center"/>
      <w:outlineLvl w:val="5"/>
    </w:pPr>
    <w:rPr>
      <w:rFonts w:ascii="Franklin Gothic Book" w:eastAsia="Franklin Gothic Book" w:hAnsi="Franklin Gothic Book" w:cs="Franklin Gothic Book"/>
      <w:b/>
      <w:bCs/>
      <w:sz w:val="23"/>
      <w:szCs w:val="23"/>
      <w:lang w:eastAsia="en-US"/>
    </w:rPr>
  </w:style>
  <w:style w:type="paragraph" w:customStyle="1" w:styleId="52">
    <w:name w:val="Основной текст (5)"/>
    <w:basedOn w:val="a"/>
    <w:link w:val="51"/>
    <w:rsid w:val="007A058B"/>
    <w:pPr>
      <w:widowControl w:val="0"/>
      <w:shd w:val="clear" w:color="auto" w:fill="FFFFFF"/>
      <w:spacing w:after="0" w:line="252" w:lineRule="exact"/>
    </w:pPr>
    <w:rPr>
      <w:rFonts w:ascii="Century Schoolbook" w:eastAsia="Century Schoolbook" w:hAnsi="Century Schoolbook" w:cs="Century Schoolbook"/>
      <w:b/>
      <w:bCs/>
      <w:sz w:val="19"/>
      <w:szCs w:val="19"/>
      <w:lang w:eastAsia="en-US"/>
    </w:rPr>
  </w:style>
  <w:style w:type="paragraph" w:customStyle="1" w:styleId="NR">
    <w:name w:val="NR"/>
    <w:basedOn w:val="a"/>
    <w:rsid w:val="00D3395F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71">
    <w:name w:val="Заголовок №7_"/>
    <w:basedOn w:val="a0"/>
    <w:link w:val="72"/>
    <w:rsid w:val="00D3395F"/>
    <w:rPr>
      <w:rFonts w:ascii="Franklin Gothic Book" w:eastAsia="Franklin Gothic Book" w:hAnsi="Franklin Gothic Book" w:cs="Franklin Gothic Book"/>
      <w:sz w:val="23"/>
      <w:szCs w:val="23"/>
      <w:shd w:val="clear" w:color="auto" w:fill="FFFFFF"/>
    </w:rPr>
  </w:style>
  <w:style w:type="character" w:customStyle="1" w:styleId="63">
    <w:name w:val="Основной текст (6)_"/>
    <w:basedOn w:val="a0"/>
    <w:link w:val="64"/>
    <w:rsid w:val="00D3395F"/>
    <w:rPr>
      <w:rFonts w:ascii="Franklin Gothic Book" w:eastAsia="Franklin Gothic Book" w:hAnsi="Franklin Gothic Book" w:cs="Franklin Gothic Book"/>
      <w:b/>
      <w:bCs/>
      <w:sz w:val="23"/>
      <w:szCs w:val="23"/>
      <w:shd w:val="clear" w:color="auto" w:fill="FFFFFF"/>
    </w:rPr>
  </w:style>
  <w:style w:type="character" w:customStyle="1" w:styleId="23">
    <w:name w:val="Заголовок №2_"/>
    <w:basedOn w:val="a0"/>
    <w:link w:val="24"/>
    <w:rsid w:val="00D3395F"/>
    <w:rPr>
      <w:rFonts w:ascii="Century Schoolbook" w:eastAsia="Century Schoolbook" w:hAnsi="Century Schoolbook" w:cs="Century Schoolbook"/>
      <w:sz w:val="20"/>
      <w:szCs w:val="20"/>
      <w:shd w:val="clear" w:color="auto" w:fill="FFFFFF"/>
    </w:rPr>
  </w:style>
  <w:style w:type="character" w:customStyle="1" w:styleId="73">
    <w:name w:val="Основной текст (7)_"/>
    <w:basedOn w:val="a0"/>
    <w:link w:val="74"/>
    <w:rsid w:val="00D3395F"/>
    <w:rPr>
      <w:rFonts w:ascii="Malgun Gothic" w:eastAsia="Malgun Gothic" w:hAnsi="Malgun Gothic" w:cs="Malgun Gothic"/>
      <w:sz w:val="36"/>
      <w:szCs w:val="36"/>
      <w:shd w:val="clear" w:color="auto" w:fill="FFFFFF"/>
    </w:rPr>
  </w:style>
  <w:style w:type="paragraph" w:customStyle="1" w:styleId="72">
    <w:name w:val="Заголовок №7"/>
    <w:basedOn w:val="a"/>
    <w:link w:val="71"/>
    <w:rsid w:val="00D3395F"/>
    <w:pPr>
      <w:widowControl w:val="0"/>
      <w:shd w:val="clear" w:color="auto" w:fill="FFFFFF"/>
      <w:spacing w:after="0" w:line="0" w:lineRule="atLeast"/>
      <w:ind w:hanging="620"/>
      <w:outlineLvl w:val="6"/>
    </w:pPr>
    <w:rPr>
      <w:rFonts w:ascii="Franklin Gothic Book" w:eastAsia="Franklin Gothic Book" w:hAnsi="Franklin Gothic Book" w:cs="Franklin Gothic Book"/>
      <w:sz w:val="23"/>
      <w:szCs w:val="23"/>
      <w:lang w:eastAsia="en-US"/>
    </w:rPr>
  </w:style>
  <w:style w:type="paragraph" w:customStyle="1" w:styleId="64">
    <w:name w:val="Основной текст (6)"/>
    <w:basedOn w:val="a"/>
    <w:link w:val="63"/>
    <w:rsid w:val="00D3395F"/>
    <w:pPr>
      <w:widowControl w:val="0"/>
      <w:shd w:val="clear" w:color="auto" w:fill="FFFFFF"/>
      <w:spacing w:after="0" w:line="256" w:lineRule="exact"/>
      <w:jc w:val="center"/>
    </w:pPr>
    <w:rPr>
      <w:rFonts w:ascii="Franklin Gothic Book" w:eastAsia="Franklin Gothic Book" w:hAnsi="Franklin Gothic Book" w:cs="Franklin Gothic Book"/>
      <w:b/>
      <w:bCs/>
      <w:sz w:val="23"/>
      <w:szCs w:val="23"/>
      <w:lang w:eastAsia="en-US"/>
    </w:rPr>
  </w:style>
  <w:style w:type="paragraph" w:customStyle="1" w:styleId="24">
    <w:name w:val="Заголовок №2"/>
    <w:basedOn w:val="a"/>
    <w:link w:val="23"/>
    <w:rsid w:val="00D3395F"/>
    <w:pPr>
      <w:widowControl w:val="0"/>
      <w:shd w:val="clear" w:color="auto" w:fill="FFFFFF"/>
      <w:spacing w:after="0" w:line="0" w:lineRule="atLeast"/>
      <w:outlineLvl w:val="1"/>
    </w:pPr>
    <w:rPr>
      <w:rFonts w:ascii="Century Schoolbook" w:eastAsia="Century Schoolbook" w:hAnsi="Century Schoolbook" w:cs="Century Schoolbook"/>
      <w:sz w:val="20"/>
      <w:szCs w:val="20"/>
      <w:lang w:eastAsia="en-US"/>
    </w:rPr>
  </w:style>
  <w:style w:type="paragraph" w:customStyle="1" w:styleId="74">
    <w:name w:val="Основной текст (7)"/>
    <w:basedOn w:val="a"/>
    <w:link w:val="73"/>
    <w:rsid w:val="00D3395F"/>
    <w:pPr>
      <w:widowControl w:val="0"/>
      <w:shd w:val="clear" w:color="auto" w:fill="FFFFFF"/>
      <w:spacing w:after="0" w:line="0" w:lineRule="atLeast"/>
    </w:pPr>
    <w:rPr>
      <w:rFonts w:ascii="Malgun Gothic" w:eastAsia="Malgun Gothic" w:hAnsi="Malgun Gothic" w:cs="Malgun Gothic"/>
      <w:sz w:val="36"/>
      <w:szCs w:val="36"/>
      <w:lang w:eastAsia="en-US"/>
    </w:rPr>
  </w:style>
  <w:style w:type="paragraph" w:styleId="af4">
    <w:name w:val="No Spacing"/>
    <w:link w:val="af5"/>
    <w:uiPriority w:val="1"/>
    <w:qFormat/>
    <w:rsid w:val="008B2303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customStyle="1" w:styleId="af6">
    <w:name w:val="А_основной"/>
    <w:basedOn w:val="a"/>
    <w:link w:val="af7"/>
    <w:qFormat/>
    <w:rsid w:val="005D73F8"/>
    <w:pPr>
      <w:spacing w:after="0" w:line="360" w:lineRule="auto"/>
      <w:ind w:firstLine="454"/>
      <w:jc w:val="both"/>
    </w:pPr>
    <w:rPr>
      <w:rFonts w:ascii="Times New Roman" w:eastAsia="Calibri" w:hAnsi="Times New Roman"/>
      <w:sz w:val="28"/>
      <w:szCs w:val="28"/>
      <w:lang w:eastAsia="en-US"/>
    </w:rPr>
  </w:style>
  <w:style w:type="character" w:customStyle="1" w:styleId="af7">
    <w:name w:val="А_основной Знак"/>
    <w:basedOn w:val="a0"/>
    <w:link w:val="af6"/>
    <w:rsid w:val="005D73F8"/>
    <w:rPr>
      <w:rFonts w:ascii="Times New Roman" w:eastAsia="Calibri" w:hAnsi="Times New Roman" w:cs="Times New Roman"/>
      <w:sz w:val="28"/>
      <w:szCs w:val="28"/>
    </w:rPr>
  </w:style>
  <w:style w:type="paragraph" w:styleId="af8">
    <w:name w:val="Balloon Text"/>
    <w:basedOn w:val="a"/>
    <w:link w:val="af9"/>
    <w:uiPriority w:val="99"/>
    <w:semiHidden/>
    <w:unhideWhenUsed/>
    <w:rsid w:val="00744D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744DC7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7-1pt">
    <w:name w:val="Заголовок №7 + Интервал -1 pt"/>
    <w:basedOn w:val="71"/>
    <w:rsid w:val="00AC77B3"/>
    <w:rPr>
      <w:rFonts w:ascii="Franklin Gothic Book" w:eastAsia="Franklin Gothic Book" w:hAnsi="Franklin Gothic Book" w:cs="Franklin Gothic Book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1FranklinGothicBook12pt">
    <w:name w:val="Заголовок №1 + Franklin Gothic Book;12 pt;Не полужирный;Курсив"/>
    <w:basedOn w:val="11"/>
    <w:rsid w:val="00AC77B3"/>
    <w:rPr>
      <w:rFonts w:ascii="Franklin Gothic Book" w:eastAsia="Franklin Gothic Book" w:hAnsi="Franklin Gothic Book" w:cs="Franklin Gothic Book"/>
      <w:b/>
      <w:bCs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</w:rPr>
  </w:style>
  <w:style w:type="character" w:customStyle="1" w:styleId="91">
    <w:name w:val="Основной текст (9)_"/>
    <w:basedOn w:val="a0"/>
    <w:link w:val="92"/>
    <w:rsid w:val="00AC77B3"/>
    <w:rPr>
      <w:rFonts w:ascii="Malgun Gothic" w:eastAsia="Malgun Gothic" w:hAnsi="Malgun Gothic" w:cs="Malgun Gothic"/>
      <w:sz w:val="37"/>
      <w:szCs w:val="37"/>
      <w:shd w:val="clear" w:color="auto" w:fill="FFFFFF"/>
    </w:rPr>
  </w:style>
  <w:style w:type="character" w:customStyle="1" w:styleId="9FranklinGothicDemi21pt">
    <w:name w:val="Основной текст (9) + Franklin Gothic Demi;21 pt"/>
    <w:basedOn w:val="91"/>
    <w:rsid w:val="00AC77B3"/>
    <w:rPr>
      <w:rFonts w:ascii="Franklin Gothic Demi" w:eastAsia="Franklin Gothic Demi" w:hAnsi="Franklin Gothic Demi" w:cs="Franklin Gothic Demi"/>
      <w:color w:val="000000"/>
      <w:spacing w:val="0"/>
      <w:w w:val="100"/>
      <w:position w:val="0"/>
      <w:sz w:val="42"/>
      <w:szCs w:val="42"/>
      <w:shd w:val="clear" w:color="auto" w:fill="FFFFFF"/>
    </w:rPr>
  </w:style>
  <w:style w:type="character" w:customStyle="1" w:styleId="100">
    <w:name w:val="Основной текст (10)_"/>
    <w:basedOn w:val="a0"/>
    <w:rsid w:val="00AC77B3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10FranklinGothicBook55pt">
    <w:name w:val="Основной текст (10) + Franklin Gothic Book;5;5 pt;Курсив"/>
    <w:basedOn w:val="100"/>
    <w:rsid w:val="00AC77B3"/>
    <w:rPr>
      <w:rFonts w:ascii="Franklin Gothic Book" w:eastAsia="Franklin Gothic Book" w:hAnsi="Franklin Gothic Book" w:cs="Franklin Gothic Book"/>
      <w:b w:val="0"/>
      <w:bCs w:val="0"/>
      <w:i/>
      <w:iCs/>
      <w:smallCaps w:val="0"/>
      <w:strike w:val="0"/>
      <w:color w:val="000000"/>
      <w:spacing w:val="0"/>
      <w:w w:val="100"/>
      <w:position w:val="0"/>
      <w:sz w:val="11"/>
      <w:szCs w:val="11"/>
      <w:u w:val="single"/>
      <w:lang w:val="ru-RU"/>
    </w:rPr>
  </w:style>
  <w:style w:type="character" w:customStyle="1" w:styleId="101">
    <w:name w:val="Основной текст (10)"/>
    <w:basedOn w:val="100"/>
    <w:rsid w:val="00AC77B3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single"/>
      <w:lang w:val="ru-RU"/>
    </w:rPr>
  </w:style>
  <w:style w:type="paragraph" w:customStyle="1" w:styleId="92">
    <w:name w:val="Основной текст (9)"/>
    <w:basedOn w:val="a"/>
    <w:link w:val="91"/>
    <w:rsid w:val="00AC77B3"/>
    <w:pPr>
      <w:widowControl w:val="0"/>
      <w:shd w:val="clear" w:color="auto" w:fill="FFFFFF"/>
      <w:spacing w:after="0" w:line="0" w:lineRule="atLeast"/>
      <w:jc w:val="both"/>
    </w:pPr>
    <w:rPr>
      <w:rFonts w:ascii="Malgun Gothic" w:eastAsia="Malgun Gothic" w:hAnsi="Malgun Gothic" w:cs="Malgun Gothic"/>
      <w:sz w:val="37"/>
      <w:szCs w:val="37"/>
      <w:lang w:eastAsia="en-US"/>
    </w:rPr>
  </w:style>
  <w:style w:type="character" w:customStyle="1" w:styleId="1pt">
    <w:name w:val="Основной текст + Интервал 1 pt"/>
    <w:basedOn w:val="af0"/>
    <w:rsid w:val="00CD52CA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0"/>
      <w:szCs w:val="20"/>
      <w:u w:val="none"/>
      <w:shd w:val="clear" w:color="auto" w:fill="FFFFFF"/>
      <w:lang w:val="ru-RU"/>
    </w:rPr>
  </w:style>
  <w:style w:type="character" w:customStyle="1" w:styleId="25">
    <w:name w:val="Основной текст2"/>
    <w:basedOn w:val="af0"/>
    <w:rsid w:val="00CD52CA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ru-RU"/>
    </w:rPr>
  </w:style>
  <w:style w:type="paragraph" w:styleId="afa">
    <w:name w:val="Body Text"/>
    <w:basedOn w:val="a"/>
    <w:link w:val="afb"/>
    <w:uiPriority w:val="99"/>
    <w:unhideWhenUsed/>
    <w:rsid w:val="000B34CC"/>
    <w:pPr>
      <w:spacing w:after="120"/>
    </w:pPr>
  </w:style>
  <w:style w:type="character" w:customStyle="1" w:styleId="afb">
    <w:name w:val="Основной текст Знак"/>
    <w:basedOn w:val="a0"/>
    <w:link w:val="afa"/>
    <w:uiPriority w:val="99"/>
    <w:rsid w:val="000B34CC"/>
    <w:rPr>
      <w:rFonts w:ascii="Calibri" w:eastAsia="Times New Roman" w:hAnsi="Calibri" w:cs="Times New Roman"/>
      <w:lang w:eastAsia="ru-RU"/>
    </w:rPr>
  </w:style>
  <w:style w:type="paragraph" w:customStyle="1" w:styleId="WW-">
    <w:name w:val="WW-Базовый"/>
    <w:rsid w:val="00D27DFC"/>
    <w:pPr>
      <w:widowControl w:val="0"/>
      <w:tabs>
        <w:tab w:val="left" w:pos="708"/>
      </w:tabs>
      <w:suppressAutoHyphens/>
      <w:spacing w:after="0" w:line="100" w:lineRule="atLeast"/>
    </w:pPr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customStyle="1" w:styleId="Style3">
    <w:name w:val="Style3"/>
    <w:basedOn w:val="a"/>
    <w:rsid w:val="00E00EE2"/>
    <w:pPr>
      <w:widowControl w:val="0"/>
      <w:autoSpaceDE w:val="0"/>
      <w:spacing w:after="0" w:line="263" w:lineRule="exact"/>
    </w:pPr>
    <w:rPr>
      <w:rFonts w:asciiTheme="minorHAnsi" w:eastAsiaTheme="minorEastAsia" w:hAnsiTheme="minorHAnsi"/>
      <w:sz w:val="24"/>
      <w:szCs w:val="24"/>
      <w:lang w:val="en-US" w:eastAsia="en-US" w:bidi="en-US"/>
    </w:rPr>
  </w:style>
  <w:style w:type="character" w:customStyle="1" w:styleId="af5">
    <w:name w:val="Без интервала Знак"/>
    <w:link w:val="af4"/>
    <w:uiPriority w:val="1"/>
    <w:locked/>
    <w:rsid w:val="00E00EE2"/>
    <w:rPr>
      <w:rFonts w:ascii="Calibri" w:eastAsia="Times New Roman" w:hAnsi="Calibri" w:cs="Times New Roman"/>
      <w:lang w:eastAsia="ru-RU"/>
    </w:rPr>
  </w:style>
  <w:style w:type="character" w:customStyle="1" w:styleId="FontStyle51">
    <w:name w:val="Font Style51"/>
    <w:rsid w:val="00E00EE2"/>
    <w:rPr>
      <w:rFonts w:ascii="Times New Roman" w:hAnsi="Times New Roman" w:cs="Times New Roman"/>
      <w:sz w:val="22"/>
      <w:szCs w:val="22"/>
    </w:rPr>
  </w:style>
  <w:style w:type="paragraph" w:customStyle="1" w:styleId="ConsPlusTitle">
    <w:name w:val="ConsPlusTitle"/>
    <w:rsid w:val="00E00EE2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1D207D"/>
    <w:rPr>
      <w:rFonts w:asciiTheme="majorHAnsi" w:eastAsiaTheme="majorEastAsia" w:hAnsiTheme="majorHAnsi" w:cs="Times New Roman"/>
      <w:b/>
      <w:bCs/>
      <w:i/>
      <w:iCs/>
      <w:sz w:val="28"/>
      <w:szCs w:val="28"/>
      <w:lang w:val="en-US" w:bidi="en-US"/>
    </w:rPr>
  </w:style>
  <w:style w:type="character" w:customStyle="1" w:styleId="30">
    <w:name w:val="Заголовок 3 Знак"/>
    <w:basedOn w:val="a0"/>
    <w:link w:val="3"/>
    <w:uiPriority w:val="9"/>
    <w:rsid w:val="001D207D"/>
    <w:rPr>
      <w:rFonts w:asciiTheme="majorHAnsi" w:eastAsiaTheme="majorEastAsia" w:hAnsiTheme="majorHAnsi" w:cs="Times New Roman"/>
      <w:b/>
      <w:bCs/>
      <w:sz w:val="26"/>
      <w:szCs w:val="26"/>
      <w:lang w:val="en-US" w:bidi="en-US"/>
    </w:rPr>
  </w:style>
  <w:style w:type="character" w:customStyle="1" w:styleId="40">
    <w:name w:val="Заголовок 4 Знак"/>
    <w:basedOn w:val="a0"/>
    <w:link w:val="4"/>
    <w:uiPriority w:val="9"/>
    <w:rsid w:val="001D207D"/>
    <w:rPr>
      <w:rFonts w:eastAsiaTheme="minorEastAsia" w:cs="Times New Roman"/>
      <w:b/>
      <w:bCs/>
      <w:sz w:val="28"/>
      <w:szCs w:val="28"/>
      <w:lang w:val="en-US" w:bidi="en-US"/>
    </w:rPr>
  </w:style>
  <w:style w:type="character" w:customStyle="1" w:styleId="50">
    <w:name w:val="Заголовок 5 Знак"/>
    <w:basedOn w:val="a0"/>
    <w:link w:val="5"/>
    <w:uiPriority w:val="9"/>
    <w:semiHidden/>
    <w:rsid w:val="001D207D"/>
    <w:rPr>
      <w:rFonts w:eastAsiaTheme="minorEastAsia" w:cs="Times New Roman"/>
      <w:b/>
      <w:bCs/>
      <w:i/>
      <w:iCs/>
      <w:sz w:val="26"/>
      <w:szCs w:val="26"/>
      <w:lang w:val="en-US" w:bidi="en-US"/>
    </w:rPr>
  </w:style>
  <w:style w:type="character" w:customStyle="1" w:styleId="60">
    <w:name w:val="Заголовок 6 Знак"/>
    <w:basedOn w:val="a0"/>
    <w:link w:val="6"/>
    <w:uiPriority w:val="9"/>
    <w:semiHidden/>
    <w:rsid w:val="001D207D"/>
    <w:rPr>
      <w:rFonts w:eastAsiaTheme="minorEastAsia" w:cs="Times New Roman"/>
      <w:b/>
      <w:bCs/>
      <w:lang w:val="en-US" w:bidi="en-US"/>
    </w:rPr>
  </w:style>
  <w:style w:type="character" w:customStyle="1" w:styleId="70">
    <w:name w:val="Заголовок 7 Знак"/>
    <w:basedOn w:val="a0"/>
    <w:link w:val="7"/>
    <w:uiPriority w:val="9"/>
    <w:semiHidden/>
    <w:rsid w:val="001D207D"/>
    <w:rPr>
      <w:rFonts w:eastAsiaTheme="minorEastAsia" w:cs="Times New Roman"/>
      <w:sz w:val="24"/>
      <w:szCs w:val="24"/>
      <w:lang w:val="en-US" w:bidi="en-US"/>
    </w:rPr>
  </w:style>
  <w:style w:type="character" w:customStyle="1" w:styleId="80">
    <w:name w:val="Заголовок 8 Знак"/>
    <w:basedOn w:val="a0"/>
    <w:link w:val="8"/>
    <w:uiPriority w:val="9"/>
    <w:semiHidden/>
    <w:rsid w:val="001D207D"/>
    <w:rPr>
      <w:rFonts w:eastAsiaTheme="minorEastAsia" w:cs="Times New Roman"/>
      <w:i/>
      <w:iCs/>
      <w:sz w:val="24"/>
      <w:szCs w:val="24"/>
      <w:lang w:val="en-US" w:bidi="en-US"/>
    </w:rPr>
  </w:style>
  <w:style w:type="character" w:customStyle="1" w:styleId="90">
    <w:name w:val="Заголовок 9 Знак"/>
    <w:basedOn w:val="a0"/>
    <w:link w:val="9"/>
    <w:uiPriority w:val="9"/>
    <w:semiHidden/>
    <w:rsid w:val="001D207D"/>
    <w:rPr>
      <w:rFonts w:asciiTheme="majorHAnsi" w:eastAsiaTheme="majorEastAsia" w:hAnsiTheme="majorHAnsi" w:cs="Times New Roman"/>
      <w:lang w:val="en-US" w:bidi="en-US"/>
    </w:rPr>
  </w:style>
  <w:style w:type="character" w:customStyle="1" w:styleId="WW8Num2z0">
    <w:name w:val="WW8Num2z0"/>
    <w:uiPriority w:val="99"/>
    <w:rsid w:val="001D207D"/>
    <w:rPr>
      <w:rFonts w:ascii="Times New Roman" w:hAnsi="Times New Roman"/>
    </w:rPr>
  </w:style>
  <w:style w:type="character" w:customStyle="1" w:styleId="WW8Num6z0">
    <w:name w:val="WW8Num6z0"/>
    <w:uiPriority w:val="99"/>
    <w:rsid w:val="001D207D"/>
    <w:rPr>
      <w:rFonts w:ascii="Times New Roman" w:hAnsi="Times New Roman"/>
    </w:rPr>
  </w:style>
  <w:style w:type="character" w:customStyle="1" w:styleId="WW8Num10z0">
    <w:name w:val="WW8Num10z0"/>
    <w:uiPriority w:val="99"/>
    <w:rsid w:val="001D207D"/>
    <w:rPr>
      <w:rFonts w:ascii="Times New Roman" w:hAnsi="Times New Roman"/>
    </w:rPr>
  </w:style>
  <w:style w:type="character" w:customStyle="1" w:styleId="WW8Num18z0">
    <w:name w:val="WW8Num18z0"/>
    <w:uiPriority w:val="99"/>
    <w:rsid w:val="001D207D"/>
    <w:rPr>
      <w:rFonts w:ascii="Wingdings" w:hAnsi="Wingdings"/>
    </w:rPr>
  </w:style>
  <w:style w:type="character" w:customStyle="1" w:styleId="WW8Num20z0">
    <w:name w:val="WW8Num20z0"/>
    <w:uiPriority w:val="99"/>
    <w:rsid w:val="001D207D"/>
    <w:rPr>
      <w:rFonts w:ascii="Times New Roman" w:hAnsi="Times New Roman"/>
    </w:rPr>
  </w:style>
  <w:style w:type="character" w:customStyle="1" w:styleId="WW8Num22z0">
    <w:name w:val="WW8Num22z0"/>
    <w:uiPriority w:val="99"/>
    <w:rsid w:val="001D207D"/>
    <w:rPr>
      <w:rFonts w:ascii="Times New Roman" w:hAnsi="Times New Roman"/>
    </w:rPr>
  </w:style>
  <w:style w:type="character" w:customStyle="1" w:styleId="WW8Num23z0">
    <w:name w:val="WW8Num23z0"/>
    <w:uiPriority w:val="99"/>
    <w:rsid w:val="001D207D"/>
    <w:rPr>
      <w:rFonts w:ascii="Times New Roman" w:hAnsi="Times New Roman"/>
    </w:rPr>
  </w:style>
  <w:style w:type="character" w:customStyle="1" w:styleId="Absatz-Standardschriftart">
    <w:name w:val="Absatz-Standardschriftart"/>
    <w:uiPriority w:val="99"/>
    <w:rsid w:val="001D207D"/>
  </w:style>
  <w:style w:type="character" w:customStyle="1" w:styleId="WW8Num1z0">
    <w:name w:val="WW8Num1z0"/>
    <w:uiPriority w:val="99"/>
    <w:rsid w:val="001D207D"/>
    <w:rPr>
      <w:rFonts w:ascii="Times New Roman" w:hAnsi="Times New Roman"/>
    </w:rPr>
  </w:style>
  <w:style w:type="character" w:customStyle="1" w:styleId="WW8Num5z0">
    <w:name w:val="WW8Num5z0"/>
    <w:uiPriority w:val="99"/>
    <w:rsid w:val="001D207D"/>
    <w:rPr>
      <w:rFonts w:ascii="Times New Roman" w:hAnsi="Times New Roman"/>
    </w:rPr>
  </w:style>
  <w:style w:type="character" w:customStyle="1" w:styleId="WW8Num9z0">
    <w:name w:val="WW8Num9z0"/>
    <w:uiPriority w:val="99"/>
    <w:rsid w:val="001D207D"/>
    <w:rPr>
      <w:rFonts w:ascii="Times New Roman" w:hAnsi="Times New Roman"/>
    </w:rPr>
  </w:style>
  <w:style w:type="character" w:customStyle="1" w:styleId="WW8Num17z0">
    <w:name w:val="WW8Num17z0"/>
    <w:uiPriority w:val="99"/>
    <w:rsid w:val="001D207D"/>
    <w:rPr>
      <w:rFonts w:ascii="Times New Roman" w:hAnsi="Times New Roman"/>
    </w:rPr>
  </w:style>
  <w:style w:type="character" w:customStyle="1" w:styleId="WW8Num19z0">
    <w:name w:val="WW8Num19z0"/>
    <w:uiPriority w:val="99"/>
    <w:rsid w:val="001D207D"/>
    <w:rPr>
      <w:rFonts w:ascii="Times New Roman" w:hAnsi="Times New Roman"/>
    </w:rPr>
  </w:style>
  <w:style w:type="character" w:customStyle="1" w:styleId="WW8Num21z0">
    <w:name w:val="WW8Num21z0"/>
    <w:uiPriority w:val="99"/>
    <w:rsid w:val="001D207D"/>
    <w:rPr>
      <w:rFonts w:ascii="Symbol" w:hAnsi="Symbol"/>
    </w:rPr>
  </w:style>
  <w:style w:type="character" w:customStyle="1" w:styleId="26">
    <w:name w:val="Основной шрифт абзаца2"/>
    <w:uiPriority w:val="99"/>
    <w:rsid w:val="001D207D"/>
  </w:style>
  <w:style w:type="character" w:customStyle="1" w:styleId="WW8Num3z0">
    <w:name w:val="WW8Num3z0"/>
    <w:uiPriority w:val="99"/>
    <w:rsid w:val="001D207D"/>
    <w:rPr>
      <w:rFonts w:ascii="Times New Roman" w:hAnsi="Times New Roman"/>
    </w:rPr>
  </w:style>
  <w:style w:type="character" w:customStyle="1" w:styleId="WW8Num4z0">
    <w:name w:val="WW8Num4z0"/>
    <w:uiPriority w:val="99"/>
    <w:rsid w:val="001D207D"/>
    <w:rPr>
      <w:rFonts w:ascii="Symbol" w:hAnsi="Symbol"/>
    </w:rPr>
  </w:style>
  <w:style w:type="character" w:customStyle="1" w:styleId="WW8Num4z1">
    <w:name w:val="WW8Num4z1"/>
    <w:uiPriority w:val="99"/>
    <w:rsid w:val="001D207D"/>
    <w:rPr>
      <w:rFonts w:ascii="Courier New" w:hAnsi="Courier New"/>
    </w:rPr>
  </w:style>
  <w:style w:type="character" w:customStyle="1" w:styleId="WW8Num4z2">
    <w:name w:val="WW8Num4z2"/>
    <w:uiPriority w:val="99"/>
    <w:rsid w:val="001D207D"/>
    <w:rPr>
      <w:rFonts w:ascii="Wingdings" w:hAnsi="Wingdings"/>
    </w:rPr>
  </w:style>
  <w:style w:type="character" w:customStyle="1" w:styleId="WW8Num13z0">
    <w:name w:val="WW8Num13z0"/>
    <w:uiPriority w:val="99"/>
    <w:rsid w:val="001D207D"/>
    <w:rPr>
      <w:rFonts w:ascii="Times New Roman" w:hAnsi="Times New Roman"/>
    </w:rPr>
  </w:style>
  <w:style w:type="character" w:customStyle="1" w:styleId="WW8Num21z1">
    <w:name w:val="WW8Num21z1"/>
    <w:uiPriority w:val="99"/>
    <w:rsid w:val="001D207D"/>
    <w:rPr>
      <w:rFonts w:ascii="Courier New" w:hAnsi="Courier New"/>
    </w:rPr>
  </w:style>
  <w:style w:type="character" w:customStyle="1" w:styleId="WW8Num21z2">
    <w:name w:val="WW8Num21z2"/>
    <w:uiPriority w:val="99"/>
    <w:rsid w:val="001D207D"/>
    <w:rPr>
      <w:rFonts w:ascii="Wingdings" w:hAnsi="Wingdings"/>
    </w:rPr>
  </w:style>
  <w:style w:type="character" w:customStyle="1" w:styleId="WW8Num26z0">
    <w:name w:val="WW8Num26z0"/>
    <w:uiPriority w:val="99"/>
    <w:rsid w:val="001D207D"/>
    <w:rPr>
      <w:rFonts w:ascii="Times New Roman" w:hAnsi="Times New Roman"/>
    </w:rPr>
  </w:style>
  <w:style w:type="character" w:customStyle="1" w:styleId="WW8Num33z0">
    <w:name w:val="WW8Num33z0"/>
    <w:uiPriority w:val="99"/>
    <w:rsid w:val="001D207D"/>
    <w:rPr>
      <w:rFonts w:ascii="Times New Roman" w:hAnsi="Times New Roman"/>
    </w:rPr>
  </w:style>
  <w:style w:type="character" w:customStyle="1" w:styleId="WW8Num35z0">
    <w:name w:val="WW8Num35z0"/>
    <w:uiPriority w:val="99"/>
    <w:rsid w:val="001D207D"/>
    <w:rPr>
      <w:rFonts w:ascii="Symbol" w:hAnsi="Symbol"/>
    </w:rPr>
  </w:style>
  <w:style w:type="character" w:customStyle="1" w:styleId="WW8Num35z1">
    <w:name w:val="WW8Num35z1"/>
    <w:uiPriority w:val="99"/>
    <w:rsid w:val="001D207D"/>
    <w:rPr>
      <w:rFonts w:ascii="Courier New" w:hAnsi="Courier New"/>
    </w:rPr>
  </w:style>
  <w:style w:type="character" w:customStyle="1" w:styleId="WW8Num35z2">
    <w:name w:val="WW8Num35z2"/>
    <w:uiPriority w:val="99"/>
    <w:rsid w:val="001D207D"/>
    <w:rPr>
      <w:rFonts w:ascii="Wingdings" w:hAnsi="Wingdings"/>
    </w:rPr>
  </w:style>
  <w:style w:type="character" w:customStyle="1" w:styleId="WW8Num36z0">
    <w:name w:val="WW8Num36z0"/>
    <w:uiPriority w:val="99"/>
    <w:rsid w:val="001D207D"/>
    <w:rPr>
      <w:rFonts w:ascii="Times New Roman" w:hAnsi="Times New Roman"/>
    </w:rPr>
  </w:style>
  <w:style w:type="character" w:customStyle="1" w:styleId="WW8Num38z0">
    <w:name w:val="WW8Num38z0"/>
    <w:uiPriority w:val="99"/>
    <w:rsid w:val="001D207D"/>
    <w:rPr>
      <w:rFonts w:ascii="Times New Roman" w:hAnsi="Times New Roman"/>
    </w:rPr>
  </w:style>
  <w:style w:type="character" w:customStyle="1" w:styleId="WW8NumSt1z0">
    <w:name w:val="WW8NumSt1z0"/>
    <w:uiPriority w:val="99"/>
    <w:rsid w:val="001D207D"/>
    <w:rPr>
      <w:rFonts w:ascii="Georgia" w:hAnsi="Georgia"/>
    </w:rPr>
  </w:style>
  <w:style w:type="character" w:customStyle="1" w:styleId="WW8NumSt2z0">
    <w:name w:val="WW8NumSt2z0"/>
    <w:uiPriority w:val="99"/>
    <w:rsid w:val="001D207D"/>
    <w:rPr>
      <w:rFonts w:ascii="Times New Roman" w:hAnsi="Times New Roman"/>
    </w:rPr>
  </w:style>
  <w:style w:type="character" w:customStyle="1" w:styleId="WW8NumSt4z0">
    <w:name w:val="WW8NumSt4z0"/>
    <w:uiPriority w:val="99"/>
    <w:rsid w:val="001D207D"/>
    <w:rPr>
      <w:rFonts w:ascii="Times New Roman" w:hAnsi="Times New Roman"/>
    </w:rPr>
  </w:style>
  <w:style w:type="character" w:customStyle="1" w:styleId="WW8NumSt5z0">
    <w:name w:val="WW8NumSt5z0"/>
    <w:uiPriority w:val="99"/>
    <w:rsid w:val="001D207D"/>
    <w:rPr>
      <w:rFonts w:ascii="Times New Roman" w:hAnsi="Times New Roman"/>
    </w:rPr>
  </w:style>
  <w:style w:type="character" w:customStyle="1" w:styleId="WW8NumSt16z0">
    <w:name w:val="WW8NumSt16z0"/>
    <w:uiPriority w:val="99"/>
    <w:rsid w:val="001D207D"/>
    <w:rPr>
      <w:rFonts w:ascii="Times New Roman" w:hAnsi="Times New Roman"/>
    </w:rPr>
  </w:style>
  <w:style w:type="character" w:customStyle="1" w:styleId="13">
    <w:name w:val="Основной шрифт абзаца1"/>
    <w:uiPriority w:val="99"/>
    <w:rsid w:val="001D207D"/>
  </w:style>
  <w:style w:type="character" w:customStyle="1" w:styleId="FontStyle13">
    <w:name w:val="Font Style13"/>
    <w:basedOn w:val="13"/>
    <w:uiPriority w:val="99"/>
    <w:rsid w:val="001D207D"/>
    <w:rPr>
      <w:rFonts w:ascii="Georgia" w:hAnsi="Georgia" w:cs="Georgia"/>
      <w:i/>
      <w:iCs/>
      <w:sz w:val="20"/>
      <w:szCs w:val="20"/>
    </w:rPr>
  </w:style>
  <w:style w:type="character" w:customStyle="1" w:styleId="FontStyle14">
    <w:name w:val="Font Style14"/>
    <w:basedOn w:val="13"/>
    <w:uiPriority w:val="99"/>
    <w:rsid w:val="001D207D"/>
    <w:rPr>
      <w:rFonts w:ascii="Georgia" w:hAnsi="Georgia" w:cs="Georgia"/>
      <w:sz w:val="20"/>
      <w:szCs w:val="20"/>
    </w:rPr>
  </w:style>
  <w:style w:type="character" w:customStyle="1" w:styleId="FontStyle15">
    <w:name w:val="Font Style15"/>
    <w:basedOn w:val="13"/>
    <w:uiPriority w:val="99"/>
    <w:rsid w:val="001D207D"/>
    <w:rPr>
      <w:rFonts w:ascii="Georgia" w:hAnsi="Georgia" w:cs="Georgia"/>
      <w:sz w:val="14"/>
      <w:szCs w:val="14"/>
    </w:rPr>
  </w:style>
  <w:style w:type="character" w:customStyle="1" w:styleId="FontStyle16">
    <w:name w:val="Font Style16"/>
    <w:basedOn w:val="13"/>
    <w:uiPriority w:val="99"/>
    <w:rsid w:val="001D207D"/>
    <w:rPr>
      <w:rFonts w:ascii="Georgia" w:hAnsi="Georgia" w:cs="Georgia"/>
      <w:spacing w:val="-10"/>
      <w:sz w:val="22"/>
      <w:szCs w:val="22"/>
    </w:rPr>
  </w:style>
  <w:style w:type="character" w:customStyle="1" w:styleId="FontStyle17">
    <w:name w:val="Font Style17"/>
    <w:basedOn w:val="13"/>
    <w:uiPriority w:val="99"/>
    <w:rsid w:val="001D207D"/>
    <w:rPr>
      <w:rFonts w:ascii="Arial" w:hAnsi="Arial" w:cs="Arial"/>
      <w:sz w:val="16"/>
      <w:szCs w:val="16"/>
    </w:rPr>
  </w:style>
  <w:style w:type="character" w:customStyle="1" w:styleId="FontStyle11">
    <w:name w:val="Font Style11"/>
    <w:basedOn w:val="13"/>
    <w:uiPriority w:val="99"/>
    <w:rsid w:val="001D207D"/>
    <w:rPr>
      <w:rFonts w:ascii="Times New Roman" w:hAnsi="Times New Roman" w:cs="Times New Roman"/>
      <w:sz w:val="22"/>
      <w:szCs w:val="22"/>
    </w:rPr>
  </w:style>
  <w:style w:type="character" w:customStyle="1" w:styleId="FontStyle12">
    <w:name w:val="Font Style12"/>
    <w:basedOn w:val="13"/>
    <w:uiPriority w:val="99"/>
    <w:rsid w:val="001D207D"/>
    <w:rPr>
      <w:rFonts w:ascii="Georgia" w:hAnsi="Georgia" w:cs="Georgia"/>
      <w:b/>
      <w:bCs/>
      <w:sz w:val="20"/>
      <w:szCs w:val="20"/>
    </w:rPr>
  </w:style>
  <w:style w:type="character" w:customStyle="1" w:styleId="FontStyle19">
    <w:name w:val="Font Style19"/>
    <w:basedOn w:val="13"/>
    <w:uiPriority w:val="99"/>
    <w:rsid w:val="001D207D"/>
    <w:rPr>
      <w:rFonts w:ascii="Times New Roman" w:hAnsi="Times New Roman" w:cs="Times New Roman"/>
      <w:sz w:val="22"/>
      <w:szCs w:val="22"/>
    </w:rPr>
  </w:style>
  <w:style w:type="character" w:customStyle="1" w:styleId="FontStyle21">
    <w:name w:val="Font Style21"/>
    <w:basedOn w:val="13"/>
    <w:uiPriority w:val="99"/>
    <w:rsid w:val="001D207D"/>
    <w:rPr>
      <w:rFonts w:ascii="Times New Roman" w:hAnsi="Times New Roman" w:cs="Times New Roman"/>
      <w:i/>
      <w:iCs/>
      <w:sz w:val="22"/>
      <w:szCs w:val="22"/>
    </w:rPr>
  </w:style>
  <w:style w:type="character" w:customStyle="1" w:styleId="WW8Dropcap0">
    <w:name w:val="WW8Dropcap0"/>
    <w:uiPriority w:val="99"/>
    <w:rsid w:val="001D207D"/>
    <w:rPr>
      <w:sz w:val="20"/>
    </w:rPr>
  </w:style>
  <w:style w:type="paragraph" w:customStyle="1" w:styleId="14">
    <w:name w:val="Заголовок1"/>
    <w:basedOn w:val="a"/>
    <w:next w:val="afa"/>
    <w:uiPriority w:val="99"/>
    <w:rsid w:val="001D207D"/>
    <w:pPr>
      <w:keepNext/>
      <w:spacing w:before="240" w:after="120" w:line="240" w:lineRule="auto"/>
    </w:pPr>
    <w:rPr>
      <w:rFonts w:ascii="Liberation Sans" w:eastAsia="Calibri" w:hAnsi="Liberation Sans" w:cs="DejaVu Sans"/>
      <w:sz w:val="28"/>
      <w:szCs w:val="28"/>
      <w:lang w:val="en-US" w:eastAsia="en-US" w:bidi="en-US"/>
    </w:rPr>
  </w:style>
  <w:style w:type="paragraph" w:styleId="afc">
    <w:name w:val="List"/>
    <w:basedOn w:val="afa"/>
    <w:uiPriority w:val="99"/>
    <w:rsid w:val="001D207D"/>
    <w:pPr>
      <w:spacing w:after="0" w:line="240" w:lineRule="auto"/>
    </w:pPr>
    <w:rPr>
      <w:rFonts w:asciiTheme="minorHAnsi" w:eastAsiaTheme="minorEastAsia" w:hAnsiTheme="minorHAnsi"/>
      <w:i/>
      <w:sz w:val="24"/>
      <w:szCs w:val="20"/>
      <w:lang w:val="en-US" w:eastAsia="en-US" w:bidi="en-US"/>
    </w:rPr>
  </w:style>
  <w:style w:type="paragraph" w:customStyle="1" w:styleId="27">
    <w:name w:val="Название2"/>
    <w:basedOn w:val="a"/>
    <w:uiPriority w:val="99"/>
    <w:rsid w:val="001D207D"/>
    <w:pPr>
      <w:suppressLineNumbers/>
      <w:spacing w:before="120" w:after="120" w:line="240" w:lineRule="auto"/>
    </w:pPr>
    <w:rPr>
      <w:rFonts w:asciiTheme="minorHAnsi" w:eastAsiaTheme="minorEastAsia" w:hAnsiTheme="minorHAnsi" w:cs="Mangal"/>
      <w:i/>
      <w:iCs/>
      <w:sz w:val="24"/>
      <w:szCs w:val="24"/>
      <w:lang w:val="en-US" w:eastAsia="en-US" w:bidi="en-US"/>
    </w:rPr>
  </w:style>
  <w:style w:type="paragraph" w:customStyle="1" w:styleId="28">
    <w:name w:val="Указатель2"/>
    <w:basedOn w:val="a"/>
    <w:uiPriority w:val="99"/>
    <w:rsid w:val="001D207D"/>
    <w:pPr>
      <w:suppressLineNumbers/>
      <w:spacing w:after="0" w:line="240" w:lineRule="auto"/>
    </w:pPr>
    <w:rPr>
      <w:rFonts w:asciiTheme="minorHAnsi" w:eastAsiaTheme="minorEastAsia" w:hAnsiTheme="minorHAnsi" w:cs="Mangal"/>
      <w:sz w:val="24"/>
      <w:szCs w:val="24"/>
      <w:lang w:val="en-US" w:eastAsia="en-US" w:bidi="en-US"/>
    </w:rPr>
  </w:style>
  <w:style w:type="paragraph" w:customStyle="1" w:styleId="15">
    <w:name w:val="Название1"/>
    <w:basedOn w:val="a"/>
    <w:uiPriority w:val="99"/>
    <w:rsid w:val="001D207D"/>
    <w:pPr>
      <w:suppressLineNumbers/>
      <w:spacing w:before="120" w:after="120" w:line="240" w:lineRule="auto"/>
    </w:pPr>
    <w:rPr>
      <w:rFonts w:asciiTheme="minorHAnsi" w:eastAsiaTheme="minorEastAsia" w:hAnsiTheme="minorHAnsi"/>
      <w:i/>
      <w:iCs/>
      <w:sz w:val="24"/>
      <w:szCs w:val="24"/>
      <w:lang w:val="en-US" w:eastAsia="en-US" w:bidi="en-US"/>
    </w:rPr>
  </w:style>
  <w:style w:type="paragraph" w:customStyle="1" w:styleId="16">
    <w:name w:val="Указатель1"/>
    <w:basedOn w:val="a"/>
    <w:uiPriority w:val="99"/>
    <w:rsid w:val="001D207D"/>
    <w:pPr>
      <w:suppressLineNumbers/>
      <w:spacing w:after="0" w:line="240" w:lineRule="auto"/>
    </w:pPr>
    <w:rPr>
      <w:rFonts w:asciiTheme="minorHAnsi" w:eastAsiaTheme="minorEastAsia" w:hAnsiTheme="minorHAnsi"/>
      <w:sz w:val="24"/>
      <w:szCs w:val="24"/>
      <w:lang w:val="en-US" w:eastAsia="en-US" w:bidi="en-US"/>
    </w:rPr>
  </w:style>
  <w:style w:type="paragraph" w:customStyle="1" w:styleId="17">
    <w:name w:val="Знак1"/>
    <w:basedOn w:val="a"/>
    <w:uiPriority w:val="99"/>
    <w:rsid w:val="001D207D"/>
    <w:pPr>
      <w:spacing w:after="160" w:line="240" w:lineRule="exact"/>
    </w:pPr>
    <w:rPr>
      <w:rFonts w:ascii="Verdana" w:eastAsiaTheme="minorEastAsia" w:hAnsi="Verdana"/>
      <w:sz w:val="20"/>
      <w:szCs w:val="20"/>
      <w:lang w:val="en-US" w:eastAsia="en-US" w:bidi="en-US"/>
    </w:rPr>
  </w:style>
  <w:style w:type="paragraph" w:customStyle="1" w:styleId="Style1">
    <w:name w:val="Style1"/>
    <w:basedOn w:val="a"/>
    <w:uiPriority w:val="99"/>
    <w:rsid w:val="001D207D"/>
    <w:pPr>
      <w:widowControl w:val="0"/>
      <w:autoSpaceDE w:val="0"/>
      <w:spacing w:after="0" w:line="418" w:lineRule="exact"/>
      <w:ind w:firstLine="1920"/>
    </w:pPr>
    <w:rPr>
      <w:rFonts w:ascii="Georgia" w:eastAsiaTheme="minorEastAsia" w:hAnsi="Georgia"/>
      <w:sz w:val="24"/>
      <w:szCs w:val="24"/>
      <w:lang w:val="en-US" w:eastAsia="en-US" w:bidi="en-US"/>
    </w:rPr>
  </w:style>
  <w:style w:type="paragraph" w:customStyle="1" w:styleId="Style2">
    <w:name w:val="Style2"/>
    <w:basedOn w:val="a"/>
    <w:uiPriority w:val="99"/>
    <w:rsid w:val="001D207D"/>
    <w:pPr>
      <w:widowControl w:val="0"/>
      <w:autoSpaceDE w:val="0"/>
      <w:spacing w:after="0" w:line="286" w:lineRule="exact"/>
      <w:ind w:firstLine="394"/>
      <w:jc w:val="both"/>
    </w:pPr>
    <w:rPr>
      <w:rFonts w:ascii="Georgia" w:eastAsiaTheme="minorEastAsia" w:hAnsi="Georgia"/>
      <w:sz w:val="24"/>
      <w:szCs w:val="24"/>
      <w:lang w:val="en-US" w:eastAsia="en-US" w:bidi="en-US"/>
    </w:rPr>
  </w:style>
  <w:style w:type="paragraph" w:customStyle="1" w:styleId="Style5">
    <w:name w:val="Style5"/>
    <w:basedOn w:val="a"/>
    <w:uiPriority w:val="99"/>
    <w:rsid w:val="001D207D"/>
    <w:pPr>
      <w:widowControl w:val="0"/>
      <w:autoSpaceDE w:val="0"/>
      <w:spacing w:after="0" w:line="240" w:lineRule="auto"/>
    </w:pPr>
    <w:rPr>
      <w:rFonts w:ascii="Georgia" w:eastAsiaTheme="minorEastAsia" w:hAnsi="Georgia"/>
      <w:sz w:val="24"/>
      <w:szCs w:val="24"/>
      <w:lang w:val="en-US" w:eastAsia="en-US" w:bidi="en-US"/>
    </w:rPr>
  </w:style>
  <w:style w:type="paragraph" w:customStyle="1" w:styleId="Style6">
    <w:name w:val="Style6"/>
    <w:basedOn w:val="a"/>
    <w:uiPriority w:val="99"/>
    <w:rsid w:val="001D207D"/>
    <w:pPr>
      <w:widowControl w:val="0"/>
      <w:autoSpaceDE w:val="0"/>
      <w:spacing w:after="0" w:line="326" w:lineRule="exact"/>
      <w:ind w:firstLine="384"/>
    </w:pPr>
    <w:rPr>
      <w:rFonts w:ascii="Georgia" w:eastAsiaTheme="minorEastAsia" w:hAnsi="Georgia"/>
      <w:sz w:val="24"/>
      <w:szCs w:val="24"/>
      <w:lang w:val="en-US" w:eastAsia="en-US" w:bidi="en-US"/>
    </w:rPr>
  </w:style>
  <w:style w:type="paragraph" w:customStyle="1" w:styleId="Style4">
    <w:name w:val="Style4"/>
    <w:basedOn w:val="a"/>
    <w:uiPriority w:val="99"/>
    <w:rsid w:val="001D207D"/>
    <w:pPr>
      <w:widowControl w:val="0"/>
      <w:autoSpaceDE w:val="0"/>
      <w:spacing w:after="0" w:line="258" w:lineRule="exact"/>
      <w:jc w:val="both"/>
    </w:pPr>
    <w:rPr>
      <w:rFonts w:ascii="Georgia" w:eastAsiaTheme="minorEastAsia" w:hAnsi="Georgia"/>
      <w:sz w:val="24"/>
      <w:szCs w:val="24"/>
      <w:lang w:val="en-US" w:eastAsia="en-US" w:bidi="en-US"/>
    </w:rPr>
  </w:style>
  <w:style w:type="paragraph" w:customStyle="1" w:styleId="Style7">
    <w:name w:val="Style7"/>
    <w:basedOn w:val="a"/>
    <w:uiPriority w:val="99"/>
    <w:rsid w:val="001D207D"/>
    <w:pPr>
      <w:widowControl w:val="0"/>
      <w:autoSpaceDE w:val="0"/>
      <w:spacing w:after="0" w:line="240" w:lineRule="auto"/>
    </w:pPr>
    <w:rPr>
      <w:rFonts w:ascii="Georgia" w:eastAsiaTheme="minorEastAsia" w:hAnsi="Georgia"/>
      <w:sz w:val="24"/>
      <w:szCs w:val="24"/>
      <w:lang w:val="en-US" w:eastAsia="en-US" w:bidi="en-US"/>
    </w:rPr>
  </w:style>
  <w:style w:type="paragraph" w:customStyle="1" w:styleId="Style9">
    <w:name w:val="Style9"/>
    <w:basedOn w:val="a"/>
    <w:uiPriority w:val="99"/>
    <w:rsid w:val="001D207D"/>
    <w:pPr>
      <w:widowControl w:val="0"/>
      <w:autoSpaceDE w:val="0"/>
      <w:spacing w:after="0" w:line="173" w:lineRule="exact"/>
      <w:ind w:firstLine="394"/>
    </w:pPr>
    <w:rPr>
      <w:rFonts w:ascii="Georgia" w:eastAsiaTheme="minorEastAsia" w:hAnsi="Georgia"/>
      <w:sz w:val="24"/>
      <w:szCs w:val="24"/>
      <w:lang w:val="en-US" w:eastAsia="en-US" w:bidi="en-US"/>
    </w:rPr>
  </w:style>
  <w:style w:type="paragraph" w:customStyle="1" w:styleId="Style10">
    <w:name w:val="Style10"/>
    <w:basedOn w:val="a"/>
    <w:uiPriority w:val="99"/>
    <w:rsid w:val="001D207D"/>
    <w:pPr>
      <w:widowControl w:val="0"/>
      <w:autoSpaceDE w:val="0"/>
      <w:spacing w:after="0" w:line="253" w:lineRule="exact"/>
      <w:ind w:firstLine="398"/>
      <w:jc w:val="both"/>
    </w:pPr>
    <w:rPr>
      <w:rFonts w:ascii="Georgia" w:eastAsiaTheme="minorEastAsia" w:hAnsi="Georgia"/>
      <w:sz w:val="24"/>
      <w:szCs w:val="24"/>
      <w:lang w:val="en-US" w:eastAsia="en-US" w:bidi="en-US"/>
    </w:rPr>
  </w:style>
  <w:style w:type="paragraph" w:customStyle="1" w:styleId="Style8">
    <w:name w:val="Style8"/>
    <w:basedOn w:val="a"/>
    <w:uiPriority w:val="99"/>
    <w:rsid w:val="001D207D"/>
    <w:pPr>
      <w:widowControl w:val="0"/>
      <w:autoSpaceDE w:val="0"/>
      <w:spacing w:after="0" w:line="322" w:lineRule="exact"/>
      <w:ind w:firstLine="389"/>
      <w:jc w:val="both"/>
    </w:pPr>
    <w:rPr>
      <w:rFonts w:asciiTheme="minorHAnsi" w:eastAsiaTheme="minorEastAsia" w:hAnsiTheme="minorHAnsi"/>
      <w:sz w:val="24"/>
      <w:szCs w:val="24"/>
      <w:lang w:val="en-US" w:eastAsia="en-US" w:bidi="en-US"/>
    </w:rPr>
  </w:style>
  <w:style w:type="paragraph" w:customStyle="1" w:styleId="Style12">
    <w:name w:val="Style12"/>
    <w:basedOn w:val="a"/>
    <w:uiPriority w:val="99"/>
    <w:rsid w:val="001D207D"/>
    <w:pPr>
      <w:widowControl w:val="0"/>
      <w:autoSpaceDE w:val="0"/>
      <w:spacing w:after="0" w:line="298" w:lineRule="exact"/>
      <w:ind w:firstLine="389"/>
      <w:jc w:val="both"/>
    </w:pPr>
    <w:rPr>
      <w:rFonts w:asciiTheme="minorHAnsi" w:eastAsiaTheme="minorEastAsia" w:hAnsiTheme="minorHAnsi"/>
      <w:sz w:val="24"/>
      <w:szCs w:val="24"/>
      <w:lang w:val="en-US" w:eastAsia="en-US" w:bidi="en-US"/>
    </w:rPr>
  </w:style>
  <w:style w:type="paragraph" w:customStyle="1" w:styleId="afd">
    <w:name w:val="Знак Знак Знак Знак"/>
    <w:basedOn w:val="a"/>
    <w:uiPriority w:val="99"/>
    <w:rsid w:val="001D207D"/>
    <w:pPr>
      <w:spacing w:after="160" w:line="240" w:lineRule="exact"/>
    </w:pPr>
    <w:rPr>
      <w:rFonts w:ascii="Verdana" w:eastAsiaTheme="minorEastAsia" w:hAnsi="Verdana"/>
      <w:sz w:val="20"/>
      <w:szCs w:val="20"/>
      <w:lang w:val="en-US" w:eastAsia="en-US" w:bidi="en-US"/>
    </w:rPr>
  </w:style>
  <w:style w:type="paragraph" w:customStyle="1" w:styleId="210">
    <w:name w:val="Основной текст 21"/>
    <w:basedOn w:val="a"/>
    <w:uiPriority w:val="99"/>
    <w:rsid w:val="001D207D"/>
    <w:pPr>
      <w:spacing w:after="120" w:line="480" w:lineRule="auto"/>
    </w:pPr>
    <w:rPr>
      <w:rFonts w:asciiTheme="minorHAnsi" w:eastAsiaTheme="minorEastAsia" w:hAnsiTheme="minorHAnsi"/>
      <w:sz w:val="24"/>
      <w:szCs w:val="24"/>
      <w:lang w:val="en-US" w:eastAsia="en-US" w:bidi="en-US"/>
    </w:rPr>
  </w:style>
  <w:style w:type="paragraph" w:customStyle="1" w:styleId="110">
    <w:name w:val="Знак11"/>
    <w:basedOn w:val="a"/>
    <w:uiPriority w:val="99"/>
    <w:rsid w:val="001D207D"/>
    <w:pPr>
      <w:spacing w:after="160" w:line="240" w:lineRule="exact"/>
    </w:pPr>
    <w:rPr>
      <w:rFonts w:ascii="Verdana" w:eastAsiaTheme="minorEastAsia" w:hAnsi="Verdana"/>
      <w:sz w:val="20"/>
      <w:szCs w:val="20"/>
      <w:lang w:val="en-US" w:eastAsia="en-US" w:bidi="en-US"/>
    </w:rPr>
  </w:style>
  <w:style w:type="paragraph" w:customStyle="1" w:styleId="afe">
    <w:name w:val="Содержимое таблицы"/>
    <w:basedOn w:val="a"/>
    <w:uiPriority w:val="99"/>
    <w:rsid w:val="001D207D"/>
    <w:pPr>
      <w:suppressLineNumbers/>
      <w:spacing w:after="0" w:line="240" w:lineRule="auto"/>
    </w:pPr>
    <w:rPr>
      <w:rFonts w:asciiTheme="minorHAnsi" w:eastAsiaTheme="minorEastAsia" w:hAnsiTheme="minorHAnsi"/>
      <w:sz w:val="24"/>
      <w:szCs w:val="24"/>
      <w:lang w:val="en-US" w:eastAsia="en-US" w:bidi="en-US"/>
    </w:rPr>
  </w:style>
  <w:style w:type="paragraph" w:customStyle="1" w:styleId="aff">
    <w:name w:val="Заголовок таблицы"/>
    <w:basedOn w:val="afe"/>
    <w:uiPriority w:val="99"/>
    <w:rsid w:val="001D207D"/>
    <w:pPr>
      <w:jc w:val="center"/>
    </w:pPr>
    <w:rPr>
      <w:b/>
      <w:bCs/>
    </w:rPr>
  </w:style>
  <w:style w:type="paragraph" w:customStyle="1" w:styleId="aff0">
    <w:name w:val="Содержимое врезки"/>
    <w:basedOn w:val="afa"/>
    <w:uiPriority w:val="99"/>
    <w:rsid w:val="001D207D"/>
    <w:pPr>
      <w:spacing w:after="0" w:line="240" w:lineRule="auto"/>
    </w:pPr>
    <w:rPr>
      <w:rFonts w:asciiTheme="minorHAnsi" w:eastAsiaTheme="minorEastAsia" w:hAnsiTheme="minorHAnsi"/>
      <w:i/>
      <w:sz w:val="24"/>
      <w:szCs w:val="20"/>
      <w:lang w:val="en-US" w:eastAsia="en-US" w:bidi="en-US"/>
    </w:rPr>
  </w:style>
  <w:style w:type="paragraph" w:customStyle="1" w:styleId="Style11">
    <w:name w:val="Style11"/>
    <w:basedOn w:val="a"/>
    <w:uiPriority w:val="99"/>
    <w:rsid w:val="001D207D"/>
    <w:pPr>
      <w:widowControl w:val="0"/>
      <w:autoSpaceDE w:val="0"/>
      <w:autoSpaceDN w:val="0"/>
      <w:adjustRightInd w:val="0"/>
      <w:spacing w:after="0" w:line="355" w:lineRule="exact"/>
    </w:pPr>
    <w:rPr>
      <w:rFonts w:ascii="Microsoft Sans Serif" w:eastAsiaTheme="minorEastAsia" w:hAnsi="Microsoft Sans Serif" w:cs="Microsoft Sans Serif"/>
      <w:sz w:val="24"/>
      <w:szCs w:val="24"/>
      <w:lang w:val="en-US" w:bidi="en-US"/>
    </w:rPr>
  </w:style>
  <w:style w:type="paragraph" w:styleId="aff1">
    <w:name w:val="Title"/>
    <w:basedOn w:val="a"/>
    <w:next w:val="a"/>
    <w:link w:val="aff2"/>
    <w:uiPriority w:val="10"/>
    <w:qFormat/>
    <w:rsid w:val="001D207D"/>
    <w:pPr>
      <w:spacing w:before="240" w:after="60" w:line="240" w:lineRule="auto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  <w:lang w:val="en-US" w:eastAsia="en-US" w:bidi="en-US"/>
    </w:rPr>
  </w:style>
  <w:style w:type="character" w:customStyle="1" w:styleId="aff2">
    <w:name w:val="Заголовок Знак"/>
    <w:basedOn w:val="a0"/>
    <w:link w:val="aff1"/>
    <w:uiPriority w:val="10"/>
    <w:rsid w:val="001D207D"/>
    <w:rPr>
      <w:rFonts w:asciiTheme="majorHAnsi" w:eastAsiaTheme="majorEastAsia" w:hAnsiTheme="majorHAnsi" w:cs="Times New Roman"/>
      <w:b/>
      <w:bCs/>
      <w:kern w:val="28"/>
      <w:sz w:val="32"/>
      <w:szCs w:val="32"/>
      <w:lang w:val="en-US" w:bidi="en-US"/>
    </w:rPr>
  </w:style>
  <w:style w:type="paragraph" w:styleId="aff3">
    <w:name w:val="footnote text"/>
    <w:basedOn w:val="a"/>
    <w:link w:val="aff4"/>
    <w:uiPriority w:val="99"/>
    <w:semiHidden/>
    <w:unhideWhenUsed/>
    <w:rsid w:val="001D207D"/>
    <w:rPr>
      <w:rFonts w:eastAsiaTheme="minorEastAsia"/>
      <w:sz w:val="20"/>
      <w:szCs w:val="20"/>
      <w:lang w:val="en-US" w:bidi="en-US"/>
    </w:rPr>
  </w:style>
  <w:style w:type="character" w:customStyle="1" w:styleId="aff4">
    <w:name w:val="Текст сноски Знак"/>
    <w:basedOn w:val="a0"/>
    <w:link w:val="aff3"/>
    <w:uiPriority w:val="99"/>
    <w:semiHidden/>
    <w:rsid w:val="001D207D"/>
    <w:rPr>
      <w:rFonts w:ascii="Calibri" w:eastAsiaTheme="minorEastAsia" w:hAnsi="Calibri" w:cs="Times New Roman"/>
      <w:sz w:val="20"/>
      <w:szCs w:val="20"/>
      <w:lang w:val="en-US" w:eastAsia="ru-RU" w:bidi="en-US"/>
    </w:rPr>
  </w:style>
  <w:style w:type="character" w:styleId="aff5">
    <w:name w:val="footnote reference"/>
    <w:basedOn w:val="a0"/>
    <w:uiPriority w:val="99"/>
    <w:semiHidden/>
    <w:unhideWhenUsed/>
    <w:rsid w:val="001D207D"/>
    <w:rPr>
      <w:vertAlign w:val="superscript"/>
    </w:rPr>
  </w:style>
  <w:style w:type="character" w:styleId="aff6">
    <w:name w:val="Strong"/>
    <w:basedOn w:val="a0"/>
    <w:uiPriority w:val="22"/>
    <w:qFormat/>
    <w:rsid w:val="001D207D"/>
    <w:rPr>
      <w:b/>
      <w:bCs/>
    </w:rPr>
  </w:style>
  <w:style w:type="character" w:styleId="aff7">
    <w:name w:val="Emphasis"/>
    <w:basedOn w:val="a0"/>
    <w:uiPriority w:val="20"/>
    <w:qFormat/>
    <w:rsid w:val="001D207D"/>
    <w:rPr>
      <w:rFonts w:asciiTheme="minorHAnsi" w:hAnsiTheme="minorHAnsi"/>
      <w:b/>
      <w:i/>
      <w:iCs/>
    </w:rPr>
  </w:style>
  <w:style w:type="paragraph" w:styleId="29">
    <w:name w:val="Quote"/>
    <w:basedOn w:val="a"/>
    <w:next w:val="a"/>
    <w:link w:val="2a"/>
    <w:uiPriority w:val="29"/>
    <w:qFormat/>
    <w:rsid w:val="001D207D"/>
    <w:pPr>
      <w:spacing w:after="0" w:line="240" w:lineRule="auto"/>
    </w:pPr>
    <w:rPr>
      <w:rFonts w:asciiTheme="minorHAnsi" w:eastAsiaTheme="minorEastAsia" w:hAnsiTheme="minorHAnsi"/>
      <w:i/>
      <w:sz w:val="24"/>
      <w:szCs w:val="24"/>
      <w:lang w:val="en-US" w:eastAsia="en-US" w:bidi="en-US"/>
    </w:rPr>
  </w:style>
  <w:style w:type="character" w:customStyle="1" w:styleId="2a">
    <w:name w:val="Цитата 2 Знак"/>
    <w:basedOn w:val="a0"/>
    <w:link w:val="29"/>
    <w:uiPriority w:val="29"/>
    <w:rsid w:val="001D207D"/>
    <w:rPr>
      <w:rFonts w:eastAsiaTheme="minorEastAsia" w:cs="Times New Roman"/>
      <w:i/>
      <w:sz w:val="24"/>
      <w:szCs w:val="24"/>
      <w:lang w:val="en-US" w:bidi="en-US"/>
    </w:rPr>
  </w:style>
  <w:style w:type="paragraph" w:styleId="aff8">
    <w:name w:val="Intense Quote"/>
    <w:basedOn w:val="a"/>
    <w:next w:val="a"/>
    <w:link w:val="aff9"/>
    <w:uiPriority w:val="30"/>
    <w:qFormat/>
    <w:rsid w:val="001D207D"/>
    <w:pPr>
      <w:spacing w:after="0" w:line="240" w:lineRule="auto"/>
      <w:ind w:left="720" w:right="720"/>
    </w:pPr>
    <w:rPr>
      <w:rFonts w:asciiTheme="minorHAnsi" w:eastAsiaTheme="minorEastAsia" w:hAnsiTheme="minorHAnsi"/>
      <w:b/>
      <w:i/>
      <w:sz w:val="24"/>
      <w:lang w:val="en-US" w:eastAsia="en-US" w:bidi="en-US"/>
    </w:rPr>
  </w:style>
  <w:style w:type="character" w:customStyle="1" w:styleId="aff9">
    <w:name w:val="Выделенная цитата Знак"/>
    <w:basedOn w:val="a0"/>
    <w:link w:val="aff8"/>
    <w:uiPriority w:val="30"/>
    <w:rsid w:val="001D207D"/>
    <w:rPr>
      <w:rFonts w:eastAsiaTheme="minorEastAsia" w:cs="Times New Roman"/>
      <w:b/>
      <w:i/>
      <w:sz w:val="24"/>
      <w:lang w:val="en-US" w:bidi="en-US"/>
    </w:rPr>
  </w:style>
  <w:style w:type="character" w:styleId="affa">
    <w:name w:val="Subtle Emphasis"/>
    <w:uiPriority w:val="19"/>
    <w:qFormat/>
    <w:rsid w:val="001D207D"/>
    <w:rPr>
      <w:i/>
      <w:color w:val="5A5A5A" w:themeColor="text1" w:themeTint="A5"/>
    </w:rPr>
  </w:style>
  <w:style w:type="character" w:styleId="affb">
    <w:name w:val="Intense Emphasis"/>
    <w:basedOn w:val="a0"/>
    <w:uiPriority w:val="21"/>
    <w:qFormat/>
    <w:rsid w:val="001D207D"/>
    <w:rPr>
      <w:b/>
      <w:i/>
      <w:sz w:val="24"/>
      <w:szCs w:val="24"/>
      <w:u w:val="single"/>
    </w:rPr>
  </w:style>
  <w:style w:type="character" w:styleId="affc">
    <w:name w:val="Subtle Reference"/>
    <w:basedOn w:val="a0"/>
    <w:uiPriority w:val="31"/>
    <w:qFormat/>
    <w:rsid w:val="001D207D"/>
    <w:rPr>
      <w:sz w:val="24"/>
      <w:szCs w:val="24"/>
      <w:u w:val="single"/>
    </w:rPr>
  </w:style>
  <w:style w:type="character" w:styleId="affd">
    <w:name w:val="Intense Reference"/>
    <w:basedOn w:val="a0"/>
    <w:uiPriority w:val="32"/>
    <w:qFormat/>
    <w:rsid w:val="001D207D"/>
    <w:rPr>
      <w:b/>
      <w:sz w:val="24"/>
      <w:u w:val="single"/>
    </w:rPr>
  </w:style>
  <w:style w:type="character" w:styleId="affe">
    <w:name w:val="Book Title"/>
    <w:basedOn w:val="a0"/>
    <w:uiPriority w:val="33"/>
    <w:qFormat/>
    <w:rsid w:val="001D207D"/>
    <w:rPr>
      <w:rFonts w:asciiTheme="majorHAnsi" w:eastAsiaTheme="majorEastAsia" w:hAnsiTheme="majorHAnsi"/>
      <w:b/>
      <w:i/>
      <w:sz w:val="24"/>
      <w:szCs w:val="24"/>
    </w:rPr>
  </w:style>
  <w:style w:type="paragraph" w:styleId="afff">
    <w:name w:val="TOC Heading"/>
    <w:basedOn w:val="1"/>
    <w:next w:val="a"/>
    <w:uiPriority w:val="39"/>
    <w:semiHidden/>
    <w:unhideWhenUsed/>
    <w:qFormat/>
    <w:rsid w:val="001D207D"/>
    <w:pPr>
      <w:spacing w:before="240" w:after="60"/>
      <w:ind w:firstLine="0"/>
      <w:jc w:val="left"/>
      <w:outlineLvl w:val="9"/>
    </w:pPr>
    <w:rPr>
      <w:rFonts w:asciiTheme="majorHAnsi" w:eastAsiaTheme="majorEastAsia" w:hAnsiTheme="majorHAnsi"/>
      <w:kern w:val="32"/>
      <w:sz w:val="32"/>
      <w:szCs w:val="32"/>
      <w:lang w:val="en-US" w:eastAsia="en-US" w:bidi="en-US"/>
    </w:rPr>
  </w:style>
  <w:style w:type="character" w:customStyle="1" w:styleId="apple-converted-space">
    <w:name w:val="apple-converted-space"/>
    <w:basedOn w:val="a0"/>
    <w:rsid w:val="001D20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4217E65-C7D2-424D-9369-5BC4DAAE18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0</TotalTime>
  <Pages>27</Pages>
  <Words>7907</Words>
  <Characters>45074</Characters>
  <Application>Microsoft Office Word</Application>
  <DocSecurity>0</DocSecurity>
  <Lines>375</Lines>
  <Paragraphs>10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Ya Blondinko Edition</Company>
  <LinksUpToDate>false</LinksUpToDate>
  <CharactersWithSpaces>52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chalka</dc:creator>
  <cp:lastModifiedBy>rastegai.elena@outlook.com</cp:lastModifiedBy>
  <cp:revision>361</cp:revision>
  <cp:lastPrinted>2016-10-16T20:17:00Z</cp:lastPrinted>
  <dcterms:created xsi:type="dcterms:W3CDTF">2016-09-13T18:23:00Z</dcterms:created>
  <dcterms:modified xsi:type="dcterms:W3CDTF">2022-07-14T04:20:00Z</dcterms:modified>
</cp:coreProperties>
</file>